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9A4D3A" w:rsidRDefault="00D3437B" w:rsidP="009A4D3A">
      <w:pPr>
        <w:spacing w:line="360" w:lineRule="auto"/>
        <w:jc w:val="both"/>
        <w:rPr>
          <w:rFonts w:ascii="Arial" w:hAnsi="Arial" w:cs="Arial"/>
          <w:b/>
          <w:sz w:val="24"/>
          <w:szCs w:val="24"/>
          <w:lang w:val="en-US"/>
        </w:rPr>
      </w:pPr>
      <w:r w:rsidRPr="009A4D3A">
        <w:rPr>
          <w:rFonts w:ascii="Arial" w:hAnsi="Arial" w:cs="Arial"/>
          <w:b/>
          <w:sz w:val="24"/>
          <w:szCs w:val="24"/>
          <w:lang w:val="en-US"/>
        </w:rPr>
        <w:t xml:space="preserve">Attribute based identification </w:t>
      </w:r>
      <w:r w:rsidR="004B008B" w:rsidRPr="009A4D3A">
        <w:rPr>
          <w:rFonts w:ascii="Arial" w:hAnsi="Arial" w:cs="Arial"/>
          <w:b/>
          <w:sz w:val="24"/>
          <w:szCs w:val="24"/>
          <w:lang w:val="en-US"/>
        </w:rPr>
        <w:t xml:space="preserve">in mathematic processes </w:t>
      </w:r>
      <w:r w:rsidR="007C4B42" w:rsidRPr="009A4D3A">
        <w:rPr>
          <w:rFonts w:ascii="Arial" w:hAnsi="Arial" w:cs="Arial"/>
          <w:b/>
          <w:sz w:val="24"/>
          <w:szCs w:val="24"/>
          <w:lang w:val="en-US"/>
        </w:rPr>
        <w:t>in a large scale assessment: The Mexican case</w:t>
      </w:r>
    </w:p>
    <w:p w14:paraId="6B6B7B00" w14:textId="03EB77D3" w:rsidR="000F1B5F" w:rsidRPr="009A4D3A" w:rsidRDefault="3CE10774" w:rsidP="009A4D3A">
      <w:pPr>
        <w:spacing w:line="360" w:lineRule="auto"/>
        <w:jc w:val="both"/>
        <w:rPr>
          <w:rFonts w:ascii="Arial" w:hAnsi="Arial" w:cs="Arial"/>
          <w:sz w:val="24"/>
          <w:szCs w:val="24"/>
        </w:rPr>
      </w:pPr>
      <w:r w:rsidRPr="009A4D3A">
        <w:rPr>
          <w:rFonts w:ascii="Arial" w:hAnsi="Arial" w:cs="Arial"/>
          <w:sz w:val="24"/>
          <w:szCs w:val="24"/>
        </w:rPr>
        <w:t xml:space="preserve">GDRR, JCPM, RVL, </w:t>
      </w:r>
      <w:commentRangeStart w:id="0"/>
      <w:commentRangeStart w:id="1"/>
      <w:r w:rsidRPr="009A4D3A">
        <w:rPr>
          <w:rFonts w:ascii="Arial" w:hAnsi="Arial" w:cs="Arial"/>
          <w:sz w:val="24"/>
          <w:szCs w:val="24"/>
        </w:rPr>
        <w:t>AFCDP</w:t>
      </w:r>
      <w:commentRangeEnd w:id="0"/>
      <w:r w:rsidR="00167315" w:rsidRPr="009A4D3A">
        <w:rPr>
          <w:rStyle w:val="Refdecomentario"/>
          <w:rFonts w:ascii="Arial" w:hAnsi="Arial" w:cs="Arial"/>
          <w:sz w:val="24"/>
          <w:szCs w:val="24"/>
        </w:rPr>
        <w:commentReference w:id="0"/>
      </w:r>
      <w:commentRangeEnd w:id="1"/>
      <w:r w:rsidR="007F3FAF" w:rsidRPr="009A4D3A">
        <w:rPr>
          <w:rStyle w:val="Refdecomentario"/>
          <w:rFonts w:ascii="Arial" w:hAnsi="Arial" w:cs="Arial"/>
          <w:sz w:val="24"/>
          <w:szCs w:val="24"/>
        </w:rPr>
        <w:commentReference w:id="1"/>
      </w:r>
    </w:p>
    <w:p w14:paraId="190B091A" w14:textId="649E3C99" w:rsidR="3CE10774" w:rsidRPr="009A4D3A" w:rsidRDefault="3CE10774" w:rsidP="009A4D3A">
      <w:pPr>
        <w:spacing w:line="360" w:lineRule="auto"/>
        <w:jc w:val="both"/>
        <w:rPr>
          <w:rFonts w:ascii="Arial" w:hAnsi="Arial" w:cs="Arial"/>
          <w:sz w:val="24"/>
          <w:szCs w:val="24"/>
        </w:rPr>
      </w:pPr>
    </w:p>
    <w:p w14:paraId="6C9A216D" w14:textId="59DE09CF" w:rsidR="00CF105E" w:rsidRPr="009A4D3A" w:rsidRDefault="00CF105E" w:rsidP="009A4D3A">
      <w:pPr>
        <w:spacing w:line="360" w:lineRule="auto"/>
        <w:jc w:val="both"/>
        <w:rPr>
          <w:rFonts w:ascii="Arial" w:hAnsi="Arial" w:cs="Arial"/>
          <w:b/>
          <w:sz w:val="24"/>
          <w:szCs w:val="24"/>
        </w:rPr>
      </w:pPr>
      <w:r w:rsidRPr="009A4D3A">
        <w:rPr>
          <w:rFonts w:ascii="Arial" w:hAnsi="Arial" w:cs="Arial"/>
          <w:b/>
          <w:sz w:val="24"/>
          <w:szCs w:val="24"/>
        </w:rPr>
        <w:t>Resumen</w:t>
      </w:r>
    </w:p>
    <w:p w14:paraId="30B14BA0" w14:textId="394F5671" w:rsidR="00194AEE" w:rsidRPr="009A4D3A" w:rsidRDefault="00194AEE" w:rsidP="009A4D3A">
      <w:pPr>
        <w:spacing w:line="360" w:lineRule="auto"/>
        <w:jc w:val="both"/>
        <w:rPr>
          <w:rFonts w:ascii="Arial" w:hAnsi="Arial" w:cs="Arial"/>
          <w:sz w:val="24"/>
          <w:szCs w:val="24"/>
          <w:shd w:val="clear" w:color="auto" w:fill="FFFFFF"/>
        </w:rPr>
      </w:pPr>
      <w:r w:rsidRPr="009A4D3A">
        <w:rPr>
          <w:rFonts w:ascii="Arial" w:hAnsi="Arial" w:cs="Arial"/>
          <w:sz w:val="24"/>
          <w:szCs w:val="24"/>
          <w:shd w:val="clear" w:color="auto" w:fill="FFFFFF"/>
        </w:rPr>
        <w:t>Los modelos de diagnóstico cognitivo (CDM)</w:t>
      </w:r>
      <w:r w:rsidR="00763DE3" w:rsidRPr="009A4D3A">
        <w:rPr>
          <w:rFonts w:ascii="Arial" w:hAnsi="Arial" w:cs="Arial"/>
          <w:sz w:val="24"/>
          <w:szCs w:val="24"/>
          <w:shd w:val="clear" w:color="auto" w:fill="FFFFFF"/>
        </w:rPr>
        <w:t xml:space="preserve"> </w:t>
      </w:r>
      <w:r w:rsidRPr="009A4D3A">
        <w:rPr>
          <w:rFonts w:ascii="Arial" w:hAnsi="Arial" w:cs="Arial"/>
          <w:sz w:val="24"/>
          <w:szCs w:val="24"/>
          <w:shd w:val="clear" w:color="auto" w:fill="FFFFFF"/>
        </w:rPr>
        <w:t>son modelos psicométricos de</w:t>
      </w:r>
      <w:r w:rsidR="00525BFF" w:rsidRPr="009A4D3A">
        <w:rPr>
          <w:rFonts w:ascii="Arial" w:hAnsi="Arial" w:cs="Arial"/>
          <w:sz w:val="24"/>
          <w:szCs w:val="24"/>
          <w:shd w:val="clear" w:color="auto" w:fill="FFFFFF"/>
        </w:rPr>
        <w:t xml:space="preserve">sarrollados </w:t>
      </w:r>
      <w:r w:rsidR="00763DE3" w:rsidRPr="009A4D3A">
        <w:rPr>
          <w:rFonts w:ascii="Arial" w:hAnsi="Arial" w:cs="Arial"/>
          <w:sz w:val="24"/>
          <w:szCs w:val="24"/>
          <w:shd w:val="clear" w:color="auto" w:fill="FFFFFF"/>
        </w:rPr>
        <w:t>para</w:t>
      </w:r>
      <w:r w:rsidRPr="009A4D3A">
        <w:rPr>
          <w:rFonts w:ascii="Arial" w:hAnsi="Arial" w:cs="Arial"/>
          <w:sz w:val="24"/>
          <w:szCs w:val="24"/>
          <w:shd w:val="clear" w:color="auto" w:fill="FFFFFF"/>
        </w:rPr>
        <w:t xml:space="preserve"> </w:t>
      </w:r>
      <w:r w:rsidR="00763DE3" w:rsidRPr="009A4D3A">
        <w:rPr>
          <w:rFonts w:ascii="Arial" w:hAnsi="Arial" w:cs="Arial"/>
          <w:sz w:val="24"/>
          <w:szCs w:val="24"/>
          <w:shd w:val="clear" w:color="auto" w:fill="FFFFFF"/>
        </w:rPr>
        <w:t>identificar con</w:t>
      </w:r>
      <w:r w:rsidR="00696211" w:rsidRPr="009A4D3A">
        <w:rPr>
          <w:rFonts w:ascii="Arial" w:hAnsi="Arial" w:cs="Arial"/>
          <w:sz w:val="24"/>
          <w:szCs w:val="24"/>
          <w:shd w:val="clear" w:color="auto" w:fill="FFFFFF"/>
        </w:rPr>
        <w:t xml:space="preserve"> detalle</w:t>
      </w:r>
      <w:r w:rsidR="00996053" w:rsidRPr="009A4D3A">
        <w:rPr>
          <w:rFonts w:ascii="Arial" w:hAnsi="Arial" w:cs="Arial"/>
          <w:sz w:val="24"/>
          <w:szCs w:val="24"/>
          <w:shd w:val="clear" w:color="auto" w:fill="FFFFFF"/>
        </w:rPr>
        <w:t>, a partir de la aplicación de una prueba</w:t>
      </w:r>
      <w:r w:rsidR="00BD0B1E" w:rsidRPr="009A4D3A">
        <w:rPr>
          <w:rFonts w:ascii="Arial" w:hAnsi="Arial" w:cs="Arial"/>
          <w:sz w:val="24"/>
          <w:szCs w:val="24"/>
          <w:shd w:val="clear" w:color="auto" w:fill="FFFFFF"/>
        </w:rPr>
        <w:t xml:space="preserve"> y </w:t>
      </w:r>
      <w:r w:rsidR="00763DE3" w:rsidRPr="009A4D3A">
        <w:rPr>
          <w:rFonts w:ascii="Arial" w:hAnsi="Arial" w:cs="Arial"/>
          <w:sz w:val="24"/>
          <w:szCs w:val="24"/>
          <w:shd w:val="clear" w:color="auto" w:fill="FFFFFF"/>
        </w:rPr>
        <w:t xml:space="preserve">a </w:t>
      </w:r>
      <w:r w:rsidR="00996053" w:rsidRPr="009A4D3A">
        <w:rPr>
          <w:rFonts w:ascii="Arial" w:hAnsi="Arial" w:cs="Arial"/>
          <w:sz w:val="24"/>
          <w:szCs w:val="24"/>
          <w:shd w:val="clear" w:color="auto" w:fill="FFFFFF"/>
        </w:rPr>
        <w:t>lo largo</w:t>
      </w:r>
      <w:r w:rsidR="00763DE3" w:rsidRPr="009A4D3A">
        <w:rPr>
          <w:rFonts w:ascii="Arial" w:hAnsi="Arial" w:cs="Arial"/>
          <w:sz w:val="24"/>
          <w:szCs w:val="24"/>
          <w:shd w:val="clear" w:color="auto" w:fill="FFFFFF"/>
        </w:rPr>
        <w:t xml:space="preserve"> de</w:t>
      </w:r>
      <w:r w:rsidR="00996053" w:rsidRPr="009A4D3A">
        <w:rPr>
          <w:rFonts w:ascii="Arial" w:hAnsi="Arial" w:cs="Arial"/>
          <w:sz w:val="24"/>
          <w:szCs w:val="24"/>
          <w:shd w:val="clear" w:color="auto" w:fill="FFFFFF"/>
        </w:rPr>
        <w:t>l</w:t>
      </w:r>
      <w:r w:rsidRPr="009A4D3A">
        <w:rPr>
          <w:rFonts w:ascii="Arial" w:hAnsi="Arial" w:cs="Arial"/>
          <w:sz w:val="24"/>
          <w:szCs w:val="24"/>
          <w:shd w:val="clear" w:color="auto" w:fill="FFFFFF"/>
        </w:rPr>
        <w:t xml:space="preserve"> conjunto de </w:t>
      </w:r>
      <w:r w:rsidR="00525BFF" w:rsidRPr="009A4D3A">
        <w:rPr>
          <w:rFonts w:ascii="Arial" w:hAnsi="Arial" w:cs="Arial"/>
          <w:sz w:val="24"/>
          <w:szCs w:val="24"/>
          <w:shd w:val="clear" w:color="auto" w:fill="FFFFFF"/>
        </w:rPr>
        <w:t xml:space="preserve">conocimientos y </w:t>
      </w:r>
      <w:r w:rsidRPr="009A4D3A">
        <w:rPr>
          <w:rFonts w:ascii="Arial" w:hAnsi="Arial" w:cs="Arial"/>
          <w:sz w:val="24"/>
          <w:szCs w:val="24"/>
          <w:shd w:val="clear" w:color="auto" w:fill="FFFFFF"/>
        </w:rPr>
        <w:t>habilidades</w:t>
      </w:r>
      <w:r w:rsidR="00996053" w:rsidRPr="009A4D3A">
        <w:rPr>
          <w:rFonts w:ascii="Arial" w:hAnsi="Arial" w:cs="Arial"/>
          <w:sz w:val="24"/>
          <w:szCs w:val="24"/>
          <w:shd w:val="clear" w:color="auto" w:fill="FFFFFF"/>
        </w:rPr>
        <w:t xml:space="preserve"> cognitivas que conforman </w:t>
      </w:r>
      <w:r w:rsidR="00525BFF" w:rsidRPr="009A4D3A">
        <w:rPr>
          <w:rFonts w:ascii="Arial" w:hAnsi="Arial" w:cs="Arial"/>
          <w:sz w:val="24"/>
          <w:szCs w:val="24"/>
          <w:shd w:val="clear" w:color="auto" w:fill="FFFFFF"/>
        </w:rPr>
        <w:t>el</w:t>
      </w:r>
      <w:r w:rsidRPr="009A4D3A">
        <w:rPr>
          <w:rFonts w:ascii="Arial" w:hAnsi="Arial" w:cs="Arial"/>
          <w:sz w:val="24"/>
          <w:szCs w:val="24"/>
          <w:shd w:val="clear" w:color="auto" w:fill="FFFFFF"/>
        </w:rPr>
        <w:t xml:space="preserve"> dominio</w:t>
      </w:r>
      <w:r w:rsidR="006C2C5B" w:rsidRPr="009A4D3A">
        <w:rPr>
          <w:rFonts w:ascii="Arial" w:hAnsi="Arial" w:cs="Arial"/>
          <w:sz w:val="24"/>
          <w:szCs w:val="24"/>
          <w:shd w:val="clear" w:color="auto" w:fill="FFFFFF"/>
        </w:rPr>
        <w:t xml:space="preserve"> </w:t>
      </w:r>
      <w:r w:rsidR="00D143EA" w:rsidRPr="009A4D3A">
        <w:rPr>
          <w:rFonts w:ascii="Arial" w:hAnsi="Arial" w:cs="Arial"/>
          <w:sz w:val="24"/>
          <w:szCs w:val="24"/>
          <w:shd w:val="clear" w:color="auto" w:fill="FFFFFF"/>
        </w:rPr>
        <w:t>evaluado</w:t>
      </w:r>
      <w:r w:rsidR="00996053" w:rsidRPr="009A4D3A">
        <w:rPr>
          <w:rFonts w:ascii="Arial" w:hAnsi="Arial" w:cs="Arial"/>
          <w:sz w:val="24"/>
          <w:szCs w:val="24"/>
          <w:shd w:val="clear" w:color="auto" w:fill="FFFFFF"/>
        </w:rPr>
        <w:t>,</w:t>
      </w:r>
      <w:r w:rsidR="00BD0B1E" w:rsidRPr="009A4D3A">
        <w:rPr>
          <w:rFonts w:ascii="Arial" w:hAnsi="Arial" w:cs="Arial"/>
          <w:sz w:val="24"/>
          <w:szCs w:val="24"/>
          <w:shd w:val="clear" w:color="auto" w:fill="FFFFFF"/>
        </w:rPr>
        <w:t xml:space="preserve"> las fortalezas y debilidades de cada sustentante</w:t>
      </w:r>
      <w:r w:rsidR="00A42FFF" w:rsidRPr="009A4D3A">
        <w:rPr>
          <w:rFonts w:ascii="Arial" w:hAnsi="Arial" w:cs="Arial"/>
          <w:sz w:val="24"/>
          <w:szCs w:val="24"/>
          <w:shd w:val="clear" w:color="auto" w:fill="FFFFFF"/>
        </w:rPr>
        <w:t xml:space="preserve"> y permiten</w:t>
      </w:r>
      <w:r w:rsidR="003525F3" w:rsidRPr="009A4D3A">
        <w:rPr>
          <w:rFonts w:ascii="Arial" w:hAnsi="Arial" w:cs="Arial"/>
          <w:sz w:val="24"/>
          <w:szCs w:val="24"/>
          <w:shd w:val="clear" w:color="auto" w:fill="FFFFFF"/>
        </w:rPr>
        <w:t xml:space="preserve"> </w:t>
      </w:r>
      <w:r w:rsidR="00A42FFF" w:rsidRPr="009A4D3A">
        <w:rPr>
          <w:rFonts w:ascii="Arial" w:hAnsi="Arial" w:cs="Arial"/>
          <w:sz w:val="24"/>
          <w:szCs w:val="24"/>
          <w:shd w:val="clear" w:color="auto" w:fill="FFFFFF"/>
        </w:rPr>
        <w:t xml:space="preserve">trazar perfiles detallados que orienten </w:t>
      </w:r>
      <w:r w:rsidR="00D143EA" w:rsidRPr="009A4D3A">
        <w:rPr>
          <w:rFonts w:ascii="Arial" w:hAnsi="Arial" w:cs="Arial"/>
          <w:sz w:val="24"/>
          <w:szCs w:val="24"/>
          <w:shd w:val="clear" w:color="auto" w:fill="FFFFFF"/>
        </w:rPr>
        <w:t>el d</w:t>
      </w:r>
      <w:r w:rsidR="00525BFF" w:rsidRPr="009A4D3A">
        <w:rPr>
          <w:rFonts w:ascii="Arial" w:hAnsi="Arial" w:cs="Arial"/>
          <w:sz w:val="24"/>
          <w:szCs w:val="24"/>
          <w:shd w:val="clear" w:color="auto" w:fill="FFFFFF"/>
        </w:rPr>
        <w:t>esarrollo de</w:t>
      </w:r>
      <w:r w:rsidR="00996053" w:rsidRPr="009A4D3A">
        <w:rPr>
          <w:rFonts w:ascii="Arial" w:hAnsi="Arial" w:cs="Arial"/>
          <w:sz w:val="24"/>
          <w:szCs w:val="24"/>
          <w:shd w:val="clear" w:color="auto" w:fill="FFFFFF"/>
        </w:rPr>
        <w:t xml:space="preserve"> acciones de mejora</w:t>
      </w:r>
      <w:r w:rsidR="00D143EA"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focalizadas</w:t>
      </w:r>
      <w:r w:rsidR="00996053" w:rsidRPr="009A4D3A">
        <w:rPr>
          <w:rFonts w:ascii="Arial" w:hAnsi="Arial" w:cs="Arial"/>
          <w:sz w:val="24"/>
          <w:szCs w:val="24"/>
          <w:shd w:val="clear" w:color="auto" w:fill="FFFFFF"/>
        </w:rPr>
        <w:t>.</w:t>
      </w:r>
      <w:r w:rsidR="00035E83" w:rsidRPr="009A4D3A">
        <w:rPr>
          <w:rFonts w:ascii="Arial" w:hAnsi="Arial" w:cs="Arial"/>
          <w:sz w:val="24"/>
          <w:szCs w:val="24"/>
          <w:shd w:val="clear" w:color="auto" w:fill="FFFFFF"/>
        </w:rPr>
        <w:t xml:space="preserve"> En </w:t>
      </w:r>
      <w:r w:rsidR="00FE2961" w:rsidRPr="009A4D3A">
        <w:rPr>
          <w:rFonts w:ascii="Arial" w:hAnsi="Arial" w:cs="Arial"/>
          <w:sz w:val="24"/>
          <w:szCs w:val="24"/>
          <w:shd w:val="clear" w:color="auto" w:fill="FFFFFF"/>
        </w:rPr>
        <w:t>est</w:t>
      </w:r>
      <w:r w:rsidR="00BD0B1E" w:rsidRPr="009A4D3A">
        <w:rPr>
          <w:rFonts w:ascii="Arial" w:hAnsi="Arial" w:cs="Arial"/>
          <w:sz w:val="24"/>
          <w:szCs w:val="24"/>
          <w:shd w:val="clear" w:color="auto" w:fill="FFFFFF"/>
        </w:rPr>
        <w:t>e</w:t>
      </w:r>
      <w:r w:rsidR="00FE2961"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trabajo</w:t>
      </w:r>
      <w:r w:rsidR="00035E83" w:rsidRPr="009A4D3A">
        <w:rPr>
          <w:rFonts w:ascii="Arial" w:hAnsi="Arial" w:cs="Arial"/>
          <w:sz w:val="24"/>
          <w:szCs w:val="24"/>
          <w:shd w:val="clear" w:color="auto" w:fill="FFFFFF"/>
        </w:rPr>
        <w:t xml:space="preserve"> se</w:t>
      </w:r>
      <w:r w:rsidR="00525BFF" w:rsidRPr="009A4D3A">
        <w:rPr>
          <w:rFonts w:ascii="Arial" w:hAnsi="Arial" w:cs="Arial"/>
          <w:sz w:val="24"/>
          <w:szCs w:val="24"/>
          <w:shd w:val="clear" w:color="auto" w:fill="FFFFFF"/>
        </w:rPr>
        <w:t xml:space="preserve"> presenta la aplicación de</w:t>
      </w:r>
      <w:r w:rsidR="00035E83" w:rsidRPr="009A4D3A">
        <w:rPr>
          <w:rFonts w:ascii="Arial" w:hAnsi="Arial" w:cs="Arial"/>
          <w:sz w:val="24"/>
          <w:szCs w:val="24"/>
          <w:shd w:val="clear" w:color="auto" w:fill="FFFFFF"/>
        </w:rPr>
        <w:t xml:space="preserve"> </w:t>
      </w:r>
      <w:r w:rsidR="00FE2961" w:rsidRPr="009A4D3A">
        <w:rPr>
          <w:rFonts w:ascii="Arial" w:hAnsi="Arial" w:cs="Arial"/>
          <w:sz w:val="24"/>
          <w:szCs w:val="24"/>
          <w:shd w:val="clear" w:color="auto" w:fill="FFFFFF"/>
        </w:rPr>
        <w:t>una técnica de retrofitting usando</w:t>
      </w:r>
      <w:r w:rsidR="003A2BA7" w:rsidRPr="009A4D3A">
        <w:rPr>
          <w:rFonts w:ascii="Arial" w:hAnsi="Arial" w:cs="Arial"/>
          <w:sz w:val="24"/>
          <w:szCs w:val="24"/>
          <w:shd w:val="clear" w:color="auto" w:fill="FFFFFF"/>
        </w:rPr>
        <w:t xml:space="preserve"> el </w:t>
      </w:r>
      <w:r w:rsidR="00035E83" w:rsidRPr="009A4D3A">
        <w:rPr>
          <w:rFonts w:ascii="Arial" w:hAnsi="Arial" w:cs="Arial"/>
          <w:sz w:val="24"/>
          <w:szCs w:val="24"/>
          <w:shd w:val="clear" w:color="auto" w:fill="FFFFFF"/>
        </w:rPr>
        <w:t>modelo DINA (</w:t>
      </w:r>
      <w:commentRangeStart w:id="2"/>
      <w:r w:rsidR="002A6B02" w:rsidRPr="009A4D3A">
        <w:rPr>
          <w:rFonts w:ascii="Arial" w:hAnsi="Arial" w:cs="Arial"/>
          <w:sz w:val="24"/>
          <w:szCs w:val="24"/>
          <w:shd w:val="clear" w:color="auto" w:fill="FFFFFF"/>
        </w:rPr>
        <w:t>de la Torre, 2009</w:t>
      </w:r>
      <w:commentRangeEnd w:id="2"/>
      <w:r w:rsidR="002A6B02" w:rsidRPr="009A4D3A">
        <w:rPr>
          <w:rStyle w:val="Refdecomentario"/>
          <w:rFonts w:ascii="Arial" w:hAnsi="Arial" w:cs="Arial"/>
          <w:sz w:val="24"/>
          <w:szCs w:val="24"/>
        </w:rPr>
        <w:commentReference w:id="2"/>
      </w:r>
      <w:r w:rsidR="00035E83"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sobre</w:t>
      </w:r>
      <w:r w:rsidR="00FE2961" w:rsidRPr="009A4D3A">
        <w:rPr>
          <w:rFonts w:ascii="Arial" w:hAnsi="Arial" w:cs="Arial"/>
          <w:sz w:val="24"/>
          <w:szCs w:val="24"/>
          <w:shd w:val="clear" w:color="auto" w:fill="FFFFFF"/>
        </w:rPr>
        <w:t xml:space="preserve"> los datos obtenidos en </w:t>
      </w:r>
      <w:r w:rsidR="00C449EA" w:rsidRPr="009A4D3A">
        <w:rPr>
          <w:rFonts w:ascii="Arial" w:hAnsi="Arial" w:cs="Arial"/>
          <w:sz w:val="24"/>
          <w:szCs w:val="24"/>
          <w:shd w:val="clear" w:color="auto" w:fill="FFFFFF"/>
        </w:rPr>
        <w:t>una</w:t>
      </w:r>
      <w:r w:rsidR="00807782" w:rsidRPr="009A4D3A">
        <w:rPr>
          <w:rFonts w:ascii="Arial" w:hAnsi="Arial" w:cs="Arial"/>
          <w:sz w:val="24"/>
          <w:szCs w:val="24"/>
          <w:shd w:val="clear" w:color="auto" w:fill="FFFFFF"/>
        </w:rPr>
        <w:t xml:space="preserve"> evaluación estandarizada</w:t>
      </w:r>
      <w:r w:rsidR="00FE2961" w:rsidRPr="009A4D3A">
        <w:rPr>
          <w:rFonts w:ascii="Arial" w:hAnsi="Arial" w:cs="Arial"/>
          <w:sz w:val="24"/>
          <w:szCs w:val="24"/>
          <w:shd w:val="clear" w:color="auto" w:fill="FFFFFF"/>
        </w:rPr>
        <w:t xml:space="preserve"> de Matemáticas aplicada a</w:t>
      </w:r>
      <w:r w:rsidR="00807782" w:rsidRPr="009A4D3A">
        <w:rPr>
          <w:rFonts w:ascii="Arial" w:hAnsi="Arial" w:cs="Arial"/>
          <w:sz w:val="24"/>
          <w:szCs w:val="24"/>
          <w:shd w:val="clear" w:color="auto" w:fill="FFFFFF"/>
        </w:rPr>
        <w:t xml:space="preserve"> gran escala </w:t>
      </w:r>
      <w:r w:rsidR="00BD0B1E" w:rsidRPr="009A4D3A">
        <w:rPr>
          <w:rFonts w:ascii="Arial" w:hAnsi="Arial" w:cs="Arial"/>
          <w:sz w:val="24"/>
          <w:szCs w:val="24"/>
          <w:shd w:val="clear" w:color="auto" w:fill="FFFFFF"/>
        </w:rPr>
        <w:t>a</w:t>
      </w:r>
      <w:r w:rsidR="00FE2961" w:rsidRPr="009A4D3A">
        <w:rPr>
          <w:rFonts w:ascii="Arial" w:hAnsi="Arial" w:cs="Arial"/>
          <w:sz w:val="24"/>
          <w:szCs w:val="24"/>
          <w:shd w:val="clear" w:color="auto" w:fill="FFFFFF"/>
        </w:rPr>
        <w:t xml:space="preserve"> estudiantes de educación básica en</w:t>
      </w:r>
      <w:r w:rsidR="001800B6" w:rsidRPr="009A4D3A">
        <w:rPr>
          <w:rFonts w:ascii="Arial" w:hAnsi="Arial" w:cs="Arial"/>
          <w:sz w:val="24"/>
          <w:szCs w:val="24"/>
          <w:shd w:val="clear" w:color="auto" w:fill="FFFFFF"/>
        </w:rPr>
        <w:t xml:space="preserve"> México: </w:t>
      </w:r>
      <w:r w:rsidR="00807782" w:rsidRPr="009A4D3A">
        <w:rPr>
          <w:rFonts w:ascii="Arial" w:hAnsi="Arial" w:cs="Arial"/>
          <w:sz w:val="24"/>
          <w:szCs w:val="24"/>
          <w:shd w:val="clear" w:color="auto" w:fill="FFFFFF"/>
        </w:rPr>
        <w:t>PLANEA</w:t>
      </w:r>
      <w:r w:rsidR="001800B6" w:rsidRPr="009A4D3A">
        <w:rPr>
          <w:rFonts w:ascii="Arial" w:hAnsi="Arial" w:cs="Arial"/>
          <w:sz w:val="24"/>
          <w:szCs w:val="24"/>
          <w:shd w:val="clear" w:color="auto" w:fill="FFFFFF"/>
        </w:rPr>
        <w:t xml:space="preserve"> (</w:t>
      </w:r>
      <w:commentRangeStart w:id="3"/>
      <w:r w:rsidR="001800B6" w:rsidRPr="009A4D3A">
        <w:rPr>
          <w:rFonts w:ascii="Arial" w:hAnsi="Arial" w:cs="Arial"/>
          <w:sz w:val="24"/>
          <w:szCs w:val="24"/>
          <w:shd w:val="clear" w:color="auto" w:fill="FFFFFF"/>
        </w:rPr>
        <w:t>INEE, 201</w:t>
      </w:r>
      <w:r w:rsidR="00F93577" w:rsidRPr="009A4D3A">
        <w:rPr>
          <w:rFonts w:ascii="Arial" w:hAnsi="Arial" w:cs="Arial"/>
          <w:sz w:val="24"/>
          <w:szCs w:val="24"/>
          <w:shd w:val="clear" w:color="auto" w:fill="FFFFFF"/>
        </w:rPr>
        <w:t>7</w:t>
      </w:r>
      <w:commentRangeEnd w:id="3"/>
      <w:r w:rsidR="0068004F" w:rsidRPr="009A4D3A">
        <w:rPr>
          <w:rStyle w:val="Refdecomentario"/>
          <w:rFonts w:ascii="Arial" w:hAnsi="Arial" w:cs="Arial"/>
          <w:sz w:val="24"/>
          <w:szCs w:val="24"/>
        </w:rPr>
        <w:commentReference w:id="3"/>
      </w:r>
      <w:r w:rsidR="00807782" w:rsidRPr="009A4D3A">
        <w:rPr>
          <w:rFonts w:ascii="Arial" w:hAnsi="Arial" w:cs="Arial"/>
          <w:sz w:val="24"/>
          <w:szCs w:val="24"/>
          <w:shd w:val="clear" w:color="auto" w:fill="FFFFFF"/>
        </w:rPr>
        <w:t>)</w:t>
      </w:r>
      <w:r w:rsidR="00950B2F" w:rsidRPr="009A4D3A">
        <w:rPr>
          <w:rFonts w:ascii="Arial" w:hAnsi="Arial" w:cs="Arial"/>
          <w:sz w:val="24"/>
          <w:szCs w:val="24"/>
          <w:shd w:val="clear" w:color="auto" w:fill="FFFFFF"/>
        </w:rPr>
        <w:t>.</w:t>
      </w:r>
      <w:r w:rsidR="00FE2961" w:rsidRPr="009A4D3A">
        <w:rPr>
          <w:rFonts w:ascii="Arial" w:hAnsi="Arial" w:cs="Arial"/>
          <w:sz w:val="24"/>
          <w:szCs w:val="24"/>
          <w:shd w:val="clear" w:color="auto" w:fill="FFFFFF"/>
        </w:rPr>
        <w:t xml:space="preserve"> </w:t>
      </w:r>
      <w:r w:rsidR="00950B2F" w:rsidRPr="009A4D3A">
        <w:rPr>
          <w:rFonts w:ascii="Arial" w:hAnsi="Arial" w:cs="Arial"/>
          <w:sz w:val="24"/>
          <w:szCs w:val="24"/>
          <w:shd w:val="clear" w:color="auto" w:fill="FFFFFF"/>
        </w:rPr>
        <w:t xml:space="preserve">La matriz Q fue construida a </w:t>
      </w:r>
      <w:r w:rsidR="00763DE3" w:rsidRPr="009A4D3A">
        <w:rPr>
          <w:rFonts w:ascii="Arial" w:hAnsi="Arial" w:cs="Arial"/>
          <w:sz w:val="24"/>
          <w:szCs w:val="24"/>
          <w:shd w:val="clear" w:color="auto" w:fill="FFFFFF"/>
        </w:rPr>
        <w:t>partir de una revisión curricular</w:t>
      </w:r>
      <w:r w:rsidR="00950B2F" w:rsidRPr="009A4D3A">
        <w:rPr>
          <w:rFonts w:ascii="Arial" w:hAnsi="Arial" w:cs="Arial"/>
          <w:sz w:val="24"/>
          <w:szCs w:val="24"/>
          <w:shd w:val="clear" w:color="auto" w:fill="FFFFFF"/>
        </w:rPr>
        <w:t xml:space="preserve"> y</w:t>
      </w:r>
      <w:r w:rsidR="003A2BA7" w:rsidRPr="009A4D3A">
        <w:rPr>
          <w:rFonts w:ascii="Arial" w:hAnsi="Arial" w:cs="Arial"/>
          <w:sz w:val="24"/>
          <w:szCs w:val="24"/>
          <w:shd w:val="clear" w:color="auto" w:fill="FFFFFF"/>
        </w:rPr>
        <w:t xml:space="preserve"> entrevistas cognitivas </w:t>
      </w:r>
      <w:r w:rsidR="00950B2F" w:rsidRPr="009A4D3A">
        <w:rPr>
          <w:rFonts w:ascii="Arial" w:hAnsi="Arial" w:cs="Arial"/>
          <w:sz w:val="24"/>
          <w:szCs w:val="24"/>
          <w:shd w:val="clear" w:color="auto" w:fill="FFFFFF"/>
        </w:rPr>
        <w:t xml:space="preserve">dirigidas </w:t>
      </w:r>
      <w:r w:rsidR="003A2BA7" w:rsidRPr="009A4D3A">
        <w:rPr>
          <w:rFonts w:ascii="Arial" w:hAnsi="Arial" w:cs="Arial"/>
          <w:sz w:val="24"/>
          <w:szCs w:val="24"/>
          <w:shd w:val="clear" w:color="auto" w:fill="FFFFFF"/>
        </w:rPr>
        <w:t xml:space="preserve">a expertos y alumnos. </w:t>
      </w:r>
      <w:r w:rsidR="0088422C" w:rsidRPr="009A4D3A">
        <w:rPr>
          <w:rFonts w:ascii="Arial" w:hAnsi="Arial" w:cs="Arial"/>
          <w:sz w:val="24"/>
          <w:szCs w:val="24"/>
          <w:shd w:val="clear" w:color="auto" w:fill="FFFFFF"/>
        </w:rPr>
        <w:t>E</w:t>
      </w:r>
      <w:r w:rsidR="00FE2961" w:rsidRPr="009A4D3A">
        <w:rPr>
          <w:rFonts w:ascii="Arial" w:hAnsi="Arial" w:cs="Arial"/>
          <w:sz w:val="24"/>
          <w:szCs w:val="24"/>
          <w:shd w:val="clear" w:color="auto" w:fill="FFFFFF"/>
        </w:rPr>
        <w:t xml:space="preserve">l </w:t>
      </w:r>
      <w:r w:rsidR="005D342C" w:rsidRPr="009A4D3A">
        <w:rPr>
          <w:rFonts w:ascii="Arial" w:hAnsi="Arial" w:cs="Arial"/>
          <w:sz w:val="24"/>
          <w:szCs w:val="24"/>
          <w:shd w:val="clear" w:color="auto" w:fill="FFFFFF"/>
        </w:rPr>
        <w:t>ajuste del modelo</w:t>
      </w:r>
      <w:r w:rsidR="00950B2F" w:rsidRPr="009A4D3A">
        <w:rPr>
          <w:rFonts w:ascii="Arial" w:hAnsi="Arial" w:cs="Arial"/>
          <w:sz w:val="24"/>
          <w:szCs w:val="24"/>
          <w:shd w:val="clear" w:color="auto" w:fill="FFFFFF"/>
        </w:rPr>
        <w:t xml:space="preserve"> DINA</w:t>
      </w:r>
      <w:r w:rsidR="005D342C" w:rsidRPr="009A4D3A">
        <w:rPr>
          <w:rFonts w:ascii="Arial" w:hAnsi="Arial" w:cs="Arial"/>
          <w:sz w:val="24"/>
          <w:szCs w:val="24"/>
          <w:shd w:val="clear" w:color="auto" w:fill="FFFFFF"/>
        </w:rPr>
        <w:t xml:space="preserve"> </w:t>
      </w:r>
      <w:r w:rsidR="00950B2F" w:rsidRPr="009A4D3A">
        <w:rPr>
          <w:rFonts w:ascii="Arial" w:hAnsi="Arial" w:cs="Arial"/>
          <w:sz w:val="24"/>
          <w:szCs w:val="24"/>
          <w:shd w:val="clear" w:color="auto" w:fill="FFFFFF"/>
        </w:rPr>
        <w:t>a</w:t>
      </w:r>
      <w:r w:rsidR="005D342C" w:rsidRPr="009A4D3A">
        <w:rPr>
          <w:rFonts w:ascii="Arial" w:hAnsi="Arial" w:cs="Arial"/>
          <w:sz w:val="24"/>
          <w:szCs w:val="24"/>
          <w:shd w:val="clear" w:color="auto" w:fill="FFFFFF"/>
        </w:rPr>
        <w:t xml:space="preserve"> los datos</w:t>
      </w:r>
      <w:r w:rsidR="0059184F" w:rsidRPr="009A4D3A">
        <w:rPr>
          <w:rFonts w:ascii="Arial" w:hAnsi="Arial" w:cs="Arial"/>
          <w:sz w:val="24"/>
          <w:szCs w:val="24"/>
          <w:shd w:val="clear" w:color="auto" w:fill="FFFFFF"/>
        </w:rPr>
        <w:t xml:space="preserve"> </w:t>
      </w:r>
      <w:r w:rsidR="0088422C" w:rsidRPr="009A4D3A">
        <w:rPr>
          <w:rFonts w:ascii="Arial" w:hAnsi="Arial" w:cs="Arial"/>
          <w:sz w:val="24"/>
          <w:szCs w:val="24"/>
          <w:shd w:val="clear" w:color="auto" w:fill="FFFFFF"/>
        </w:rPr>
        <w:t xml:space="preserve">mostró ser </w:t>
      </w:r>
      <w:r w:rsidR="003525F3" w:rsidRPr="009A4D3A">
        <w:rPr>
          <w:rFonts w:ascii="Arial" w:hAnsi="Arial" w:cs="Arial"/>
          <w:sz w:val="24"/>
          <w:szCs w:val="24"/>
          <w:shd w:val="clear" w:color="auto" w:fill="FFFFFF"/>
        </w:rPr>
        <w:t xml:space="preserve">el </w:t>
      </w:r>
      <w:r w:rsidR="0088422C" w:rsidRPr="009A4D3A">
        <w:rPr>
          <w:rFonts w:ascii="Arial" w:hAnsi="Arial" w:cs="Arial"/>
          <w:sz w:val="24"/>
          <w:szCs w:val="24"/>
          <w:shd w:val="clear" w:color="auto" w:fill="FFFFFF"/>
        </w:rPr>
        <w:t xml:space="preserve">mejor </w:t>
      </w:r>
      <w:r w:rsidR="003525F3" w:rsidRPr="009A4D3A">
        <w:rPr>
          <w:rFonts w:ascii="Arial" w:hAnsi="Arial" w:cs="Arial"/>
          <w:sz w:val="24"/>
          <w:szCs w:val="24"/>
          <w:shd w:val="clear" w:color="auto" w:fill="FFFFFF"/>
        </w:rPr>
        <w:t xml:space="preserve">dentro de los </w:t>
      </w:r>
      <w:r w:rsidR="0088422C" w:rsidRPr="009A4D3A">
        <w:rPr>
          <w:rFonts w:ascii="Arial" w:hAnsi="Arial" w:cs="Arial"/>
          <w:sz w:val="24"/>
          <w:szCs w:val="24"/>
          <w:shd w:val="clear" w:color="auto" w:fill="FFFFFF"/>
        </w:rPr>
        <w:t xml:space="preserve">CDM. </w:t>
      </w:r>
      <w:r w:rsidR="003525F3" w:rsidRPr="009A4D3A">
        <w:rPr>
          <w:rFonts w:ascii="Arial" w:hAnsi="Arial" w:cs="Arial"/>
          <w:sz w:val="24"/>
          <w:szCs w:val="24"/>
          <w:shd w:val="clear" w:color="auto" w:fill="FFFFFF"/>
        </w:rPr>
        <w:t>A partir de este</w:t>
      </w:r>
      <w:r w:rsidR="0088422C" w:rsidRPr="009A4D3A">
        <w:rPr>
          <w:rFonts w:ascii="Arial" w:hAnsi="Arial" w:cs="Arial"/>
          <w:sz w:val="24"/>
          <w:szCs w:val="24"/>
          <w:shd w:val="clear" w:color="auto" w:fill="FFFFFF"/>
        </w:rPr>
        <w:t xml:space="preserve"> trabajo, se </w:t>
      </w:r>
      <w:r w:rsidR="005D342C" w:rsidRPr="009A4D3A">
        <w:rPr>
          <w:rFonts w:ascii="Arial" w:hAnsi="Arial" w:cs="Arial"/>
          <w:sz w:val="24"/>
          <w:szCs w:val="24"/>
          <w:shd w:val="clear" w:color="auto" w:fill="FFFFFF"/>
        </w:rPr>
        <w:t xml:space="preserve">pudo </w:t>
      </w:r>
      <w:r w:rsidR="0088422C" w:rsidRPr="009A4D3A">
        <w:rPr>
          <w:rFonts w:ascii="Arial" w:hAnsi="Arial" w:cs="Arial"/>
          <w:sz w:val="24"/>
          <w:szCs w:val="24"/>
          <w:shd w:val="clear" w:color="auto" w:fill="FFFFFF"/>
        </w:rPr>
        <w:t>elaborar</w:t>
      </w:r>
      <w:r w:rsidR="005D342C" w:rsidRPr="009A4D3A">
        <w:rPr>
          <w:rFonts w:ascii="Arial" w:hAnsi="Arial" w:cs="Arial"/>
          <w:sz w:val="24"/>
          <w:szCs w:val="24"/>
          <w:shd w:val="clear" w:color="auto" w:fill="FFFFFF"/>
        </w:rPr>
        <w:t xml:space="preserve"> un diagnóstico cognitivo</w:t>
      </w:r>
      <w:r w:rsidR="0088422C" w:rsidRPr="009A4D3A">
        <w:rPr>
          <w:rFonts w:ascii="Arial" w:hAnsi="Arial" w:cs="Arial"/>
          <w:sz w:val="24"/>
          <w:szCs w:val="24"/>
          <w:shd w:val="clear" w:color="auto" w:fill="FFFFFF"/>
        </w:rPr>
        <w:t xml:space="preserve"> nacional, cuyas </w:t>
      </w:r>
      <w:r w:rsidR="0084771B" w:rsidRPr="009A4D3A">
        <w:rPr>
          <w:rFonts w:ascii="Arial" w:hAnsi="Arial" w:cs="Arial"/>
          <w:sz w:val="24"/>
          <w:szCs w:val="24"/>
          <w:shd w:val="clear" w:color="auto" w:fill="FFFFFF"/>
        </w:rPr>
        <w:t>implicaciones educativ</w:t>
      </w:r>
      <w:r w:rsidR="003525F3" w:rsidRPr="009A4D3A">
        <w:rPr>
          <w:rFonts w:ascii="Arial" w:hAnsi="Arial" w:cs="Arial"/>
          <w:sz w:val="24"/>
          <w:szCs w:val="24"/>
          <w:shd w:val="clear" w:color="auto" w:fill="FFFFFF"/>
        </w:rPr>
        <w:t xml:space="preserve">as, </w:t>
      </w:r>
      <w:r w:rsidR="001800B6" w:rsidRPr="009A4D3A">
        <w:rPr>
          <w:rFonts w:ascii="Arial" w:hAnsi="Arial" w:cs="Arial"/>
          <w:sz w:val="24"/>
          <w:szCs w:val="24"/>
          <w:shd w:val="clear" w:color="auto" w:fill="FFFFFF"/>
        </w:rPr>
        <w:t>empíricas</w:t>
      </w:r>
      <w:r w:rsidR="003525F3" w:rsidRPr="009A4D3A">
        <w:rPr>
          <w:rFonts w:ascii="Arial" w:hAnsi="Arial" w:cs="Arial"/>
          <w:sz w:val="24"/>
          <w:szCs w:val="24"/>
          <w:shd w:val="clear" w:color="auto" w:fill="FFFFFF"/>
        </w:rPr>
        <w:t xml:space="preserve"> y</w:t>
      </w:r>
      <w:r w:rsidR="001800B6" w:rsidRPr="009A4D3A">
        <w:rPr>
          <w:rFonts w:ascii="Arial" w:hAnsi="Arial" w:cs="Arial"/>
          <w:sz w:val="24"/>
          <w:szCs w:val="24"/>
          <w:shd w:val="clear" w:color="auto" w:fill="FFFFFF"/>
        </w:rPr>
        <w:t xml:space="preserve"> de apoyo pedagógico</w:t>
      </w:r>
      <w:r w:rsidR="0088422C" w:rsidRPr="009A4D3A">
        <w:rPr>
          <w:rFonts w:ascii="Arial" w:hAnsi="Arial" w:cs="Arial"/>
          <w:sz w:val="24"/>
          <w:szCs w:val="24"/>
          <w:shd w:val="clear" w:color="auto" w:fill="FFFFFF"/>
        </w:rPr>
        <w:t xml:space="preserve"> para la mejora en el aula se discuten a detalle</w:t>
      </w:r>
      <w:r w:rsidR="00EF71E5" w:rsidRPr="009A4D3A">
        <w:rPr>
          <w:rFonts w:ascii="Arial" w:hAnsi="Arial" w:cs="Arial"/>
          <w:sz w:val="24"/>
          <w:szCs w:val="24"/>
          <w:shd w:val="clear" w:color="auto" w:fill="FFFFFF"/>
        </w:rPr>
        <w:t>.</w:t>
      </w:r>
    </w:p>
    <w:p w14:paraId="40B34EA2" w14:textId="477E68AB" w:rsidR="00EF71E5" w:rsidRPr="009A4D3A" w:rsidRDefault="00007B45" w:rsidP="009A4D3A">
      <w:pPr>
        <w:shd w:val="clear" w:color="auto" w:fill="FFFFFF"/>
        <w:spacing w:line="360" w:lineRule="auto"/>
        <w:jc w:val="both"/>
        <w:rPr>
          <w:rFonts w:ascii="Arial" w:eastAsia="Times New Roman" w:hAnsi="Arial" w:cs="Arial"/>
          <w:sz w:val="24"/>
          <w:szCs w:val="24"/>
          <w:lang w:val="en-US" w:eastAsia="es-MX"/>
        </w:rPr>
      </w:pPr>
      <w:r w:rsidRPr="009A4D3A">
        <w:rPr>
          <w:rFonts w:ascii="Arial" w:eastAsia="Times New Roman" w:hAnsi="Arial" w:cs="Arial"/>
          <w:sz w:val="24"/>
          <w:szCs w:val="24"/>
          <w:lang w:val="en-US" w:eastAsia="es-MX"/>
        </w:rPr>
        <w:t xml:space="preserve">Keywords: </w:t>
      </w:r>
      <w:r w:rsidR="00EF71E5" w:rsidRPr="009A4D3A">
        <w:rPr>
          <w:rFonts w:ascii="Arial" w:eastAsia="Times New Roman" w:hAnsi="Arial" w:cs="Arial"/>
          <w:sz w:val="24"/>
          <w:szCs w:val="24"/>
          <w:lang w:val="en-US" w:eastAsia="es-MX"/>
        </w:rPr>
        <w:t>attribu</w:t>
      </w:r>
      <w:r w:rsidRPr="009A4D3A">
        <w:rPr>
          <w:rFonts w:ascii="Arial" w:eastAsia="Times New Roman" w:hAnsi="Arial" w:cs="Arial"/>
          <w:sz w:val="24"/>
          <w:szCs w:val="24"/>
          <w:lang w:val="en-US" w:eastAsia="es-MX"/>
        </w:rPr>
        <w:t>te mastery, cognitive diagnosis</w:t>
      </w:r>
      <w:r w:rsidR="00EF71E5" w:rsidRPr="009A4D3A">
        <w:rPr>
          <w:rFonts w:ascii="Arial" w:eastAsia="Times New Roman" w:hAnsi="Arial" w:cs="Arial"/>
          <w:sz w:val="24"/>
          <w:szCs w:val="24"/>
          <w:lang w:val="en-US" w:eastAsia="es-MX"/>
        </w:rPr>
        <w:t xml:space="preserve"> modeling, DINA</w:t>
      </w:r>
      <w:r w:rsidRPr="009A4D3A">
        <w:rPr>
          <w:rFonts w:ascii="Arial" w:eastAsia="Times New Roman" w:hAnsi="Arial" w:cs="Arial"/>
          <w:sz w:val="24"/>
          <w:szCs w:val="24"/>
          <w:lang w:val="en-US" w:eastAsia="es-MX"/>
        </w:rPr>
        <w:t xml:space="preserve"> model</w:t>
      </w:r>
      <w:r w:rsidR="00EF71E5" w:rsidRPr="009A4D3A">
        <w:rPr>
          <w:rFonts w:ascii="Arial" w:eastAsia="Times New Roman" w:hAnsi="Arial" w:cs="Arial"/>
          <w:sz w:val="24"/>
          <w:szCs w:val="24"/>
          <w:lang w:val="en-US" w:eastAsia="es-MX"/>
        </w:rPr>
        <w:t xml:space="preserve">, </w:t>
      </w:r>
      <w:r w:rsidRPr="009A4D3A">
        <w:rPr>
          <w:rFonts w:ascii="Arial" w:eastAsia="Times New Roman" w:hAnsi="Arial" w:cs="Arial"/>
          <w:sz w:val="24"/>
          <w:szCs w:val="24"/>
          <w:lang w:val="en-US" w:eastAsia="es-MX"/>
        </w:rPr>
        <w:t>mathematics, large scale assessment</w:t>
      </w:r>
    </w:p>
    <w:p w14:paraId="648D5990" w14:textId="77777777" w:rsidR="00007B45" w:rsidRPr="009A4D3A" w:rsidRDefault="00007B45" w:rsidP="009A4D3A">
      <w:pPr>
        <w:spacing w:line="360" w:lineRule="auto"/>
        <w:jc w:val="both"/>
        <w:rPr>
          <w:rFonts w:ascii="Arial" w:hAnsi="Arial" w:cs="Arial"/>
          <w:b/>
          <w:sz w:val="24"/>
          <w:szCs w:val="24"/>
          <w:lang w:val="en-US"/>
        </w:rPr>
      </w:pPr>
    </w:p>
    <w:p w14:paraId="126B2032" w14:textId="3A839239" w:rsidR="00CB1FD9" w:rsidRPr="009A4D3A" w:rsidRDefault="00CB1FD9" w:rsidP="009A4D3A">
      <w:pPr>
        <w:spacing w:line="360" w:lineRule="auto"/>
        <w:jc w:val="both"/>
        <w:rPr>
          <w:rFonts w:ascii="Arial" w:hAnsi="Arial" w:cs="Arial"/>
          <w:b/>
          <w:sz w:val="24"/>
          <w:szCs w:val="24"/>
        </w:rPr>
      </w:pPr>
      <w:r w:rsidRPr="009A4D3A">
        <w:rPr>
          <w:rFonts w:ascii="Arial" w:hAnsi="Arial" w:cs="Arial"/>
          <w:b/>
          <w:sz w:val="24"/>
          <w:szCs w:val="24"/>
        </w:rPr>
        <w:t>Introducción</w:t>
      </w:r>
    </w:p>
    <w:p w14:paraId="0495DA25" w14:textId="3A2927B0" w:rsidR="0082219B" w:rsidRPr="009A4D3A" w:rsidRDefault="0088422C" w:rsidP="009A4D3A">
      <w:pPr>
        <w:spacing w:line="360" w:lineRule="auto"/>
        <w:jc w:val="both"/>
        <w:rPr>
          <w:rFonts w:ascii="Arial" w:hAnsi="Arial" w:cs="Arial"/>
          <w:sz w:val="24"/>
          <w:szCs w:val="24"/>
        </w:rPr>
      </w:pPr>
      <w:r w:rsidRPr="009A4D3A">
        <w:rPr>
          <w:rFonts w:ascii="Arial" w:hAnsi="Arial" w:cs="Arial"/>
          <w:sz w:val="24"/>
          <w:szCs w:val="24"/>
        </w:rPr>
        <w:t>Una reciente y</w:t>
      </w:r>
      <w:r w:rsidR="00042315" w:rsidRPr="009A4D3A">
        <w:rPr>
          <w:rFonts w:ascii="Arial" w:hAnsi="Arial" w:cs="Arial"/>
          <w:sz w:val="24"/>
          <w:szCs w:val="24"/>
        </w:rPr>
        <w:t xml:space="preserve"> robusta línea de investigación en</w:t>
      </w:r>
      <w:r w:rsidR="008A4337" w:rsidRPr="009A4D3A">
        <w:rPr>
          <w:rFonts w:ascii="Arial" w:hAnsi="Arial" w:cs="Arial"/>
          <w:sz w:val="24"/>
          <w:szCs w:val="24"/>
        </w:rPr>
        <w:t xml:space="preserve"> psicometría se ha</w:t>
      </w:r>
      <w:r w:rsidR="0065470E" w:rsidRPr="009A4D3A">
        <w:rPr>
          <w:rFonts w:ascii="Arial" w:hAnsi="Arial" w:cs="Arial"/>
          <w:sz w:val="24"/>
          <w:szCs w:val="24"/>
        </w:rPr>
        <w:t xml:space="preserve"> </w:t>
      </w:r>
      <w:r w:rsidR="00042315" w:rsidRPr="009A4D3A">
        <w:rPr>
          <w:rFonts w:ascii="Arial" w:hAnsi="Arial" w:cs="Arial"/>
          <w:sz w:val="24"/>
          <w:szCs w:val="24"/>
        </w:rPr>
        <w:t>enfocado</w:t>
      </w:r>
      <w:r w:rsidR="0065470E" w:rsidRPr="009A4D3A">
        <w:rPr>
          <w:rFonts w:ascii="Arial" w:hAnsi="Arial" w:cs="Arial"/>
          <w:sz w:val="24"/>
          <w:szCs w:val="24"/>
        </w:rPr>
        <w:t xml:space="preserve"> en medir múltiples dimensiones </w:t>
      </w:r>
      <w:r w:rsidR="003525F3" w:rsidRPr="009A4D3A">
        <w:rPr>
          <w:rFonts w:ascii="Arial" w:hAnsi="Arial" w:cs="Arial"/>
          <w:sz w:val="24"/>
          <w:szCs w:val="24"/>
        </w:rPr>
        <w:t xml:space="preserve">o componentes </w:t>
      </w:r>
      <w:r w:rsidR="0065470E" w:rsidRPr="009A4D3A">
        <w:rPr>
          <w:rFonts w:ascii="Arial" w:hAnsi="Arial" w:cs="Arial"/>
          <w:sz w:val="24"/>
          <w:szCs w:val="24"/>
        </w:rPr>
        <w:t xml:space="preserve">de </w:t>
      </w:r>
      <w:r w:rsidR="00062F6D" w:rsidRPr="009A4D3A">
        <w:rPr>
          <w:rFonts w:ascii="Arial" w:hAnsi="Arial" w:cs="Arial"/>
          <w:sz w:val="24"/>
          <w:szCs w:val="24"/>
        </w:rPr>
        <w:t xml:space="preserve">un </w:t>
      </w:r>
      <w:r w:rsidR="0065470E" w:rsidRPr="009A4D3A">
        <w:rPr>
          <w:rFonts w:ascii="Arial" w:hAnsi="Arial" w:cs="Arial"/>
          <w:sz w:val="24"/>
          <w:szCs w:val="24"/>
        </w:rPr>
        <w:t>construc</w:t>
      </w:r>
      <w:r w:rsidR="00042315" w:rsidRPr="009A4D3A">
        <w:rPr>
          <w:rFonts w:ascii="Arial" w:hAnsi="Arial" w:cs="Arial"/>
          <w:sz w:val="24"/>
          <w:szCs w:val="24"/>
        </w:rPr>
        <w:t>to</w:t>
      </w:r>
      <w:r w:rsidR="0065470E" w:rsidRPr="009A4D3A">
        <w:rPr>
          <w:rFonts w:ascii="Arial" w:hAnsi="Arial" w:cs="Arial"/>
          <w:sz w:val="24"/>
          <w:szCs w:val="24"/>
        </w:rPr>
        <w:t xml:space="preserve"> latente para proporcio</w:t>
      </w:r>
      <w:r w:rsidR="00062F6D" w:rsidRPr="009A4D3A">
        <w:rPr>
          <w:rFonts w:ascii="Arial" w:hAnsi="Arial" w:cs="Arial"/>
          <w:sz w:val="24"/>
          <w:szCs w:val="24"/>
        </w:rPr>
        <w:t>nar información específica y detallada acerca de</w:t>
      </w:r>
      <w:r w:rsidR="00A42FFF" w:rsidRPr="009A4D3A">
        <w:rPr>
          <w:rFonts w:ascii="Arial" w:hAnsi="Arial" w:cs="Arial"/>
          <w:sz w:val="24"/>
          <w:szCs w:val="24"/>
        </w:rPr>
        <w:t>l</w:t>
      </w:r>
      <w:r w:rsidR="00062F6D" w:rsidRPr="009A4D3A">
        <w:rPr>
          <w:rFonts w:ascii="Arial" w:hAnsi="Arial" w:cs="Arial"/>
          <w:sz w:val="24"/>
          <w:szCs w:val="24"/>
        </w:rPr>
        <w:t xml:space="preserve"> desempeño</w:t>
      </w:r>
      <w:r w:rsidR="00A42FFF" w:rsidRPr="009A4D3A">
        <w:rPr>
          <w:rFonts w:ascii="Arial" w:hAnsi="Arial" w:cs="Arial"/>
          <w:sz w:val="24"/>
          <w:szCs w:val="24"/>
        </w:rPr>
        <w:t xml:space="preserve"> de los sustentantes</w:t>
      </w:r>
      <w:r w:rsidR="001F08FA" w:rsidRPr="009A4D3A">
        <w:rPr>
          <w:rFonts w:ascii="Arial" w:hAnsi="Arial" w:cs="Arial"/>
          <w:sz w:val="24"/>
          <w:szCs w:val="24"/>
        </w:rPr>
        <w:t>, a  diagnóstico cognitivo</w:t>
      </w:r>
      <w:r w:rsidR="00937D93" w:rsidRPr="009A4D3A">
        <w:rPr>
          <w:rFonts w:ascii="Arial" w:hAnsi="Arial" w:cs="Arial"/>
          <w:sz w:val="24"/>
          <w:szCs w:val="24"/>
        </w:rPr>
        <w:t>. De manera</w:t>
      </w:r>
      <w:r w:rsidR="005F4923" w:rsidRPr="009A4D3A">
        <w:rPr>
          <w:rFonts w:ascii="Arial" w:hAnsi="Arial" w:cs="Arial"/>
          <w:sz w:val="24"/>
          <w:szCs w:val="24"/>
        </w:rPr>
        <w:t xml:space="preserve"> gene</w:t>
      </w:r>
      <w:r w:rsidR="00A42FFF" w:rsidRPr="009A4D3A">
        <w:rPr>
          <w:rFonts w:ascii="Arial" w:hAnsi="Arial" w:cs="Arial"/>
          <w:sz w:val="24"/>
          <w:szCs w:val="24"/>
        </w:rPr>
        <w:t>ral, el objetivo principal de los distintos</w:t>
      </w:r>
      <w:r w:rsidR="005F4923" w:rsidRPr="009A4D3A">
        <w:rPr>
          <w:rFonts w:ascii="Arial" w:hAnsi="Arial" w:cs="Arial"/>
          <w:sz w:val="24"/>
          <w:szCs w:val="24"/>
        </w:rPr>
        <w:t xml:space="preserve"> modelos de</w:t>
      </w:r>
      <w:r w:rsidR="0065470E" w:rsidRPr="009A4D3A">
        <w:rPr>
          <w:rFonts w:ascii="Arial" w:hAnsi="Arial" w:cs="Arial"/>
          <w:sz w:val="24"/>
          <w:szCs w:val="24"/>
        </w:rPr>
        <w:t xml:space="preserve"> diagnóstico cognitivo es</w:t>
      </w:r>
      <w:r w:rsidR="00A42FFF" w:rsidRPr="009A4D3A">
        <w:rPr>
          <w:rFonts w:ascii="Arial" w:hAnsi="Arial" w:cs="Arial"/>
          <w:sz w:val="24"/>
          <w:szCs w:val="24"/>
        </w:rPr>
        <w:t xml:space="preserve"> poder</w:t>
      </w:r>
      <w:r w:rsidR="0065470E" w:rsidRPr="009A4D3A">
        <w:rPr>
          <w:rFonts w:ascii="Arial" w:hAnsi="Arial" w:cs="Arial"/>
          <w:sz w:val="24"/>
          <w:szCs w:val="24"/>
        </w:rPr>
        <w:t xml:space="preserve"> </w:t>
      </w:r>
      <w:r w:rsidR="00062F6D" w:rsidRPr="009A4D3A">
        <w:rPr>
          <w:rFonts w:ascii="Arial" w:hAnsi="Arial" w:cs="Arial"/>
          <w:sz w:val="24"/>
          <w:szCs w:val="24"/>
        </w:rPr>
        <w:t>identificar</w:t>
      </w:r>
      <w:r w:rsidR="0065470E" w:rsidRPr="009A4D3A">
        <w:rPr>
          <w:rFonts w:ascii="Arial" w:hAnsi="Arial" w:cs="Arial"/>
          <w:sz w:val="24"/>
          <w:szCs w:val="24"/>
        </w:rPr>
        <w:t xml:space="preserve"> el estado</w:t>
      </w:r>
      <w:r w:rsidR="00A42FFF" w:rsidRPr="009A4D3A">
        <w:rPr>
          <w:rFonts w:ascii="Arial" w:hAnsi="Arial" w:cs="Arial"/>
          <w:sz w:val="24"/>
          <w:szCs w:val="24"/>
        </w:rPr>
        <w:t xml:space="preserve"> o grado</w:t>
      </w:r>
      <w:r w:rsidR="0065470E" w:rsidRPr="009A4D3A">
        <w:rPr>
          <w:rFonts w:ascii="Arial" w:hAnsi="Arial" w:cs="Arial"/>
          <w:sz w:val="24"/>
          <w:szCs w:val="24"/>
        </w:rPr>
        <w:t xml:space="preserve"> de dominio </w:t>
      </w:r>
      <w:r w:rsidR="00A42FFF" w:rsidRPr="009A4D3A">
        <w:rPr>
          <w:rFonts w:ascii="Arial" w:hAnsi="Arial" w:cs="Arial"/>
          <w:sz w:val="24"/>
          <w:szCs w:val="24"/>
        </w:rPr>
        <w:t>que</w:t>
      </w:r>
      <w:r w:rsidR="0065470E" w:rsidRPr="009A4D3A">
        <w:rPr>
          <w:rFonts w:ascii="Arial" w:hAnsi="Arial" w:cs="Arial"/>
          <w:sz w:val="24"/>
          <w:szCs w:val="24"/>
        </w:rPr>
        <w:t xml:space="preserve"> los</w:t>
      </w:r>
      <w:r w:rsidR="00A42FFF" w:rsidRPr="009A4D3A">
        <w:rPr>
          <w:rFonts w:ascii="Arial" w:hAnsi="Arial" w:cs="Arial"/>
          <w:sz w:val="24"/>
          <w:szCs w:val="24"/>
        </w:rPr>
        <w:t xml:space="preserve"> sustentantes</w:t>
      </w:r>
      <w:r w:rsidR="0065470E" w:rsidRPr="009A4D3A">
        <w:rPr>
          <w:rFonts w:ascii="Arial" w:hAnsi="Arial" w:cs="Arial"/>
          <w:sz w:val="24"/>
          <w:szCs w:val="24"/>
        </w:rPr>
        <w:t xml:space="preserve"> </w:t>
      </w:r>
      <w:r w:rsidR="005F4923" w:rsidRPr="009A4D3A">
        <w:rPr>
          <w:rFonts w:ascii="Arial" w:hAnsi="Arial" w:cs="Arial"/>
          <w:sz w:val="24"/>
          <w:szCs w:val="24"/>
        </w:rPr>
        <w:t>evaluados</w:t>
      </w:r>
      <w:r w:rsidR="00A42FFF" w:rsidRPr="009A4D3A">
        <w:rPr>
          <w:rFonts w:ascii="Arial" w:hAnsi="Arial" w:cs="Arial"/>
          <w:sz w:val="24"/>
          <w:szCs w:val="24"/>
        </w:rPr>
        <w:t xml:space="preserve"> presentan a lo largo de</w:t>
      </w:r>
      <w:r w:rsidR="00062F6D" w:rsidRPr="009A4D3A">
        <w:rPr>
          <w:rFonts w:ascii="Arial" w:hAnsi="Arial" w:cs="Arial"/>
          <w:sz w:val="24"/>
          <w:szCs w:val="24"/>
        </w:rPr>
        <w:t xml:space="preserve"> un conjunto de</w:t>
      </w:r>
      <w:r w:rsidR="0065470E" w:rsidRPr="009A4D3A">
        <w:rPr>
          <w:rFonts w:ascii="Arial" w:hAnsi="Arial" w:cs="Arial"/>
          <w:sz w:val="24"/>
          <w:szCs w:val="24"/>
        </w:rPr>
        <w:t xml:space="preserve"> habilidades</w:t>
      </w:r>
      <w:r w:rsidR="00062F6D" w:rsidRPr="009A4D3A">
        <w:rPr>
          <w:rFonts w:ascii="Arial" w:hAnsi="Arial" w:cs="Arial"/>
          <w:sz w:val="24"/>
          <w:szCs w:val="24"/>
        </w:rPr>
        <w:t>, conocimientos</w:t>
      </w:r>
      <w:r w:rsidR="0065470E" w:rsidRPr="009A4D3A">
        <w:rPr>
          <w:rFonts w:ascii="Arial" w:hAnsi="Arial" w:cs="Arial"/>
          <w:sz w:val="24"/>
          <w:szCs w:val="24"/>
        </w:rPr>
        <w:t xml:space="preserve"> o atributos latentes </w:t>
      </w:r>
      <w:r w:rsidR="00E01BD2" w:rsidRPr="009A4D3A">
        <w:rPr>
          <w:rFonts w:ascii="Arial" w:hAnsi="Arial" w:cs="Arial"/>
          <w:sz w:val="24"/>
          <w:szCs w:val="24"/>
        </w:rPr>
        <w:t xml:space="preserve">para </w:t>
      </w:r>
      <w:r w:rsidR="00A42FFF" w:rsidRPr="009A4D3A">
        <w:rPr>
          <w:rFonts w:ascii="Arial" w:hAnsi="Arial" w:cs="Arial"/>
          <w:sz w:val="24"/>
          <w:szCs w:val="24"/>
        </w:rPr>
        <w:t>lograr la</w:t>
      </w:r>
      <w:r w:rsidR="00062F6D" w:rsidRPr="009A4D3A">
        <w:rPr>
          <w:rFonts w:ascii="Arial" w:hAnsi="Arial" w:cs="Arial"/>
          <w:sz w:val="24"/>
          <w:szCs w:val="24"/>
        </w:rPr>
        <w:t xml:space="preserve"> construcción de un perfil diagnóstico </w:t>
      </w:r>
      <w:r w:rsidR="00A42FFF" w:rsidRPr="009A4D3A">
        <w:rPr>
          <w:rFonts w:ascii="Arial" w:hAnsi="Arial" w:cs="Arial"/>
          <w:sz w:val="24"/>
          <w:szCs w:val="24"/>
        </w:rPr>
        <w:t>específico, que permita a todo agente</w:t>
      </w:r>
      <w:r w:rsidR="00062F6D" w:rsidRPr="009A4D3A">
        <w:rPr>
          <w:rFonts w:ascii="Arial" w:hAnsi="Arial" w:cs="Arial"/>
          <w:sz w:val="24"/>
          <w:szCs w:val="24"/>
        </w:rPr>
        <w:t xml:space="preserve"> involucrado</w:t>
      </w:r>
      <w:r w:rsidR="00A42FFF" w:rsidRPr="009A4D3A">
        <w:rPr>
          <w:rFonts w:ascii="Arial" w:hAnsi="Arial" w:cs="Arial"/>
          <w:sz w:val="24"/>
          <w:szCs w:val="24"/>
        </w:rPr>
        <w:t xml:space="preserve"> conocer la</w:t>
      </w:r>
      <w:r w:rsidR="00062F6D" w:rsidRPr="009A4D3A">
        <w:rPr>
          <w:rFonts w:ascii="Arial" w:hAnsi="Arial" w:cs="Arial"/>
          <w:sz w:val="24"/>
          <w:szCs w:val="24"/>
        </w:rPr>
        <w:t xml:space="preserve">s áreas </w:t>
      </w:r>
      <w:r w:rsidR="00062F6D" w:rsidRPr="009A4D3A">
        <w:rPr>
          <w:rFonts w:ascii="Arial" w:hAnsi="Arial" w:cs="Arial"/>
          <w:sz w:val="24"/>
          <w:szCs w:val="24"/>
        </w:rPr>
        <w:lastRenderedPageBreak/>
        <w:t>de fortaleza y mejora</w:t>
      </w:r>
      <w:r w:rsidR="00A42FFF" w:rsidRPr="009A4D3A">
        <w:rPr>
          <w:rFonts w:ascii="Arial" w:hAnsi="Arial" w:cs="Arial"/>
          <w:sz w:val="24"/>
          <w:szCs w:val="24"/>
        </w:rPr>
        <w:t xml:space="preserve"> identificadas</w:t>
      </w:r>
      <w:r w:rsidR="00062F6D" w:rsidRPr="009A4D3A">
        <w:rPr>
          <w:rFonts w:ascii="Arial" w:hAnsi="Arial" w:cs="Arial"/>
          <w:sz w:val="24"/>
          <w:szCs w:val="24"/>
        </w:rPr>
        <w:t xml:space="preserve"> para </w:t>
      </w:r>
      <w:r w:rsidR="00A42FFF" w:rsidRPr="009A4D3A">
        <w:rPr>
          <w:rFonts w:ascii="Arial" w:hAnsi="Arial" w:cs="Arial"/>
          <w:sz w:val="24"/>
          <w:szCs w:val="24"/>
        </w:rPr>
        <w:t xml:space="preserve">orientar </w:t>
      </w:r>
      <w:r w:rsidR="00062F6D" w:rsidRPr="009A4D3A">
        <w:rPr>
          <w:rFonts w:ascii="Arial" w:hAnsi="Arial" w:cs="Arial"/>
          <w:sz w:val="24"/>
          <w:szCs w:val="24"/>
        </w:rPr>
        <w:t xml:space="preserve">el desarrollo de estrategias de mejora. </w:t>
      </w:r>
      <w:r w:rsidR="00A42FFF" w:rsidRPr="009A4D3A">
        <w:rPr>
          <w:rFonts w:ascii="Arial" w:hAnsi="Arial" w:cs="Arial"/>
          <w:sz w:val="24"/>
          <w:szCs w:val="24"/>
        </w:rPr>
        <w:t>En el ámbito educativo</w:t>
      </w:r>
      <w:r w:rsidR="00062F6D" w:rsidRPr="009A4D3A">
        <w:rPr>
          <w:rFonts w:ascii="Arial" w:hAnsi="Arial" w:cs="Arial"/>
          <w:sz w:val="24"/>
          <w:szCs w:val="24"/>
        </w:rPr>
        <w:t xml:space="preserve">, la aplicación de estos modelos </w:t>
      </w:r>
      <w:r w:rsidR="007608AD" w:rsidRPr="009A4D3A">
        <w:rPr>
          <w:rFonts w:ascii="Arial" w:hAnsi="Arial" w:cs="Arial"/>
          <w:sz w:val="24"/>
          <w:szCs w:val="24"/>
        </w:rPr>
        <w:t>permite</w:t>
      </w:r>
      <w:r w:rsidR="00A54A4A" w:rsidRPr="009A4D3A">
        <w:rPr>
          <w:rFonts w:ascii="Arial" w:hAnsi="Arial" w:cs="Arial"/>
          <w:sz w:val="24"/>
          <w:szCs w:val="24"/>
        </w:rPr>
        <w:t xml:space="preserve"> a</w:t>
      </w:r>
      <w:r w:rsidR="00E01BD2" w:rsidRPr="009A4D3A">
        <w:rPr>
          <w:rFonts w:ascii="Arial" w:hAnsi="Arial" w:cs="Arial"/>
          <w:sz w:val="24"/>
          <w:szCs w:val="24"/>
        </w:rPr>
        <w:t xml:space="preserve"> padres de familia,</w:t>
      </w:r>
      <w:r w:rsidR="0065470E" w:rsidRPr="009A4D3A">
        <w:rPr>
          <w:rFonts w:ascii="Arial" w:hAnsi="Arial" w:cs="Arial"/>
          <w:sz w:val="24"/>
          <w:szCs w:val="24"/>
        </w:rPr>
        <w:t xml:space="preserve"> </w:t>
      </w:r>
      <w:r w:rsidR="00E01BD2" w:rsidRPr="009A4D3A">
        <w:rPr>
          <w:rFonts w:ascii="Arial" w:hAnsi="Arial" w:cs="Arial"/>
          <w:sz w:val="24"/>
          <w:szCs w:val="24"/>
        </w:rPr>
        <w:t>doc</w:t>
      </w:r>
      <w:r w:rsidR="00A42FFF" w:rsidRPr="009A4D3A">
        <w:rPr>
          <w:rFonts w:ascii="Arial" w:hAnsi="Arial" w:cs="Arial"/>
          <w:sz w:val="24"/>
          <w:szCs w:val="24"/>
        </w:rPr>
        <w:t>entes,</w:t>
      </w:r>
      <w:r w:rsidR="00E01BD2" w:rsidRPr="009A4D3A">
        <w:rPr>
          <w:rFonts w:ascii="Arial" w:hAnsi="Arial" w:cs="Arial"/>
          <w:sz w:val="24"/>
          <w:szCs w:val="24"/>
        </w:rPr>
        <w:t xml:space="preserve"> directores</w:t>
      </w:r>
      <w:r w:rsidR="0065470E" w:rsidRPr="009A4D3A">
        <w:rPr>
          <w:rFonts w:ascii="Arial" w:hAnsi="Arial" w:cs="Arial"/>
          <w:sz w:val="24"/>
          <w:szCs w:val="24"/>
        </w:rPr>
        <w:t xml:space="preserve"> </w:t>
      </w:r>
      <w:r w:rsidR="00A42FFF" w:rsidRPr="009A4D3A">
        <w:rPr>
          <w:rFonts w:ascii="Arial" w:hAnsi="Arial" w:cs="Arial"/>
          <w:sz w:val="24"/>
          <w:szCs w:val="24"/>
        </w:rPr>
        <w:t xml:space="preserve">y otros agentes educativos, </w:t>
      </w:r>
      <w:r w:rsidR="0065470E" w:rsidRPr="009A4D3A">
        <w:rPr>
          <w:rFonts w:ascii="Arial" w:hAnsi="Arial" w:cs="Arial"/>
          <w:sz w:val="24"/>
          <w:szCs w:val="24"/>
        </w:rPr>
        <w:t xml:space="preserve">tomar </w:t>
      </w:r>
      <w:r w:rsidR="00E01BD2" w:rsidRPr="009A4D3A">
        <w:rPr>
          <w:rFonts w:ascii="Arial" w:hAnsi="Arial" w:cs="Arial"/>
          <w:sz w:val="24"/>
          <w:szCs w:val="24"/>
        </w:rPr>
        <w:t xml:space="preserve">mejores </w:t>
      </w:r>
      <w:r w:rsidR="0065470E" w:rsidRPr="009A4D3A">
        <w:rPr>
          <w:rFonts w:ascii="Arial" w:hAnsi="Arial" w:cs="Arial"/>
          <w:sz w:val="24"/>
          <w:szCs w:val="24"/>
        </w:rPr>
        <w:t>decisiones con respecto a</w:t>
      </w:r>
      <w:r w:rsidR="00A42FFF" w:rsidRPr="009A4D3A">
        <w:rPr>
          <w:rFonts w:ascii="Arial" w:hAnsi="Arial" w:cs="Arial"/>
          <w:sz w:val="24"/>
          <w:szCs w:val="24"/>
        </w:rPr>
        <w:t xml:space="preserve">l diseño, uso, manejo e </w:t>
      </w:r>
      <w:r w:rsidR="0065470E" w:rsidRPr="009A4D3A">
        <w:rPr>
          <w:rFonts w:ascii="Arial" w:hAnsi="Arial" w:cs="Arial"/>
          <w:sz w:val="24"/>
          <w:szCs w:val="24"/>
        </w:rPr>
        <w:t xml:space="preserve"> </w:t>
      </w:r>
      <w:r w:rsidR="00E01BD2" w:rsidRPr="009A4D3A">
        <w:rPr>
          <w:rFonts w:ascii="Arial" w:hAnsi="Arial" w:cs="Arial"/>
          <w:sz w:val="24"/>
          <w:szCs w:val="24"/>
        </w:rPr>
        <w:t>implementación de</w:t>
      </w:r>
      <w:r w:rsidR="00A42FFF" w:rsidRPr="009A4D3A">
        <w:rPr>
          <w:rFonts w:ascii="Arial" w:hAnsi="Arial" w:cs="Arial"/>
          <w:sz w:val="24"/>
          <w:szCs w:val="24"/>
        </w:rPr>
        <w:t xml:space="preserve"> recursos y</w:t>
      </w:r>
      <w:r w:rsidR="00E01BD2" w:rsidRPr="009A4D3A">
        <w:rPr>
          <w:rFonts w:ascii="Arial" w:hAnsi="Arial" w:cs="Arial"/>
          <w:sz w:val="24"/>
          <w:szCs w:val="24"/>
        </w:rPr>
        <w:t xml:space="preserve"> materiales</w:t>
      </w:r>
      <w:r w:rsidR="00A42FFF" w:rsidRPr="009A4D3A">
        <w:rPr>
          <w:rFonts w:ascii="Arial" w:hAnsi="Arial" w:cs="Arial"/>
          <w:sz w:val="24"/>
          <w:szCs w:val="24"/>
        </w:rPr>
        <w:t xml:space="preserve"> didácticos</w:t>
      </w:r>
      <w:r w:rsidR="00E01BD2" w:rsidRPr="009A4D3A">
        <w:rPr>
          <w:rFonts w:ascii="Arial" w:hAnsi="Arial" w:cs="Arial"/>
          <w:sz w:val="24"/>
          <w:szCs w:val="24"/>
        </w:rPr>
        <w:t xml:space="preserve"> de apoyo hacia los estudiantes</w:t>
      </w:r>
      <w:r w:rsidR="0065470E" w:rsidRPr="009A4D3A">
        <w:rPr>
          <w:rFonts w:ascii="Arial" w:hAnsi="Arial" w:cs="Arial"/>
          <w:sz w:val="24"/>
          <w:szCs w:val="24"/>
        </w:rPr>
        <w:t>.</w:t>
      </w:r>
      <w:r w:rsidR="00D902D0" w:rsidRPr="009A4D3A">
        <w:rPr>
          <w:rFonts w:ascii="Arial" w:hAnsi="Arial" w:cs="Arial"/>
          <w:sz w:val="24"/>
          <w:szCs w:val="24"/>
        </w:rPr>
        <w:t xml:space="preserve"> </w:t>
      </w:r>
      <w:r w:rsidR="00A42FFF" w:rsidRPr="009A4D3A">
        <w:rPr>
          <w:rFonts w:ascii="Arial" w:hAnsi="Arial" w:cs="Arial"/>
          <w:sz w:val="24"/>
          <w:szCs w:val="24"/>
        </w:rPr>
        <w:t>Cabe señalar que</w:t>
      </w:r>
      <w:r w:rsidR="00866E14" w:rsidRPr="009A4D3A">
        <w:rPr>
          <w:rFonts w:ascii="Arial" w:hAnsi="Arial" w:cs="Arial"/>
          <w:sz w:val="24"/>
          <w:szCs w:val="24"/>
        </w:rPr>
        <w:t xml:space="preserve"> existe una amplia gama de modelos de diagnóstico cognitivo (C</w:t>
      </w:r>
      <w:r w:rsidR="007C63AD" w:rsidRPr="009A4D3A">
        <w:rPr>
          <w:rFonts w:ascii="Arial" w:hAnsi="Arial" w:cs="Arial"/>
          <w:sz w:val="24"/>
          <w:szCs w:val="24"/>
        </w:rPr>
        <w:t>DM</w:t>
      </w:r>
      <w:r w:rsidR="00866E14" w:rsidRPr="009A4D3A">
        <w:rPr>
          <w:rFonts w:ascii="Arial" w:hAnsi="Arial" w:cs="Arial"/>
          <w:sz w:val="24"/>
          <w:szCs w:val="24"/>
        </w:rPr>
        <w:t>),</w:t>
      </w:r>
      <w:r w:rsidR="008A4337" w:rsidRPr="009A4D3A">
        <w:rPr>
          <w:rFonts w:ascii="Arial" w:hAnsi="Arial" w:cs="Arial"/>
          <w:sz w:val="24"/>
          <w:szCs w:val="24"/>
        </w:rPr>
        <w:t xml:space="preserve"> para una revisión más extensa consulta</w:t>
      </w:r>
      <w:r w:rsidR="00866E14" w:rsidRPr="009A4D3A">
        <w:rPr>
          <w:rFonts w:ascii="Arial" w:hAnsi="Arial" w:cs="Arial"/>
          <w:sz w:val="24"/>
          <w:szCs w:val="24"/>
        </w:rPr>
        <w:t xml:space="preserve">r </w:t>
      </w:r>
      <w:r w:rsidR="00A42FFF" w:rsidRPr="009A4D3A">
        <w:rPr>
          <w:rFonts w:ascii="Arial" w:hAnsi="Arial" w:cs="Arial"/>
          <w:sz w:val="24"/>
          <w:szCs w:val="24"/>
        </w:rPr>
        <w:t xml:space="preserve">se sugiere consultar a </w:t>
      </w:r>
      <w:commentRangeStart w:id="4"/>
      <w:r w:rsidR="00350C40" w:rsidRPr="009A4D3A">
        <w:rPr>
          <w:rFonts w:ascii="Arial" w:hAnsi="Arial" w:cs="Arial"/>
          <w:sz w:val="24"/>
          <w:szCs w:val="24"/>
        </w:rPr>
        <w:t>Rupp y Leighton</w:t>
      </w:r>
      <w:r w:rsidR="00A42FFF" w:rsidRPr="009A4D3A">
        <w:rPr>
          <w:rFonts w:ascii="Arial" w:hAnsi="Arial" w:cs="Arial"/>
          <w:sz w:val="24"/>
          <w:szCs w:val="24"/>
        </w:rPr>
        <w:t>, (2017), o a</w:t>
      </w:r>
      <w:r w:rsidR="00350C40" w:rsidRPr="009A4D3A">
        <w:rPr>
          <w:rFonts w:ascii="Arial" w:hAnsi="Arial" w:cs="Arial"/>
          <w:sz w:val="24"/>
          <w:szCs w:val="24"/>
        </w:rPr>
        <w:t xml:space="preserve"> </w:t>
      </w:r>
      <w:commentRangeStart w:id="5"/>
      <w:r w:rsidR="00350C40" w:rsidRPr="009A4D3A">
        <w:rPr>
          <w:rFonts w:ascii="Arial" w:hAnsi="Arial" w:cs="Arial"/>
          <w:sz w:val="24"/>
          <w:szCs w:val="24"/>
        </w:rPr>
        <w:t xml:space="preserve">van der Linden, </w:t>
      </w:r>
      <w:r w:rsidR="00A42FFF" w:rsidRPr="009A4D3A">
        <w:rPr>
          <w:rFonts w:ascii="Arial" w:hAnsi="Arial" w:cs="Arial"/>
          <w:sz w:val="24"/>
          <w:szCs w:val="24"/>
        </w:rPr>
        <w:t>(</w:t>
      </w:r>
      <w:r w:rsidR="00350C40" w:rsidRPr="009A4D3A">
        <w:rPr>
          <w:rFonts w:ascii="Arial" w:hAnsi="Arial" w:cs="Arial"/>
          <w:sz w:val="24"/>
          <w:szCs w:val="24"/>
        </w:rPr>
        <w:t>2016</w:t>
      </w:r>
      <w:commentRangeEnd w:id="5"/>
      <w:r w:rsidR="00350C40" w:rsidRPr="009A4D3A">
        <w:rPr>
          <w:rStyle w:val="Refdecomentario"/>
          <w:rFonts w:ascii="Arial" w:hAnsi="Arial" w:cs="Arial"/>
          <w:sz w:val="24"/>
          <w:szCs w:val="24"/>
        </w:rPr>
        <w:commentReference w:id="5"/>
      </w:r>
      <w:r w:rsidR="00866E14" w:rsidRPr="009A4D3A">
        <w:rPr>
          <w:rFonts w:ascii="Arial" w:hAnsi="Arial" w:cs="Arial"/>
          <w:sz w:val="24"/>
          <w:szCs w:val="24"/>
        </w:rPr>
        <w:t>)</w:t>
      </w:r>
      <w:commentRangeEnd w:id="4"/>
      <w:r w:rsidR="00350C40" w:rsidRPr="009A4D3A">
        <w:rPr>
          <w:rStyle w:val="Refdecomentario"/>
          <w:rFonts w:ascii="Arial" w:hAnsi="Arial" w:cs="Arial"/>
          <w:sz w:val="24"/>
          <w:szCs w:val="24"/>
        </w:rPr>
        <w:commentReference w:id="4"/>
      </w:r>
      <w:r w:rsidR="009E0580" w:rsidRPr="009A4D3A">
        <w:rPr>
          <w:rFonts w:ascii="Arial" w:hAnsi="Arial" w:cs="Arial"/>
          <w:sz w:val="24"/>
          <w:szCs w:val="24"/>
        </w:rPr>
        <w:t xml:space="preserve">. </w:t>
      </w:r>
    </w:p>
    <w:p w14:paraId="70B60B7F" w14:textId="47D74E23" w:rsidR="009253A5" w:rsidRPr="009A4D3A" w:rsidRDefault="006F49FB" w:rsidP="009A4D3A">
      <w:pPr>
        <w:spacing w:line="360" w:lineRule="auto"/>
        <w:jc w:val="both"/>
        <w:rPr>
          <w:rFonts w:ascii="Arial" w:hAnsi="Arial" w:cs="Arial"/>
          <w:sz w:val="24"/>
          <w:szCs w:val="24"/>
        </w:rPr>
      </w:pPr>
      <w:commentRangeStart w:id="6"/>
      <w:r w:rsidRPr="009A4D3A">
        <w:rPr>
          <w:rFonts w:ascii="Arial" w:hAnsi="Arial" w:cs="Arial"/>
          <w:sz w:val="24"/>
          <w:szCs w:val="24"/>
        </w:rPr>
        <w:t xml:space="preserve">Los CDM pueden </w:t>
      </w:r>
      <w:r w:rsidR="00A54A4A" w:rsidRPr="009A4D3A">
        <w:rPr>
          <w:rFonts w:ascii="Arial" w:hAnsi="Arial" w:cs="Arial"/>
          <w:sz w:val="24"/>
          <w:szCs w:val="24"/>
        </w:rPr>
        <w:t>entenderse</w:t>
      </w:r>
      <w:r w:rsidRPr="009A4D3A">
        <w:rPr>
          <w:rFonts w:ascii="Arial" w:hAnsi="Arial" w:cs="Arial"/>
          <w:sz w:val="24"/>
          <w:szCs w:val="24"/>
        </w:rPr>
        <w:t xml:space="preserve"> </w:t>
      </w:r>
      <w:commentRangeEnd w:id="6"/>
      <w:r w:rsidR="005C164B" w:rsidRPr="009A4D3A">
        <w:rPr>
          <w:rStyle w:val="Refdecomentario"/>
          <w:rFonts w:ascii="Arial" w:hAnsi="Arial" w:cs="Arial"/>
          <w:sz w:val="24"/>
          <w:szCs w:val="24"/>
        </w:rPr>
        <w:commentReference w:id="6"/>
      </w:r>
      <w:r w:rsidR="00226ADD" w:rsidRPr="009A4D3A">
        <w:rPr>
          <w:rFonts w:ascii="Arial" w:hAnsi="Arial" w:cs="Arial"/>
          <w:sz w:val="24"/>
          <w:szCs w:val="24"/>
        </w:rPr>
        <w:t>como modelos de clase</w:t>
      </w:r>
      <w:r w:rsidRPr="009A4D3A">
        <w:rPr>
          <w:rFonts w:ascii="Arial" w:hAnsi="Arial" w:cs="Arial"/>
          <w:sz w:val="24"/>
          <w:szCs w:val="24"/>
        </w:rPr>
        <w:t>s</w:t>
      </w:r>
      <w:r w:rsidR="00226ADD" w:rsidRPr="009A4D3A">
        <w:rPr>
          <w:rFonts w:ascii="Arial" w:hAnsi="Arial" w:cs="Arial"/>
          <w:sz w:val="24"/>
          <w:szCs w:val="24"/>
        </w:rPr>
        <w:t xml:space="preserve"> latente</w:t>
      </w:r>
      <w:r w:rsidRPr="009A4D3A">
        <w:rPr>
          <w:rFonts w:ascii="Arial" w:hAnsi="Arial" w:cs="Arial"/>
          <w:sz w:val="24"/>
          <w:szCs w:val="24"/>
        </w:rPr>
        <w:t>s</w:t>
      </w:r>
      <w:r w:rsidR="00226ADD" w:rsidRPr="009A4D3A">
        <w:rPr>
          <w:rFonts w:ascii="Arial" w:hAnsi="Arial" w:cs="Arial"/>
          <w:sz w:val="24"/>
          <w:szCs w:val="24"/>
        </w:rPr>
        <w:t xml:space="preserve"> restringidos que modelan </w:t>
      </w:r>
      <w:r w:rsidR="004B20C7" w:rsidRPr="009A4D3A">
        <w:rPr>
          <w:rFonts w:ascii="Arial" w:hAnsi="Arial" w:cs="Arial"/>
          <w:sz w:val="24"/>
          <w:szCs w:val="24"/>
        </w:rPr>
        <w:t xml:space="preserve">las </w:t>
      </w:r>
      <w:r w:rsidR="00226ADD" w:rsidRPr="009A4D3A">
        <w:rPr>
          <w:rFonts w:ascii="Arial" w:hAnsi="Arial" w:cs="Arial"/>
          <w:sz w:val="24"/>
          <w:szCs w:val="24"/>
        </w:rPr>
        <w:t xml:space="preserve">respuestas </w:t>
      </w:r>
      <w:r w:rsidR="00A54A4A" w:rsidRPr="009A4D3A">
        <w:rPr>
          <w:rFonts w:ascii="Arial" w:hAnsi="Arial" w:cs="Arial"/>
          <w:sz w:val="24"/>
          <w:szCs w:val="24"/>
        </w:rPr>
        <w:t>observadas como una</w:t>
      </w:r>
      <w:r w:rsidR="00226ADD" w:rsidRPr="009A4D3A">
        <w:rPr>
          <w:rFonts w:ascii="Arial" w:hAnsi="Arial" w:cs="Arial"/>
          <w:sz w:val="24"/>
          <w:szCs w:val="24"/>
        </w:rPr>
        <w:t xml:space="preserve"> función de variables latentes discretas</w:t>
      </w:r>
      <w:r w:rsidR="004B20C7" w:rsidRPr="009A4D3A">
        <w:rPr>
          <w:rFonts w:ascii="Arial" w:hAnsi="Arial" w:cs="Arial"/>
          <w:sz w:val="24"/>
          <w:szCs w:val="24"/>
        </w:rPr>
        <w:t xml:space="preserve"> </w:t>
      </w:r>
      <w:r w:rsidR="00A54A4A" w:rsidRPr="009A4D3A">
        <w:rPr>
          <w:rFonts w:ascii="Arial" w:hAnsi="Arial" w:cs="Arial"/>
          <w:sz w:val="24"/>
          <w:szCs w:val="24"/>
        </w:rPr>
        <w:t>que capturan</w:t>
      </w:r>
      <w:r w:rsidR="004B20C7" w:rsidRPr="009A4D3A">
        <w:rPr>
          <w:rFonts w:ascii="Arial" w:hAnsi="Arial" w:cs="Arial"/>
          <w:sz w:val="24"/>
          <w:szCs w:val="24"/>
        </w:rPr>
        <w:t xml:space="preserve"> las operaciones cognitivas subyacentes</w:t>
      </w:r>
      <w:r w:rsidR="00226ADD" w:rsidRPr="009A4D3A">
        <w:rPr>
          <w:rFonts w:ascii="Arial" w:hAnsi="Arial" w:cs="Arial"/>
          <w:sz w:val="24"/>
          <w:szCs w:val="24"/>
        </w:rPr>
        <w:t xml:space="preserve"> (</w:t>
      </w:r>
      <w:commentRangeStart w:id="7"/>
      <w:r w:rsidR="00226ADD" w:rsidRPr="009A4D3A">
        <w:rPr>
          <w:rFonts w:ascii="Arial" w:hAnsi="Arial" w:cs="Arial"/>
          <w:sz w:val="24"/>
          <w:szCs w:val="24"/>
        </w:rPr>
        <w:t>Templin y Henson, 2006</w:t>
      </w:r>
      <w:commentRangeEnd w:id="7"/>
      <w:r w:rsidR="00A54A4A" w:rsidRPr="009A4D3A">
        <w:rPr>
          <w:rStyle w:val="Refdecomentario"/>
          <w:rFonts w:ascii="Arial" w:hAnsi="Arial" w:cs="Arial"/>
          <w:sz w:val="24"/>
          <w:szCs w:val="24"/>
        </w:rPr>
        <w:commentReference w:id="7"/>
      </w:r>
      <w:r w:rsidR="00226ADD" w:rsidRPr="009A4D3A">
        <w:rPr>
          <w:rFonts w:ascii="Arial" w:hAnsi="Arial" w:cs="Arial"/>
          <w:sz w:val="24"/>
          <w:szCs w:val="24"/>
        </w:rPr>
        <w:t xml:space="preserve">). </w:t>
      </w:r>
      <w:r w:rsidR="00A54A4A" w:rsidRPr="009A4D3A">
        <w:rPr>
          <w:rFonts w:ascii="Arial" w:hAnsi="Arial" w:cs="Arial"/>
          <w:sz w:val="24"/>
          <w:szCs w:val="24"/>
        </w:rPr>
        <w:t>En otras palabras</w:t>
      </w:r>
      <w:r w:rsidR="00226ADD" w:rsidRPr="009A4D3A">
        <w:rPr>
          <w:rFonts w:ascii="Arial" w:hAnsi="Arial" w:cs="Arial"/>
          <w:sz w:val="24"/>
          <w:szCs w:val="24"/>
        </w:rPr>
        <w:t xml:space="preserve">, los CDM </w:t>
      </w:r>
      <w:r w:rsidR="00A54A4A" w:rsidRPr="009A4D3A">
        <w:rPr>
          <w:rFonts w:ascii="Arial" w:hAnsi="Arial" w:cs="Arial"/>
          <w:sz w:val="24"/>
          <w:szCs w:val="24"/>
        </w:rPr>
        <w:t xml:space="preserve">interpretan el desempeño de los participantes a través de </w:t>
      </w:r>
      <w:r w:rsidR="00226ADD" w:rsidRPr="009A4D3A">
        <w:rPr>
          <w:rFonts w:ascii="Arial" w:hAnsi="Arial" w:cs="Arial"/>
          <w:sz w:val="24"/>
          <w:szCs w:val="24"/>
        </w:rPr>
        <w:t xml:space="preserve">una </w:t>
      </w:r>
      <w:r w:rsidR="004B20C7" w:rsidRPr="009A4D3A">
        <w:rPr>
          <w:rFonts w:ascii="Arial" w:hAnsi="Arial" w:cs="Arial"/>
          <w:sz w:val="24"/>
          <w:szCs w:val="24"/>
        </w:rPr>
        <w:t>serie</w:t>
      </w:r>
      <w:r w:rsidR="00226ADD" w:rsidRPr="009A4D3A">
        <w:rPr>
          <w:rFonts w:ascii="Arial" w:hAnsi="Arial" w:cs="Arial"/>
          <w:sz w:val="24"/>
          <w:szCs w:val="24"/>
        </w:rPr>
        <w:t xml:space="preserve"> de atributos </w:t>
      </w:r>
      <w:r w:rsidR="004B20C7" w:rsidRPr="009A4D3A">
        <w:rPr>
          <w:rFonts w:ascii="Arial" w:hAnsi="Arial" w:cs="Arial"/>
          <w:sz w:val="24"/>
          <w:szCs w:val="24"/>
        </w:rPr>
        <w:t>cognitivos</w:t>
      </w:r>
      <w:r w:rsidR="00A54A4A" w:rsidRPr="009A4D3A">
        <w:rPr>
          <w:rFonts w:ascii="Arial" w:hAnsi="Arial" w:cs="Arial"/>
          <w:sz w:val="24"/>
          <w:szCs w:val="24"/>
        </w:rPr>
        <w:t xml:space="preserve"> </w:t>
      </w:r>
      <w:r w:rsidR="001F08FA" w:rsidRPr="009A4D3A">
        <w:rPr>
          <w:rFonts w:ascii="Arial" w:hAnsi="Arial" w:cs="Arial"/>
          <w:sz w:val="24"/>
          <w:szCs w:val="24"/>
        </w:rPr>
        <w:t>binarios</w:t>
      </w:r>
      <w:r w:rsidR="000E16C3" w:rsidRPr="009A4D3A">
        <w:rPr>
          <w:rFonts w:ascii="Arial" w:hAnsi="Arial" w:cs="Arial"/>
          <w:sz w:val="24"/>
          <w:szCs w:val="24"/>
        </w:rPr>
        <w:t>, a diferencia de</w:t>
      </w:r>
      <w:r w:rsidR="00424F34" w:rsidRPr="009A4D3A">
        <w:rPr>
          <w:rFonts w:ascii="Arial" w:hAnsi="Arial" w:cs="Arial"/>
          <w:sz w:val="24"/>
          <w:szCs w:val="24"/>
        </w:rPr>
        <w:t xml:space="preserve"> </w:t>
      </w:r>
      <w:r w:rsidR="000E16C3" w:rsidRPr="009A4D3A">
        <w:rPr>
          <w:rFonts w:ascii="Arial" w:hAnsi="Arial" w:cs="Arial"/>
          <w:sz w:val="24"/>
          <w:szCs w:val="24"/>
        </w:rPr>
        <w:t xml:space="preserve">los modelos derivados de la Teoría Clásica de los Test (TCT) o la Teoría de Respuesta al Ítem (TRI) que interpretan el desempeño de los sustentantes </w:t>
      </w:r>
      <w:r w:rsidR="009253A5" w:rsidRPr="009A4D3A">
        <w:rPr>
          <w:rFonts w:ascii="Arial" w:hAnsi="Arial" w:cs="Arial"/>
          <w:sz w:val="24"/>
          <w:szCs w:val="24"/>
        </w:rPr>
        <w:t>como reflejo de su</w:t>
      </w:r>
      <w:r w:rsidR="000E16C3" w:rsidRPr="009A4D3A">
        <w:rPr>
          <w:rFonts w:ascii="Arial" w:hAnsi="Arial" w:cs="Arial"/>
          <w:sz w:val="24"/>
          <w:szCs w:val="24"/>
        </w:rPr>
        <w:t xml:space="preserve"> posición </w:t>
      </w:r>
      <w:r w:rsidR="009253A5" w:rsidRPr="009A4D3A">
        <w:rPr>
          <w:rFonts w:ascii="Arial" w:hAnsi="Arial" w:cs="Arial"/>
          <w:sz w:val="24"/>
          <w:szCs w:val="24"/>
        </w:rPr>
        <w:t>a lo largo de un</w:t>
      </w:r>
      <w:r w:rsidR="00226ADD" w:rsidRPr="009A4D3A">
        <w:rPr>
          <w:rFonts w:ascii="Arial" w:hAnsi="Arial" w:cs="Arial"/>
          <w:sz w:val="24"/>
          <w:szCs w:val="24"/>
        </w:rPr>
        <w:t xml:space="preserve"> </w:t>
      </w:r>
      <w:r w:rsidR="001F08FA" w:rsidRPr="009A4D3A">
        <w:rPr>
          <w:rFonts w:ascii="Arial" w:hAnsi="Arial" w:cs="Arial"/>
          <w:sz w:val="24"/>
          <w:szCs w:val="24"/>
        </w:rPr>
        <w:t xml:space="preserve">solo </w:t>
      </w:r>
      <w:r w:rsidR="00226ADD" w:rsidRPr="009A4D3A">
        <w:rPr>
          <w:rFonts w:ascii="Arial" w:hAnsi="Arial" w:cs="Arial"/>
          <w:sz w:val="24"/>
          <w:szCs w:val="24"/>
        </w:rPr>
        <w:t xml:space="preserve">continuo </w:t>
      </w:r>
      <w:r w:rsidR="009253A5" w:rsidRPr="009A4D3A">
        <w:rPr>
          <w:rFonts w:ascii="Arial" w:hAnsi="Arial" w:cs="Arial"/>
          <w:sz w:val="24"/>
          <w:szCs w:val="24"/>
        </w:rPr>
        <w:t>que representa el dominio de una única variable o habilidad latente</w:t>
      </w:r>
      <w:r w:rsidR="001F08FA" w:rsidRPr="009A4D3A">
        <w:rPr>
          <w:rFonts w:ascii="Arial" w:hAnsi="Arial" w:cs="Arial"/>
          <w:sz w:val="24"/>
          <w:szCs w:val="24"/>
        </w:rPr>
        <w:t xml:space="preserve"> evaluada</w:t>
      </w:r>
      <w:r w:rsidR="009253A5" w:rsidRPr="009A4D3A">
        <w:rPr>
          <w:rFonts w:ascii="Arial" w:hAnsi="Arial" w:cs="Arial"/>
          <w:sz w:val="24"/>
          <w:szCs w:val="24"/>
        </w:rPr>
        <w:t>.</w:t>
      </w:r>
      <w:r w:rsidR="00226ADD" w:rsidRPr="009A4D3A">
        <w:rPr>
          <w:rFonts w:ascii="Arial" w:hAnsi="Arial" w:cs="Arial"/>
          <w:sz w:val="24"/>
          <w:szCs w:val="24"/>
        </w:rPr>
        <w:t xml:space="preserve"> </w:t>
      </w:r>
    </w:p>
    <w:p w14:paraId="45D4752C" w14:textId="1888A8DB" w:rsidR="007E66DA" w:rsidRPr="009A4D3A" w:rsidRDefault="00240926" w:rsidP="009A4D3A">
      <w:pPr>
        <w:spacing w:line="360" w:lineRule="auto"/>
        <w:jc w:val="both"/>
        <w:rPr>
          <w:rFonts w:ascii="Arial" w:hAnsi="Arial" w:cs="Arial"/>
          <w:sz w:val="24"/>
          <w:szCs w:val="24"/>
        </w:rPr>
      </w:pPr>
      <w:r w:rsidRPr="009A4D3A">
        <w:rPr>
          <w:rFonts w:ascii="Arial" w:hAnsi="Arial" w:cs="Arial"/>
          <w:sz w:val="24"/>
          <w:szCs w:val="24"/>
        </w:rPr>
        <w:t xml:space="preserve">Para </w:t>
      </w:r>
      <w:r w:rsidR="001F08FA" w:rsidRPr="009A4D3A">
        <w:rPr>
          <w:rFonts w:ascii="Arial" w:hAnsi="Arial" w:cs="Arial"/>
          <w:sz w:val="24"/>
          <w:szCs w:val="24"/>
        </w:rPr>
        <w:t>q</w:t>
      </w:r>
      <w:r w:rsidRPr="009A4D3A">
        <w:rPr>
          <w:rFonts w:ascii="Arial" w:hAnsi="Arial" w:cs="Arial"/>
          <w:sz w:val="24"/>
          <w:szCs w:val="24"/>
        </w:rPr>
        <w:t xml:space="preserve">ue una evaluación </w:t>
      </w:r>
      <w:r w:rsidR="001F08FA" w:rsidRPr="009A4D3A">
        <w:rPr>
          <w:rFonts w:ascii="Arial" w:hAnsi="Arial" w:cs="Arial"/>
          <w:sz w:val="24"/>
          <w:szCs w:val="24"/>
        </w:rPr>
        <w:t>pueda ser considerada un</w:t>
      </w:r>
      <w:r w:rsidRPr="009A4D3A">
        <w:rPr>
          <w:rFonts w:ascii="Arial" w:hAnsi="Arial" w:cs="Arial"/>
          <w:sz w:val="24"/>
          <w:szCs w:val="24"/>
        </w:rPr>
        <w:t xml:space="preserve"> diagnóstic</w:t>
      </w:r>
      <w:r w:rsidR="001F08FA" w:rsidRPr="009A4D3A">
        <w:rPr>
          <w:rFonts w:ascii="Arial" w:hAnsi="Arial" w:cs="Arial"/>
          <w:sz w:val="24"/>
          <w:szCs w:val="24"/>
        </w:rPr>
        <w:t>o cognitivo</w:t>
      </w:r>
      <w:r w:rsidRPr="009A4D3A">
        <w:rPr>
          <w:rFonts w:ascii="Arial" w:hAnsi="Arial" w:cs="Arial"/>
          <w:sz w:val="24"/>
          <w:szCs w:val="24"/>
        </w:rPr>
        <w:t>, el diseño</w:t>
      </w:r>
      <w:r w:rsidR="001F08FA" w:rsidRPr="009A4D3A">
        <w:rPr>
          <w:rFonts w:ascii="Arial" w:hAnsi="Arial" w:cs="Arial"/>
          <w:sz w:val="24"/>
          <w:szCs w:val="24"/>
        </w:rPr>
        <w:t xml:space="preserve"> de la misma</w:t>
      </w:r>
      <w:r w:rsidRPr="009A4D3A">
        <w:rPr>
          <w:rFonts w:ascii="Arial" w:hAnsi="Arial" w:cs="Arial"/>
          <w:sz w:val="24"/>
          <w:szCs w:val="24"/>
        </w:rPr>
        <w:t xml:space="preserve"> debe </w:t>
      </w:r>
      <w:r w:rsidR="001F08FA" w:rsidRPr="009A4D3A">
        <w:rPr>
          <w:rFonts w:ascii="Arial" w:hAnsi="Arial" w:cs="Arial"/>
          <w:sz w:val="24"/>
          <w:szCs w:val="24"/>
        </w:rPr>
        <w:t xml:space="preserve">considerar la integración de diversas </w:t>
      </w:r>
      <w:r w:rsidRPr="009A4D3A">
        <w:rPr>
          <w:rFonts w:ascii="Arial" w:hAnsi="Arial" w:cs="Arial"/>
          <w:sz w:val="24"/>
          <w:szCs w:val="24"/>
        </w:rPr>
        <w:t>teorías de aprendizaje,</w:t>
      </w:r>
      <w:r w:rsidR="001F08FA" w:rsidRPr="009A4D3A">
        <w:rPr>
          <w:rFonts w:ascii="Arial" w:hAnsi="Arial" w:cs="Arial"/>
          <w:sz w:val="24"/>
          <w:szCs w:val="24"/>
        </w:rPr>
        <w:t xml:space="preserve"> </w:t>
      </w:r>
      <w:r w:rsidRPr="009A4D3A">
        <w:rPr>
          <w:rFonts w:ascii="Arial" w:hAnsi="Arial" w:cs="Arial"/>
          <w:sz w:val="24"/>
          <w:szCs w:val="24"/>
        </w:rPr>
        <w:t xml:space="preserve">cognición y pedagogía con teorías de medición </w:t>
      </w:r>
      <w:r w:rsidR="001F08FA" w:rsidRPr="009A4D3A">
        <w:rPr>
          <w:rFonts w:ascii="Arial" w:hAnsi="Arial" w:cs="Arial"/>
          <w:sz w:val="24"/>
          <w:szCs w:val="24"/>
        </w:rPr>
        <w:t>que permitan el desarrollo de</w:t>
      </w:r>
      <w:r w:rsidRPr="009A4D3A">
        <w:rPr>
          <w:rFonts w:ascii="Arial" w:hAnsi="Arial" w:cs="Arial"/>
          <w:sz w:val="24"/>
          <w:szCs w:val="24"/>
        </w:rPr>
        <w:t xml:space="preserve"> evaluaciones que no </w:t>
      </w:r>
      <w:r w:rsidR="000949B2" w:rsidRPr="009A4D3A">
        <w:rPr>
          <w:rFonts w:ascii="Arial" w:hAnsi="Arial" w:cs="Arial"/>
          <w:sz w:val="24"/>
          <w:szCs w:val="24"/>
        </w:rPr>
        <w:t>se limiten a medir y evaluar</w:t>
      </w:r>
      <w:r w:rsidRPr="009A4D3A">
        <w:rPr>
          <w:rFonts w:ascii="Arial" w:hAnsi="Arial" w:cs="Arial"/>
          <w:sz w:val="24"/>
          <w:szCs w:val="24"/>
        </w:rPr>
        <w:t xml:space="preserve">, sino que </w:t>
      </w:r>
      <w:r w:rsidR="000949B2" w:rsidRPr="009A4D3A">
        <w:rPr>
          <w:rFonts w:ascii="Arial" w:hAnsi="Arial" w:cs="Arial"/>
          <w:sz w:val="24"/>
          <w:szCs w:val="24"/>
        </w:rPr>
        <w:t>sirvan como insumo para impulsar la mejora d</w:t>
      </w:r>
      <w:r w:rsidRPr="009A4D3A">
        <w:rPr>
          <w:rFonts w:ascii="Arial" w:hAnsi="Arial" w:cs="Arial"/>
          <w:sz w:val="24"/>
          <w:szCs w:val="24"/>
        </w:rPr>
        <w:t>el aprendizaje de los estudiantes (</w:t>
      </w:r>
      <w:commentRangeStart w:id="8"/>
      <w:r w:rsidRPr="009A4D3A">
        <w:rPr>
          <w:rFonts w:ascii="Arial" w:hAnsi="Arial" w:cs="Arial"/>
          <w:sz w:val="24"/>
          <w:szCs w:val="24"/>
        </w:rPr>
        <w:t>Chudowsky y Pe</w:t>
      </w:r>
      <w:r w:rsidR="000C0BFA" w:rsidRPr="009A4D3A">
        <w:rPr>
          <w:rFonts w:ascii="Arial" w:hAnsi="Arial" w:cs="Arial"/>
          <w:sz w:val="24"/>
          <w:szCs w:val="24"/>
        </w:rPr>
        <w:t>llegrino, 2003</w:t>
      </w:r>
      <w:commentRangeEnd w:id="8"/>
      <w:r w:rsidR="009253A5" w:rsidRPr="009A4D3A">
        <w:rPr>
          <w:rStyle w:val="Refdecomentario"/>
          <w:rFonts w:ascii="Arial" w:hAnsi="Arial" w:cs="Arial"/>
          <w:sz w:val="24"/>
          <w:szCs w:val="24"/>
        </w:rPr>
        <w:commentReference w:id="8"/>
      </w:r>
      <w:r w:rsidR="000C0BFA" w:rsidRPr="009A4D3A">
        <w:rPr>
          <w:rFonts w:ascii="Arial" w:hAnsi="Arial" w:cs="Arial"/>
          <w:sz w:val="24"/>
          <w:szCs w:val="24"/>
        </w:rPr>
        <w:t xml:space="preserve">; </w:t>
      </w:r>
      <w:commentRangeStart w:id="9"/>
      <w:r w:rsidR="000C0BFA" w:rsidRPr="009A4D3A">
        <w:rPr>
          <w:rFonts w:ascii="Arial" w:hAnsi="Arial" w:cs="Arial"/>
          <w:sz w:val="24"/>
          <w:szCs w:val="24"/>
        </w:rPr>
        <w:t>Shepard, 2000</w:t>
      </w:r>
      <w:commentRangeEnd w:id="9"/>
      <w:r w:rsidR="00055F5A" w:rsidRPr="009A4D3A">
        <w:rPr>
          <w:rStyle w:val="Refdecomentario"/>
          <w:rFonts w:ascii="Arial" w:hAnsi="Arial" w:cs="Arial"/>
          <w:sz w:val="24"/>
          <w:szCs w:val="24"/>
        </w:rPr>
        <w:commentReference w:id="9"/>
      </w:r>
      <w:r w:rsidR="000C0BFA" w:rsidRPr="009A4D3A">
        <w:rPr>
          <w:rFonts w:ascii="Arial" w:hAnsi="Arial" w:cs="Arial"/>
          <w:sz w:val="24"/>
          <w:szCs w:val="24"/>
        </w:rPr>
        <w:t>).</w:t>
      </w:r>
      <w:r w:rsidR="00C96798" w:rsidRPr="009A4D3A">
        <w:rPr>
          <w:rFonts w:ascii="Arial" w:hAnsi="Arial" w:cs="Arial"/>
          <w:sz w:val="24"/>
          <w:szCs w:val="24"/>
        </w:rPr>
        <w:t xml:space="preserve"> </w:t>
      </w:r>
    </w:p>
    <w:p w14:paraId="58BA2AC8" w14:textId="22090470" w:rsidR="00C96798" w:rsidRPr="009A4D3A" w:rsidRDefault="00C96798" w:rsidP="009A4D3A">
      <w:pPr>
        <w:spacing w:line="360" w:lineRule="auto"/>
        <w:jc w:val="both"/>
        <w:rPr>
          <w:rFonts w:ascii="Arial" w:hAnsi="Arial" w:cs="Arial"/>
          <w:sz w:val="24"/>
          <w:szCs w:val="24"/>
        </w:rPr>
      </w:pPr>
      <w:r w:rsidRPr="009A4D3A">
        <w:rPr>
          <w:rFonts w:ascii="Arial" w:hAnsi="Arial" w:cs="Arial"/>
          <w:sz w:val="24"/>
          <w:szCs w:val="24"/>
        </w:rPr>
        <w:t>La gran mayoría de los modelos de diagnóstico cognitivo requieren de la</w:t>
      </w:r>
      <w:r w:rsidR="001F08FA" w:rsidRPr="009A4D3A">
        <w:rPr>
          <w:rFonts w:ascii="Arial" w:hAnsi="Arial" w:cs="Arial"/>
          <w:sz w:val="24"/>
          <w:szCs w:val="24"/>
        </w:rPr>
        <w:t xml:space="preserve"> construcción de una matriz donde se identifique para</w:t>
      </w:r>
      <w:r w:rsidRPr="009A4D3A">
        <w:rPr>
          <w:rFonts w:ascii="Arial" w:hAnsi="Arial" w:cs="Arial"/>
          <w:sz w:val="24"/>
          <w:szCs w:val="24"/>
        </w:rPr>
        <w:t xml:space="preserve"> cada ítem, cuáles son las habilidades</w:t>
      </w:r>
      <w:r w:rsidR="002F68E3" w:rsidRPr="009A4D3A">
        <w:rPr>
          <w:rFonts w:ascii="Arial" w:hAnsi="Arial" w:cs="Arial"/>
          <w:sz w:val="24"/>
          <w:szCs w:val="24"/>
        </w:rPr>
        <w:t xml:space="preserve"> o variables latentes asociadas al dominio general</w:t>
      </w:r>
      <w:r w:rsidR="001F08FA" w:rsidRPr="009A4D3A">
        <w:rPr>
          <w:rFonts w:ascii="Arial" w:hAnsi="Arial" w:cs="Arial"/>
          <w:sz w:val="24"/>
          <w:szCs w:val="24"/>
        </w:rPr>
        <w:t xml:space="preserve"> evaluado</w:t>
      </w:r>
      <w:r w:rsidR="002F68E3" w:rsidRPr="009A4D3A">
        <w:rPr>
          <w:rFonts w:ascii="Arial" w:hAnsi="Arial" w:cs="Arial"/>
          <w:sz w:val="24"/>
          <w:szCs w:val="24"/>
        </w:rPr>
        <w:t xml:space="preserve"> </w:t>
      </w:r>
      <w:r w:rsidR="001F08FA" w:rsidRPr="009A4D3A">
        <w:rPr>
          <w:rFonts w:ascii="Arial" w:hAnsi="Arial" w:cs="Arial"/>
          <w:sz w:val="24"/>
          <w:szCs w:val="24"/>
        </w:rPr>
        <w:t>que se consideran “necesarias” para obtener un acierto.</w:t>
      </w:r>
      <w:r w:rsidR="00237D61" w:rsidRPr="009A4D3A">
        <w:rPr>
          <w:rFonts w:ascii="Arial" w:hAnsi="Arial" w:cs="Arial"/>
          <w:sz w:val="24"/>
          <w:szCs w:val="24"/>
        </w:rPr>
        <w:t xml:space="preserve"> El arreglo resultant</w:t>
      </w:r>
      <w:r w:rsidR="001F08FA" w:rsidRPr="009A4D3A">
        <w:rPr>
          <w:rFonts w:ascii="Arial" w:hAnsi="Arial" w:cs="Arial"/>
          <w:sz w:val="24"/>
          <w:szCs w:val="24"/>
        </w:rPr>
        <w:t xml:space="preserve">e es conocido en la literatura </w:t>
      </w:r>
      <w:r w:rsidR="00237D61" w:rsidRPr="009A4D3A">
        <w:rPr>
          <w:rFonts w:ascii="Arial" w:hAnsi="Arial" w:cs="Arial"/>
          <w:sz w:val="24"/>
          <w:szCs w:val="24"/>
        </w:rPr>
        <w:t>como matriz Q, y su construcción requiere del trabajo conjunto de expertos en el dominio evaluado, sustentantes que</w:t>
      </w:r>
      <w:r w:rsidR="001F08FA" w:rsidRPr="009A4D3A">
        <w:rPr>
          <w:rFonts w:ascii="Arial" w:hAnsi="Arial" w:cs="Arial"/>
          <w:sz w:val="24"/>
          <w:szCs w:val="24"/>
        </w:rPr>
        <w:t xml:space="preserve"> tras responder cada reactivo</w:t>
      </w:r>
      <w:r w:rsidR="00237D61" w:rsidRPr="009A4D3A">
        <w:rPr>
          <w:rFonts w:ascii="Arial" w:hAnsi="Arial" w:cs="Arial"/>
          <w:sz w:val="24"/>
          <w:szCs w:val="24"/>
        </w:rPr>
        <w:t xml:space="preserve"> den cuenta de los procedimientos seguidos y de expertos en psicometría que estén constantemente revisando que </w:t>
      </w:r>
      <w:r w:rsidR="00F75873" w:rsidRPr="009A4D3A">
        <w:rPr>
          <w:rFonts w:ascii="Arial" w:hAnsi="Arial" w:cs="Arial"/>
          <w:sz w:val="24"/>
          <w:szCs w:val="24"/>
        </w:rPr>
        <w:t>los</w:t>
      </w:r>
      <w:r w:rsidR="00237D61" w:rsidRPr="009A4D3A">
        <w:rPr>
          <w:rFonts w:ascii="Arial" w:hAnsi="Arial" w:cs="Arial"/>
          <w:sz w:val="24"/>
          <w:szCs w:val="24"/>
        </w:rPr>
        <w:t xml:space="preserve"> atributos</w:t>
      </w:r>
      <w:r w:rsidR="00F75873" w:rsidRPr="009A4D3A">
        <w:rPr>
          <w:rFonts w:ascii="Arial" w:hAnsi="Arial" w:cs="Arial"/>
          <w:sz w:val="24"/>
          <w:szCs w:val="24"/>
        </w:rPr>
        <w:t xml:space="preserve"> identificados como “requeridos” por cada ítem,</w:t>
      </w:r>
      <w:r w:rsidR="00237D61" w:rsidRPr="009A4D3A">
        <w:rPr>
          <w:rFonts w:ascii="Arial" w:hAnsi="Arial" w:cs="Arial"/>
          <w:sz w:val="24"/>
          <w:szCs w:val="24"/>
        </w:rPr>
        <w:t xml:space="preserve"> haga</w:t>
      </w:r>
      <w:r w:rsidR="00F75873" w:rsidRPr="009A4D3A">
        <w:rPr>
          <w:rFonts w:ascii="Arial" w:hAnsi="Arial" w:cs="Arial"/>
          <w:sz w:val="24"/>
          <w:szCs w:val="24"/>
        </w:rPr>
        <w:t>n</w:t>
      </w:r>
      <w:r w:rsidR="00237D61" w:rsidRPr="009A4D3A">
        <w:rPr>
          <w:rFonts w:ascii="Arial" w:hAnsi="Arial" w:cs="Arial"/>
          <w:sz w:val="24"/>
          <w:szCs w:val="24"/>
        </w:rPr>
        <w:t xml:space="preserve"> sentido a la luz de las respuestas observadas,</w:t>
      </w:r>
      <w:r w:rsidR="002F68E3" w:rsidRPr="009A4D3A">
        <w:rPr>
          <w:rFonts w:ascii="Arial" w:hAnsi="Arial" w:cs="Arial"/>
          <w:sz w:val="24"/>
          <w:szCs w:val="24"/>
        </w:rPr>
        <w:t xml:space="preserve"> </w:t>
      </w:r>
      <w:r w:rsidR="002F68E3" w:rsidRPr="009A4D3A">
        <w:rPr>
          <w:rFonts w:ascii="Arial" w:hAnsi="Arial" w:cs="Arial"/>
          <w:sz w:val="24"/>
          <w:szCs w:val="24"/>
          <w:highlight w:val="yellow"/>
        </w:rPr>
        <w:t>(referencias)</w:t>
      </w:r>
      <w:r w:rsidR="00237D61" w:rsidRPr="009A4D3A">
        <w:rPr>
          <w:rFonts w:ascii="Arial" w:hAnsi="Arial" w:cs="Arial"/>
          <w:sz w:val="24"/>
          <w:szCs w:val="24"/>
        </w:rPr>
        <w:t>.</w:t>
      </w:r>
    </w:p>
    <w:p w14:paraId="389466CE" w14:textId="77777777" w:rsidR="00254D71" w:rsidRPr="009A4D3A" w:rsidRDefault="00254D71" w:rsidP="009A4D3A">
      <w:pPr>
        <w:spacing w:line="360" w:lineRule="auto"/>
        <w:jc w:val="both"/>
        <w:rPr>
          <w:rFonts w:ascii="Arial" w:hAnsi="Arial" w:cs="Arial"/>
          <w:sz w:val="24"/>
          <w:szCs w:val="24"/>
        </w:rPr>
      </w:pPr>
    </w:p>
    <w:p w14:paraId="3D8C7B99" w14:textId="6349DA4E" w:rsidR="00E72881" w:rsidRPr="009A4D3A" w:rsidRDefault="009A207D" w:rsidP="009A4D3A">
      <w:pPr>
        <w:spacing w:line="360" w:lineRule="auto"/>
        <w:ind w:firstLine="708"/>
        <w:jc w:val="both"/>
        <w:rPr>
          <w:rFonts w:ascii="Arial" w:hAnsi="Arial" w:cs="Arial"/>
          <w:b/>
          <w:sz w:val="24"/>
          <w:szCs w:val="24"/>
        </w:rPr>
      </w:pPr>
      <w:r w:rsidRPr="009A4D3A">
        <w:rPr>
          <w:rFonts w:ascii="Arial" w:hAnsi="Arial" w:cs="Arial"/>
          <w:b/>
          <w:sz w:val="24"/>
          <w:szCs w:val="24"/>
        </w:rPr>
        <w:lastRenderedPageBreak/>
        <w:t>Acerca de los Modelos de Diagnóstico Cognitivo</w:t>
      </w:r>
    </w:p>
    <w:p w14:paraId="2DDA4655" w14:textId="29E39585" w:rsidR="00882616" w:rsidRPr="009A4D3A" w:rsidRDefault="00B35EE4" w:rsidP="009A4D3A">
      <w:pPr>
        <w:spacing w:line="360" w:lineRule="auto"/>
        <w:jc w:val="both"/>
        <w:rPr>
          <w:rFonts w:ascii="Arial" w:hAnsi="Arial" w:cs="Arial"/>
          <w:sz w:val="24"/>
          <w:szCs w:val="24"/>
        </w:rPr>
      </w:pPr>
      <w:r w:rsidRPr="009A4D3A">
        <w:rPr>
          <w:rFonts w:ascii="Arial" w:hAnsi="Arial" w:cs="Arial"/>
          <w:sz w:val="24"/>
          <w:szCs w:val="24"/>
        </w:rPr>
        <w:t>Cada uno de los CDMs hace</w:t>
      </w:r>
      <w:r w:rsidR="004A182B" w:rsidRPr="009A4D3A">
        <w:rPr>
          <w:rFonts w:ascii="Arial" w:hAnsi="Arial" w:cs="Arial"/>
          <w:sz w:val="24"/>
          <w:szCs w:val="24"/>
        </w:rPr>
        <w:t xml:space="preserve"> supuestos específicos sobre cómo </w:t>
      </w:r>
      <w:r w:rsidRPr="009A4D3A">
        <w:rPr>
          <w:rFonts w:ascii="Arial" w:hAnsi="Arial" w:cs="Arial"/>
          <w:sz w:val="24"/>
          <w:szCs w:val="24"/>
        </w:rPr>
        <w:t>el dominio de los distintos a</w:t>
      </w:r>
      <w:r w:rsidR="004A182B" w:rsidRPr="009A4D3A">
        <w:rPr>
          <w:rFonts w:ascii="Arial" w:hAnsi="Arial" w:cs="Arial"/>
          <w:sz w:val="24"/>
          <w:szCs w:val="24"/>
        </w:rPr>
        <w:t>tributos</w:t>
      </w:r>
      <w:r w:rsidR="00167315" w:rsidRPr="009A4D3A">
        <w:rPr>
          <w:rFonts w:ascii="Arial" w:hAnsi="Arial" w:cs="Arial"/>
          <w:sz w:val="24"/>
          <w:szCs w:val="24"/>
        </w:rPr>
        <w:t xml:space="preserve"> es ponderado</w:t>
      </w:r>
      <w:r w:rsidR="004A182B" w:rsidRPr="009A4D3A">
        <w:rPr>
          <w:rFonts w:ascii="Arial" w:hAnsi="Arial" w:cs="Arial"/>
          <w:sz w:val="24"/>
          <w:szCs w:val="24"/>
        </w:rPr>
        <w:t xml:space="preserve"> pa</w:t>
      </w:r>
      <w:r w:rsidR="00167315" w:rsidRPr="009A4D3A">
        <w:rPr>
          <w:rFonts w:ascii="Arial" w:hAnsi="Arial" w:cs="Arial"/>
          <w:sz w:val="24"/>
          <w:szCs w:val="24"/>
        </w:rPr>
        <w:t>ra producir una respuesta correcta o incorrecta</w:t>
      </w:r>
      <w:r w:rsidR="004A182B" w:rsidRPr="009A4D3A">
        <w:rPr>
          <w:rFonts w:ascii="Arial" w:hAnsi="Arial" w:cs="Arial"/>
          <w:sz w:val="24"/>
          <w:szCs w:val="24"/>
        </w:rPr>
        <w:t xml:space="preserve">. Una distinción importante </w:t>
      </w:r>
      <w:r w:rsidR="000949B2" w:rsidRPr="009A4D3A">
        <w:rPr>
          <w:rFonts w:ascii="Arial" w:hAnsi="Arial" w:cs="Arial"/>
          <w:sz w:val="24"/>
          <w:szCs w:val="24"/>
        </w:rPr>
        <w:t>tiene que ver con si el</w:t>
      </w:r>
      <w:r w:rsidR="004A182B" w:rsidRPr="009A4D3A">
        <w:rPr>
          <w:rFonts w:ascii="Arial" w:hAnsi="Arial" w:cs="Arial"/>
          <w:sz w:val="24"/>
          <w:szCs w:val="24"/>
        </w:rPr>
        <w:t xml:space="preserve"> modelo </w:t>
      </w:r>
      <w:r w:rsidR="000949B2" w:rsidRPr="009A4D3A">
        <w:rPr>
          <w:rFonts w:ascii="Arial" w:hAnsi="Arial" w:cs="Arial"/>
          <w:sz w:val="24"/>
          <w:szCs w:val="24"/>
        </w:rPr>
        <w:t>es</w:t>
      </w:r>
      <w:r w:rsidR="004A182B" w:rsidRPr="009A4D3A">
        <w:rPr>
          <w:rFonts w:ascii="Arial" w:hAnsi="Arial" w:cs="Arial"/>
          <w:sz w:val="24"/>
          <w:szCs w:val="24"/>
        </w:rPr>
        <w:t xml:space="preserve"> conjuntivo o disyuntivo (</w:t>
      </w:r>
      <w:commentRangeStart w:id="10"/>
      <w:r w:rsidR="004A182B" w:rsidRPr="009A4D3A">
        <w:rPr>
          <w:rFonts w:ascii="Arial" w:hAnsi="Arial" w:cs="Arial"/>
          <w:sz w:val="24"/>
          <w:szCs w:val="24"/>
        </w:rPr>
        <w:t>Rupp, Templin y Henson, 2010</w:t>
      </w:r>
      <w:commentRangeEnd w:id="10"/>
      <w:r w:rsidR="009253A5" w:rsidRPr="009A4D3A">
        <w:rPr>
          <w:rStyle w:val="Refdecomentario"/>
          <w:rFonts w:ascii="Arial" w:hAnsi="Arial" w:cs="Arial"/>
          <w:sz w:val="24"/>
          <w:szCs w:val="24"/>
        </w:rPr>
        <w:commentReference w:id="10"/>
      </w:r>
      <w:r w:rsidR="004A182B" w:rsidRPr="009A4D3A">
        <w:rPr>
          <w:rFonts w:ascii="Arial" w:hAnsi="Arial" w:cs="Arial"/>
          <w:sz w:val="24"/>
          <w:szCs w:val="24"/>
        </w:rPr>
        <w:t>). Los modelos conjuntivos</w:t>
      </w:r>
      <w:r w:rsidR="000949B2" w:rsidRPr="009A4D3A">
        <w:rPr>
          <w:rFonts w:ascii="Arial" w:hAnsi="Arial" w:cs="Arial"/>
          <w:sz w:val="24"/>
          <w:szCs w:val="24"/>
        </w:rPr>
        <w:t xml:space="preserve"> asumen que se requiere el dominio de </w:t>
      </w:r>
      <w:r w:rsidR="004A182B" w:rsidRPr="009A4D3A">
        <w:rPr>
          <w:rFonts w:ascii="Arial" w:hAnsi="Arial" w:cs="Arial"/>
          <w:sz w:val="24"/>
          <w:szCs w:val="24"/>
        </w:rPr>
        <w:t xml:space="preserve">todos los atributos </w:t>
      </w:r>
      <w:r w:rsidR="00167315" w:rsidRPr="009A4D3A">
        <w:rPr>
          <w:rFonts w:ascii="Arial" w:hAnsi="Arial" w:cs="Arial"/>
          <w:sz w:val="24"/>
          <w:szCs w:val="24"/>
        </w:rPr>
        <w:t>asociados a cada ítem</w:t>
      </w:r>
      <w:r w:rsidR="004A182B" w:rsidRPr="009A4D3A">
        <w:rPr>
          <w:rFonts w:ascii="Arial" w:hAnsi="Arial" w:cs="Arial"/>
          <w:sz w:val="24"/>
          <w:szCs w:val="24"/>
        </w:rPr>
        <w:t xml:space="preserve"> para </w:t>
      </w:r>
      <w:r w:rsidR="00167315" w:rsidRPr="009A4D3A">
        <w:rPr>
          <w:rFonts w:ascii="Arial" w:hAnsi="Arial" w:cs="Arial"/>
          <w:sz w:val="24"/>
          <w:szCs w:val="24"/>
        </w:rPr>
        <w:t>poder responder de manera exitosa</w:t>
      </w:r>
      <w:r w:rsidR="004A182B" w:rsidRPr="009A4D3A">
        <w:rPr>
          <w:rFonts w:ascii="Arial" w:hAnsi="Arial" w:cs="Arial"/>
          <w:sz w:val="24"/>
          <w:szCs w:val="24"/>
        </w:rPr>
        <w:t xml:space="preserve">. En contraste, los modelos disyuntivos </w:t>
      </w:r>
      <w:r w:rsidR="00167315" w:rsidRPr="009A4D3A">
        <w:rPr>
          <w:rFonts w:ascii="Arial" w:hAnsi="Arial" w:cs="Arial"/>
          <w:sz w:val="24"/>
          <w:szCs w:val="24"/>
        </w:rPr>
        <w:t xml:space="preserve">asumen que la falta de dominio </w:t>
      </w:r>
      <w:r w:rsidR="004A182B" w:rsidRPr="009A4D3A">
        <w:rPr>
          <w:rFonts w:ascii="Arial" w:hAnsi="Arial" w:cs="Arial"/>
          <w:sz w:val="24"/>
          <w:szCs w:val="24"/>
        </w:rPr>
        <w:t xml:space="preserve">de un atributo puede </w:t>
      </w:r>
      <w:r w:rsidR="00167315" w:rsidRPr="009A4D3A">
        <w:rPr>
          <w:rFonts w:ascii="Arial" w:hAnsi="Arial" w:cs="Arial"/>
          <w:sz w:val="24"/>
          <w:szCs w:val="24"/>
        </w:rPr>
        <w:t xml:space="preserve">ser compensada </w:t>
      </w:r>
      <w:r w:rsidR="004A182B" w:rsidRPr="009A4D3A">
        <w:rPr>
          <w:rFonts w:ascii="Arial" w:hAnsi="Arial" w:cs="Arial"/>
          <w:sz w:val="24"/>
          <w:szCs w:val="24"/>
        </w:rPr>
        <w:t xml:space="preserve">por </w:t>
      </w:r>
      <w:r w:rsidR="00167315" w:rsidRPr="009A4D3A">
        <w:rPr>
          <w:rFonts w:ascii="Arial" w:hAnsi="Arial" w:cs="Arial"/>
          <w:sz w:val="24"/>
          <w:szCs w:val="24"/>
        </w:rPr>
        <w:t>el dominio</w:t>
      </w:r>
      <w:r w:rsidR="00F75873" w:rsidRPr="009A4D3A">
        <w:rPr>
          <w:rFonts w:ascii="Arial" w:hAnsi="Arial" w:cs="Arial"/>
          <w:sz w:val="24"/>
          <w:szCs w:val="24"/>
        </w:rPr>
        <w:t xml:space="preserve"> de otros atributos, (p</w:t>
      </w:r>
      <w:r w:rsidR="00882616" w:rsidRPr="009A4D3A">
        <w:rPr>
          <w:rFonts w:ascii="Arial" w:hAnsi="Arial" w:cs="Arial"/>
          <w:sz w:val="24"/>
          <w:szCs w:val="24"/>
        </w:rPr>
        <w:t>or ejemplo, algunos</w:t>
      </w:r>
      <w:r w:rsidR="004A182B" w:rsidRPr="009A4D3A">
        <w:rPr>
          <w:rFonts w:ascii="Arial" w:hAnsi="Arial" w:cs="Arial"/>
          <w:sz w:val="24"/>
          <w:szCs w:val="24"/>
        </w:rPr>
        <w:t xml:space="preserve"> CDM asumen que el dominio de los atributos tiene un efecto aditivo</w:t>
      </w:r>
      <w:r w:rsidR="00F75873" w:rsidRPr="009A4D3A">
        <w:rPr>
          <w:rFonts w:ascii="Arial" w:hAnsi="Arial" w:cs="Arial"/>
          <w:sz w:val="24"/>
          <w:szCs w:val="24"/>
        </w:rPr>
        <w:t xml:space="preserve"> </w:t>
      </w:r>
      <w:r w:rsidR="00F75873" w:rsidRPr="009A4D3A">
        <w:rPr>
          <w:rFonts w:ascii="Arial" w:hAnsi="Arial" w:cs="Arial"/>
          <w:sz w:val="24"/>
          <w:szCs w:val="24"/>
          <w:highlight w:val="yellow"/>
        </w:rPr>
        <w:t>referencias</w:t>
      </w:r>
      <w:r w:rsidR="00F75873" w:rsidRPr="009A4D3A">
        <w:rPr>
          <w:rFonts w:ascii="Arial" w:hAnsi="Arial" w:cs="Arial"/>
          <w:sz w:val="24"/>
          <w:szCs w:val="24"/>
        </w:rPr>
        <w:t>)</w:t>
      </w:r>
      <w:r w:rsidR="004A182B" w:rsidRPr="009A4D3A">
        <w:rPr>
          <w:rFonts w:ascii="Arial" w:hAnsi="Arial" w:cs="Arial"/>
          <w:sz w:val="24"/>
          <w:szCs w:val="24"/>
        </w:rPr>
        <w:t xml:space="preserve">. </w:t>
      </w:r>
    </w:p>
    <w:p w14:paraId="0BB90217" w14:textId="4C0D0E09" w:rsidR="00E72881" w:rsidRPr="009A4D3A" w:rsidRDefault="00882616" w:rsidP="009A4D3A">
      <w:pPr>
        <w:spacing w:line="360" w:lineRule="auto"/>
        <w:jc w:val="both"/>
        <w:rPr>
          <w:rFonts w:ascii="Arial" w:hAnsi="Arial" w:cs="Arial"/>
          <w:sz w:val="24"/>
          <w:szCs w:val="24"/>
        </w:rPr>
      </w:pPr>
      <w:r w:rsidRPr="009A4D3A">
        <w:rPr>
          <w:rFonts w:ascii="Arial" w:hAnsi="Arial" w:cs="Arial"/>
          <w:sz w:val="24"/>
          <w:szCs w:val="24"/>
        </w:rPr>
        <w:t>Algunos de los</w:t>
      </w:r>
      <w:r w:rsidR="004A182B" w:rsidRPr="009A4D3A">
        <w:rPr>
          <w:rFonts w:ascii="Arial" w:hAnsi="Arial" w:cs="Arial"/>
          <w:sz w:val="24"/>
          <w:szCs w:val="24"/>
        </w:rPr>
        <w:t xml:space="preserve"> CDM</w:t>
      </w:r>
      <w:r w:rsidRPr="009A4D3A">
        <w:rPr>
          <w:rFonts w:ascii="Arial" w:hAnsi="Arial" w:cs="Arial"/>
          <w:sz w:val="24"/>
          <w:szCs w:val="24"/>
        </w:rPr>
        <w:t xml:space="preserve">s más desarrollados y utilizados en la literatura son </w:t>
      </w:r>
      <w:r w:rsidR="004A182B" w:rsidRPr="009A4D3A">
        <w:rPr>
          <w:rFonts w:ascii="Arial" w:hAnsi="Arial" w:cs="Arial"/>
          <w:sz w:val="24"/>
          <w:szCs w:val="24"/>
        </w:rPr>
        <w:t>el modelo</w:t>
      </w:r>
      <w:r w:rsidR="006937DC" w:rsidRPr="009A4D3A">
        <w:rPr>
          <w:rFonts w:ascii="Arial" w:hAnsi="Arial" w:cs="Arial"/>
          <w:sz w:val="24"/>
          <w:szCs w:val="24"/>
        </w:rPr>
        <w:t xml:space="preserve"> conjuntivo</w:t>
      </w:r>
      <w:r w:rsidR="004A182B" w:rsidRPr="009A4D3A">
        <w:rPr>
          <w:rFonts w:ascii="Arial" w:hAnsi="Arial" w:cs="Arial"/>
          <w:sz w:val="24"/>
          <w:szCs w:val="24"/>
        </w:rPr>
        <w:t xml:space="preserve"> DINA (entrada determinística, ruidosa "y" puerta; </w:t>
      </w:r>
      <w:commentRangeStart w:id="11"/>
      <w:r w:rsidR="004A182B" w:rsidRPr="009A4D3A">
        <w:rPr>
          <w:rFonts w:ascii="Arial" w:hAnsi="Arial" w:cs="Arial"/>
          <w:sz w:val="24"/>
          <w:szCs w:val="24"/>
        </w:rPr>
        <w:t>Junker &amp; Sijtsma, 2001</w:t>
      </w:r>
      <w:commentRangeEnd w:id="11"/>
      <w:r w:rsidR="00167315" w:rsidRPr="009A4D3A">
        <w:rPr>
          <w:rStyle w:val="Refdecomentario"/>
          <w:rFonts w:ascii="Arial" w:hAnsi="Arial" w:cs="Arial"/>
          <w:sz w:val="24"/>
          <w:szCs w:val="24"/>
        </w:rPr>
        <w:commentReference w:id="11"/>
      </w:r>
      <w:r w:rsidR="006937DC" w:rsidRPr="009A4D3A">
        <w:rPr>
          <w:rFonts w:ascii="Arial" w:hAnsi="Arial" w:cs="Arial"/>
          <w:sz w:val="24"/>
          <w:szCs w:val="24"/>
        </w:rPr>
        <w:t xml:space="preserve">; de la Torre, 2009) y su variante disyuntiva, el modelo </w:t>
      </w:r>
      <w:r w:rsidR="004A182B" w:rsidRPr="009A4D3A">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9A4D3A">
        <w:rPr>
          <w:rFonts w:ascii="Arial" w:hAnsi="Arial" w:cs="Arial"/>
          <w:sz w:val="24"/>
          <w:szCs w:val="24"/>
        </w:rPr>
        <w:t>Maris, 1999</w:t>
      </w:r>
      <w:commentRangeEnd w:id="12"/>
      <w:r w:rsidR="00E455E1" w:rsidRPr="009A4D3A">
        <w:rPr>
          <w:rStyle w:val="Refdecomentario"/>
          <w:rFonts w:ascii="Arial" w:hAnsi="Arial" w:cs="Arial"/>
          <w:sz w:val="24"/>
          <w:szCs w:val="24"/>
        </w:rPr>
        <w:commentReference w:id="12"/>
      </w:r>
      <w:r w:rsidR="004A182B" w:rsidRPr="009A4D3A">
        <w:rPr>
          <w:rFonts w:ascii="Arial" w:hAnsi="Arial" w:cs="Arial"/>
          <w:sz w:val="24"/>
          <w:szCs w:val="24"/>
        </w:rPr>
        <w:t xml:space="preserve">), el NIDO (determinista de entrada ruidosa o, Templin, Henson, y Douglas, 2006), y el R-RUM (modelo unificado de reparación reducida; </w:t>
      </w:r>
      <w:commentRangeStart w:id="13"/>
      <w:r w:rsidR="004A182B" w:rsidRPr="009A4D3A">
        <w:rPr>
          <w:rFonts w:ascii="Arial" w:hAnsi="Arial" w:cs="Arial"/>
          <w:sz w:val="24"/>
          <w:szCs w:val="24"/>
        </w:rPr>
        <w:t>Hartz, 2002</w:t>
      </w:r>
      <w:commentRangeEnd w:id="13"/>
      <w:r w:rsidR="00E455E1" w:rsidRPr="009A4D3A">
        <w:rPr>
          <w:rStyle w:val="Refdecomentario"/>
          <w:rFonts w:ascii="Arial" w:hAnsi="Arial" w:cs="Arial"/>
          <w:sz w:val="24"/>
          <w:szCs w:val="24"/>
        </w:rPr>
        <w:commentReference w:id="13"/>
      </w:r>
      <w:r w:rsidR="004A182B" w:rsidRPr="009A4D3A">
        <w:rPr>
          <w:rFonts w:ascii="Arial" w:hAnsi="Arial" w:cs="Arial"/>
          <w:sz w:val="24"/>
          <w:szCs w:val="24"/>
        </w:rPr>
        <w:t xml:space="preserve">). Además, </w:t>
      </w:r>
      <w:r w:rsidR="00F75873" w:rsidRPr="009A4D3A">
        <w:rPr>
          <w:rFonts w:ascii="Arial" w:hAnsi="Arial" w:cs="Arial"/>
          <w:sz w:val="24"/>
          <w:szCs w:val="24"/>
        </w:rPr>
        <w:t>se</w:t>
      </w:r>
      <w:r w:rsidR="004A182B" w:rsidRPr="009A4D3A">
        <w:rPr>
          <w:rFonts w:ascii="Arial" w:hAnsi="Arial" w:cs="Arial"/>
          <w:sz w:val="24"/>
          <w:szCs w:val="24"/>
        </w:rPr>
        <w:t xml:space="preserve"> han propuesto CDM generales que respetan los supuestos de modelos específicos (véase, por ejemplo, Henson, Templin &amp; Willse, 2009; von Davier, 2005)</w:t>
      </w:r>
      <w:r w:rsidR="00F75873" w:rsidRPr="009A4D3A">
        <w:rPr>
          <w:rFonts w:ascii="Arial" w:hAnsi="Arial" w:cs="Arial"/>
          <w:sz w:val="24"/>
          <w:szCs w:val="24"/>
        </w:rPr>
        <w:t>, o bien, que funcionan como modelos generales, como es el caso de</w:t>
      </w:r>
      <w:r w:rsidR="004A182B" w:rsidRPr="009A4D3A">
        <w:rPr>
          <w:rFonts w:ascii="Arial" w:hAnsi="Arial" w:cs="Arial"/>
          <w:sz w:val="24"/>
          <w:szCs w:val="24"/>
        </w:rPr>
        <w:t>l modelo G-DINA (DINA generalizada; de la Tor</w:t>
      </w:r>
      <w:r w:rsidR="00C86609" w:rsidRPr="009A4D3A">
        <w:rPr>
          <w:rFonts w:ascii="Arial" w:hAnsi="Arial" w:cs="Arial"/>
          <w:sz w:val="24"/>
          <w:szCs w:val="24"/>
        </w:rPr>
        <w:t>re, 2011), el modelo de diagnóstico cognitivo</w:t>
      </w:r>
      <w:r w:rsidR="004A182B" w:rsidRPr="009A4D3A">
        <w:rPr>
          <w:rFonts w:ascii="Arial" w:hAnsi="Arial" w:cs="Arial"/>
          <w:sz w:val="24"/>
          <w:szCs w:val="24"/>
        </w:rPr>
        <w:t xml:space="preserve"> log-lineal (LCDM; </w:t>
      </w:r>
      <w:commentRangeStart w:id="14"/>
      <w:r w:rsidR="004A182B" w:rsidRPr="009A4D3A">
        <w:rPr>
          <w:rFonts w:ascii="Arial" w:hAnsi="Arial" w:cs="Arial"/>
          <w:sz w:val="24"/>
          <w:szCs w:val="24"/>
        </w:rPr>
        <w:t>Henson, Templin y Willse, 2009</w:t>
      </w:r>
      <w:commentRangeEnd w:id="14"/>
      <w:r w:rsidR="00167315" w:rsidRPr="009A4D3A">
        <w:rPr>
          <w:rStyle w:val="Refdecomentario"/>
          <w:rFonts w:ascii="Arial" w:hAnsi="Arial" w:cs="Arial"/>
          <w:sz w:val="24"/>
          <w:szCs w:val="24"/>
        </w:rPr>
        <w:commentReference w:id="14"/>
      </w:r>
      <w:r w:rsidR="004A182B" w:rsidRPr="009A4D3A">
        <w:rPr>
          <w:rFonts w:ascii="Arial" w:hAnsi="Arial" w:cs="Arial"/>
          <w:sz w:val="24"/>
          <w:szCs w:val="24"/>
        </w:rPr>
        <w:t>) y el modelo de diagnóstico general</w:t>
      </w:r>
      <w:r w:rsidR="00F75873" w:rsidRPr="009A4D3A">
        <w:rPr>
          <w:rFonts w:ascii="Arial" w:hAnsi="Arial" w:cs="Arial"/>
          <w:sz w:val="24"/>
          <w:szCs w:val="24"/>
        </w:rPr>
        <w:t xml:space="preserve"> (GDM; von Davier , 2005). Este último grupo de modelos, describe</w:t>
      </w:r>
      <w:r w:rsidR="004A182B" w:rsidRPr="009A4D3A">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9A4D3A" w:rsidRDefault="00254D71" w:rsidP="009A4D3A">
      <w:pPr>
        <w:spacing w:line="360" w:lineRule="auto"/>
        <w:jc w:val="both"/>
        <w:rPr>
          <w:rFonts w:ascii="Arial" w:hAnsi="Arial" w:cs="Arial"/>
          <w:sz w:val="24"/>
          <w:szCs w:val="24"/>
        </w:rPr>
      </w:pPr>
    </w:p>
    <w:p w14:paraId="6B2EEEA2" w14:textId="5935E841" w:rsidR="00C20A7C" w:rsidRPr="009A4D3A" w:rsidRDefault="00F75873" w:rsidP="009A4D3A">
      <w:pPr>
        <w:spacing w:line="360" w:lineRule="auto"/>
        <w:ind w:firstLine="708"/>
        <w:jc w:val="both"/>
        <w:rPr>
          <w:rFonts w:ascii="Arial" w:hAnsi="Arial" w:cs="Arial"/>
          <w:b/>
          <w:sz w:val="24"/>
          <w:szCs w:val="24"/>
        </w:rPr>
      </w:pPr>
      <w:r w:rsidRPr="009A4D3A">
        <w:rPr>
          <w:rFonts w:ascii="Arial" w:hAnsi="Arial" w:cs="Arial"/>
          <w:b/>
          <w:sz w:val="24"/>
          <w:szCs w:val="24"/>
        </w:rPr>
        <w:t xml:space="preserve">Acerca del </w:t>
      </w:r>
      <w:commentRangeStart w:id="15"/>
      <w:r w:rsidR="00C20A7C" w:rsidRPr="009A4D3A">
        <w:rPr>
          <w:rFonts w:ascii="Arial" w:hAnsi="Arial" w:cs="Arial"/>
          <w:b/>
          <w:sz w:val="24"/>
          <w:szCs w:val="24"/>
        </w:rPr>
        <w:t>Modelo DINA</w:t>
      </w:r>
      <w:commentRangeEnd w:id="15"/>
      <w:r w:rsidR="00C66C85" w:rsidRPr="009A4D3A">
        <w:rPr>
          <w:rStyle w:val="Refdecomentario"/>
          <w:rFonts w:ascii="Arial" w:hAnsi="Arial" w:cs="Arial"/>
          <w:b/>
          <w:sz w:val="24"/>
          <w:szCs w:val="24"/>
        </w:rPr>
        <w:commentReference w:id="15"/>
      </w:r>
    </w:p>
    <w:p w14:paraId="6F04E049" w14:textId="459CE127" w:rsidR="00B30302" w:rsidRPr="009A4D3A" w:rsidRDefault="00B30302" w:rsidP="009A4D3A">
      <w:pPr>
        <w:spacing w:line="360" w:lineRule="auto"/>
        <w:jc w:val="both"/>
        <w:rPr>
          <w:rFonts w:ascii="Arial" w:hAnsi="Arial" w:cs="Arial"/>
          <w:sz w:val="24"/>
          <w:szCs w:val="24"/>
        </w:rPr>
      </w:pPr>
      <w:r w:rsidRPr="009A4D3A">
        <w:rPr>
          <w:rFonts w:ascii="Arial" w:hAnsi="Arial" w:cs="Arial"/>
          <w:sz w:val="24"/>
          <w:szCs w:val="24"/>
        </w:rPr>
        <w:t>El modelo DINA constituye uno de los modelos más sencillos dentro de la familia de los CDMs</w:t>
      </w:r>
      <w:r w:rsidR="00263A82" w:rsidRPr="009A4D3A">
        <w:rPr>
          <w:rFonts w:ascii="Arial" w:hAnsi="Arial" w:cs="Arial"/>
          <w:sz w:val="24"/>
          <w:szCs w:val="24"/>
        </w:rPr>
        <w:t xml:space="preserve"> (Junker y Sijtsma, 2001)</w:t>
      </w:r>
      <w:r w:rsidRPr="009A4D3A">
        <w:rPr>
          <w:rFonts w:ascii="Arial" w:hAnsi="Arial" w:cs="Arial"/>
          <w:sz w:val="24"/>
          <w:szCs w:val="24"/>
        </w:rPr>
        <w:t xml:space="preserve">, pues </w:t>
      </w:r>
      <w:r w:rsidR="00476354" w:rsidRPr="009A4D3A">
        <w:rPr>
          <w:rFonts w:ascii="Arial" w:hAnsi="Arial" w:cs="Arial"/>
          <w:sz w:val="24"/>
          <w:szCs w:val="24"/>
        </w:rPr>
        <w:t>considera únicamente</w:t>
      </w:r>
      <w:r w:rsidRPr="009A4D3A">
        <w:rPr>
          <w:rFonts w:ascii="Arial" w:hAnsi="Arial" w:cs="Arial"/>
          <w:sz w:val="24"/>
          <w:szCs w:val="24"/>
        </w:rPr>
        <w:t xml:space="preserve"> dos parámetros</w:t>
      </w:r>
      <w:r w:rsidR="00476354" w:rsidRPr="009A4D3A">
        <w:rPr>
          <w:rFonts w:ascii="Arial" w:hAnsi="Arial" w:cs="Arial"/>
          <w:sz w:val="24"/>
          <w:szCs w:val="24"/>
        </w:rPr>
        <w:t xml:space="preserve"> libres por ítem, con el objetivo de</w:t>
      </w:r>
      <w:r w:rsidRPr="009A4D3A">
        <w:rPr>
          <w:rFonts w:ascii="Arial" w:hAnsi="Arial" w:cs="Arial"/>
          <w:sz w:val="24"/>
          <w:szCs w:val="24"/>
        </w:rPr>
        <w:t xml:space="preserve"> describ</w:t>
      </w:r>
      <w:r w:rsidR="00476354" w:rsidRPr="009A4D3A">
        <w:rPr>
          <w:rFonts w:ascii="Arial" w:hAnsi="Arial" w:cs="Arial"/>
          <w:sz w:val="24"/>
          <w:szCs w:val="24"/>
        </w:rPr>
        <w:t>ir</w:t>
      </w:r>
      <w:r w:rsidRPr="009A4D3A">
        <w:rPr>
          <w:rFonts w:ascii="Arial" w:hAnsi="Arial" w:cs="Arial"/>
          <w:sz w:val="24"/>
          <w:szCs w:val="24"/>
        </w:rPr>
        <w:t xml:space="preserve"> la probabilidad de que los aciertos o errores registrados no estén relacionados con el grado de dominio que los sustentantes tiene</w:t>
      </w:r>
      <w:r w:rsidR="00476354" w:rsidRPr="009A4D3A">
        <w:rPr>
          <w:rFonts w:ascii="Arial" w:hAnsi="Arial" w:cs="Arial"/>
          <w:sz w:val="24"/>
          <w:szCs w:val="24"/>
        </w:rPr>
        <w:t xml:space="preserve">n en las habilidades </w:t>
      </w:r>
      <w:r w:rsidR="00476354" w:rsidRPr="009A4D3A">
        <w:rPr>
          <w:rFonts w:ascii="Arial" w:hAnsi="Arial" w:cs="Arial"/>
          <w:sz w:val="24"/>
          <w:szCs w:val="24"/>
        </w:rPr>
        <w:lastRenderedPageBreak/>
        <w:t>re</w:t>
      </w:r>
      <w:r w:rsidR="00873C4D" w:rsidRPr="009A4D3A">
        <w:rPr>
          <w:rFonts w:ascii="Arial" w:hAnsi="Arial" w:cs="Arial"/>
          <w:sz w:val="24"/>
          <w:szCs w:val="24"/>
        </w:rPr>
        <w:t>queridas. Estos parámetros</w:t>
      </w:r>
      <w:r w:rsidR="00476354" w:rsidRPr="009A4D3A">
        <w:rPr>
          <w:rFonts w:ascii="Arial" w:hAnsi="Arial" w:cs="Arial"/>
          <w:sz w:val="24"/>
          <w:szCs w:val="24"/>
        </w:rPr>
        <w:t xml:space="preserve">, </w:t>
      </w:r>
      <w:r w:rsidR="00873C4D" w:rsidRPr="009A4D3A">
        <w:rPr>
          <w:rFonts w:ascii="Arial" w:hAnsi="Arial" w:cs="Arial"/>
          <w:sz w:val="24"/>
          <w:szCs w:val="24"/>
        </w:rPr>
        <w:t xml:space="preserve">conocidos como </w:t>
      </w:r>
      <w:r w:rsidRPr="009A4D3A">
        <w:rPr>
          <w:rFonts w:ascii="Arial" w:hAnsi="Arial" w:cs="Arial"/>
          <w:sz w:val="24"/>
          <w:szCs w:val="24"/>
        </w:rPr>
        <w:t>parámetro de adivinación y parámetro de desliz, refieren a la probabilidad de obtener un acierto aún sin dominar las habilidades necesarias</w:t>
      </w:r>
      <w:r w:rsidR="00873C4D" w:rsidRPr="009A4D3A">
        <w:rPr>
          <w:rFonts w:ascii="Arial" w:hAnsi="Arial" w:cs="Arial"/>
          <w:sz w:val="24"/>
          <w:szCs w:val="24"/>
        </w:rPr>
        <w:t xml:space="preserve">, (es decir, de “atinarle por </w:t>
      </w:r>
      <w:r w:rsidRPr="009A4D3A">
        <w:rPr>
          <w:rFonts w:ascii="Arial" w:hAnsi="Arial" w:cs="Arial"/>
          <w:sz w:val="24"/>
          <w:szCs w:val="24"/>
        </w:rPr>
        <w:t>por puro azar”</w:t>
      </w:r>
      <w:r w:rsidR="00873C4D" w:rsidRPr="009A4D3A">
        <w:rPr>
          <w:rFonts w:ascii="Arial" w:hAnsi="Arial" w:cs="Arial"/>
          <w:sz w:val="24"/>
          <w:szCs w:val="24"/>
        </w:rPr>
        <w:t xml:space="preserve"> a la respuesta correcta)</w:t>
      </w:r>
      <w:r w:rsidRPr="009A4D3A">
        <w:rPr>
          <w:rFonts w:ascii="Arial" w:hAnsi="Arial" w:cs="Arial"/>
          <w:sz w:val="24"/>
          <w:szCs w:val="24"/>
        </w:rPr>
        <w:t>, y la probabilidad de errar el ítem aún dominando las habilidades necesarias</w:t>
      </w:r>
      <w:r w:rsidR="00873C4D" w:rsidRPr="009A4D3A">
        <w:rPr>
          <w:rFonts w:ascii="Arial" w:hAnsi="Arial" w:cs="Arial"/>
          <w:sz w:val="24"/>
          <w:szCs w:val="24"/>
        </w:rPr>
        <w:t>, (en otras palabras, de cometer un “desliz” al momento de seleccionar una respuesta).</w:t>
      </w:r>
    </w:p>
    <w:p w14:paraId="5D8796C4" w14:textId="146CBF6E" w:rsidR="00873C4D" w:rsidRPr="009A4D3A" w:rsidRDefault="00873C4D" w:rsidP="009A4D3A">
      <w:pPr>
        <w:spacing w:line="360" w:lineRule="auto"/>
        <w:jc w:val="both"/>
        <w:rPr>
          <w:rFonts w:ascii="Arial" w:hAnsi="Arial" w:cs="Arial"/>
          <w:sz w:val="24"/>
          <w:szCs w:val="24"/>
        </w:rPr>
      </w:pPr>
      <w:r w:rsidRPr="009A4D3A">
        <w:rPr>
          <w:rFonts w:ascii="Arial" w:hAnsi="Arial" w:cs="Arial"/>
          <w:sz w:val="24"/>
          <w:szCs w:val="24"/>
        </w:rPr>
        <w:t xml:space="preserve">El modelo DINA se expresa a </w:t>
      </w:r>
      <w:r w:rsidR="00F73BD5" w:rsidRPr="009A4D3A">
        <w:rPr>
          <w:rFonts w:ascii="Arial" w:hAnsi="Arial" w:cs="Arial"/>
          <w:sz w:val="24"/>
          <w:szCs w:val="24"/>
        </w:rPr>
        <w:t>partir de la siguiente ecuación,</w:t>
      </w:r>
    </w:p>
    <w:p w14:paraId="3549A1EA" w14:textId="77777777" w:rsidR="00873C4D" w:rsidRPr="009A4D3A" w:rsidRDefault="00873C4D" w:rsidP="009A4D3A">
      <w:pPr>
        <w:spacing w:line="360" w:lineRule="auto"/>
        <w:jc w:val="both"/>
        <w:rPr>
          <w:rFonts w:ascii="Arial" w:hAnsi="Arial" w:cs="Arial"/>
          <w:sz w:val="24"/>
          <w:szCs w:val="24"/>
        </w:rPr>
      </w:pPr>
    </w:p>
    <w:p w14:paraId="2B08A520" w14:textId="4F958EDF" w:rsidR="00873C4D" w:rsidRPr="009A4D3A" w:rsidRDefault="006E6424" w:rsidP="009A4D3A">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9A4D3A" w:rsidRDefault="00F73BD5" w:rsidP="009A4D3A">
      <w:pPr>
        <w:spacing w:line="360" w:lineRule="auto"/>
        <w:rPr>
          <w:rFonts w:ascii="Arial" w:hAnsi="Arial" w:cs="Arial"/>
          <w:sz w:val="24"/>
          <w:szCs w:val="24"/>
        </w:rPr>
      </w:pPr>
    </w:p>
    <w:p w14:paraId="7A5BFC7E" w14:textId="43E2FB05" w:rsidR="00F73BD5" w:rsidRPr="009A4D3A" w:rsidRDefault="00F73BD5" w:rsidP="009A4D3A">
      <w:pPr>
        <w:spacing w:line="360" w:lineRule="auto"/>
        <w:rPr>
          <w:rFonts w:ascii="Arial" w:hAnsi="Arial" w:cs="Arial"/>
          <w:sz w:val="24"/>
          <w:szCs w:val="24"/>
        </w:rPr>
      </w:pPr>
      <w:r w:rsidRPr="009A4D3A">
        <w:rPr>
          <w:rFonts w:ascii="Arial" w:hAnsi="Arial" w:cs="Arial"/>
          <w:sz w:val="24"/>
          <w:szCs w:val="24"/>
        </w:rPr>
        <w:t>De acuerdo con la Ecuación 1, el modelo DINA está compuesto por los siguientes elementos:</w:t>
      </w:r>
    </w:p>
    <w:p w14:paraId="612AE382" w14:textId="7FF01FAE" w:rsidR="00B30302" w:rsidRPr="009A4D3A" w:rsidRDefault="00B30302" w:rsidP="009A4D3A">
      <w:pPr>
        <w:spacing w:line="360" w:lineRule="auto"/>
        <w:jc w:val="both"/>
        <w:rPr>
          <w:rFonts w:ascii="Arial" w:hAnsi="Arial" w:cs="Arial"/>
          <w:sz w:val="24"/>
          <w:szCs w:val="24"/>
        </w:rPr>
      </w:pPr>
      <w:r w:rsidRPr="009A4D3A">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9A4D3A">
        <w:rPr>
          <w:rFonts w:ascii="Arial" w:eastAsiaTheme="minorEastAsia" w:hAnsi="Arial" w:cs="Arial"/>
          <w:sz w:val="24"/>
          <w:szCs w:val="24"/>
        </w:rPr>
        <w:t xml:space="preserve"> </w:t>
      </w:r>
      <w:r w:rsidR="00F73BD5" w:rsidRPr="009A4D3A">
        <w:rPr>
          <w:rFonts w:ascii="Arial" w:hAnsi="Arial" w:cs="Arial"/>
          <w:sz w:val="24"/>
          <w:szCs w:val="24"/>
        </w:rPr>
        <w:t xml:space="preserve">para indicar </w:t>
      </w:r>
      <w:r w:rsidR="005D36C2" w:rsidRPr="009A4D3A">
        <w:rPr>
          <w:rFonts w:ascii="Arial" w:hAnsi="Arial" w:cs="Arial"/>
          <w:sz w:val="24"/>
          <w:szCs w:val="24"/>
        </w:rPr>
        <w:t xml:space="preserve">si </w:t>
      </w:r>
      <w:r w:rsidR="00F73BD5" w:rsidRPr="009A4D3A">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9A4D3A">
        <w:rPr>
          <w:rFonts w:ascii="Arial" w:hAnsi="Arial" w:cs="Arial"/>
          <w:sz w:val="24"/>
          <w:szCs w:val="24"/>
        </w:rPr>
        <w:t xml:space="preserve"> obtuvo un acierto (1) o un error (0)</w:t>
      </w:r>
      <w:r w:rsidR="005D36C2" w:rsidRPr="009A4D3A">
        <w:rPr>
          <w:rFonts w:ascii="Arial" w:hAnsi="Arial" w:cs="Arial"/>
          <w:sz w:val="24"/>
          <w:szCs w:val="24"/>
        </w:rPr>
        <w:t xml:space="preserve"> en el ítem </w:t>
      </w:r>
      <m:oMath>
        <m:r>
          <w:rPr>
            <w:rFonts w:ascii="Cambria Math" w:hAnsi="Cambria Math" w:cs="Arial"/>
            <w:sz w:val="24"/>
            <w:szCs w:val="24"/>
          </w:rPr>
          <m:t>i</m:t>
        </m:r>
      </m:oMath>
      <w:r w:rsidR="00F73BD5" w:rsidRPr="009A4D3A">
        <w:rPr>
          <w:rFonts w:ascii="Arial" w:hAnsi="Arial" w:cs="Arial"/>
          <w:sz w:val="24"/>
          <w:szCs w:val="24"/>
        </w:rPr>
        <w:t>. Esto implica la existencia de</w:t>
      </w:r>
      <w:r w:rsidRPr="009A4D3A">
        <w:rPr>
          <w:rFonts w:ascii="Arial" w:hAnsi="Arial" w:cs="Arial"/>
          <w:sz w:val="24"/>
          <w:szCs w:val="24"/>
        </w:rPr>
        <w:t xml:space="preserve"> un vector Y compuesto por </w:t>
      </w:r>
      <m:oMath>
        <m:r>
          <w:rPr>
            <w:rFonts w:ascii="Cambria Math" w:hAnsi="Cambria Math" w:cs="Arial"/>
            <w:sz w:val="24"/>
            <w:szCs w:val="24"/>
          </w:rPr>
          <m:t>p</m:t>
        </m:r>
      </m:oMath>
      <w:r w:rsidRPr="009A4D3A">
        <w:rPr>
          <w:rFonts w:ascii="Arial" w:hAnsi="Arial" w:cs="Arial"/>
          <w:sz w:val="24"/>
          <w:szCs w:val="24"/>
        </w:rPr>
        <w:t xml:space="preserve"> filas e </w:t>
      </w:r>
      <m:oMath>
        <m:r>
          <w:rPr>
            <w:rFonts w:ascii="Cambria Math" w:hAnsi="Cambria Math" w:cs="Arial"/>
            <w:sz w:val="24"/>
            <w:szCs w:val="24"/>
          </w:rPr>
          <m:t>i</m:t>
        </m:r>
      </m:oMath>
      <w:r w:rsidRPr="009A4D3A">
        <w:rPr>
          <w:rFonts w:ascii="Arial" w:hAnsi="Arial" w:cs="Arial"/>
          <w:sz w:val="24"/>
          <w:szCs w:val="24"/>
        </w:rPr>
        <w:t xml:space="preserve"> columnas</w:t>
      </w:r>
      <w:r w:rsidR="00A349FE" w:rsidRPr="009A4D3A">
        <w:rPr>
          <w:rFonts w:ascii="Arial" w:hAnsi="Arial" w:cs="Arial"/>
          <w:sz w:val="24"/>
          <w:szCs w:val="24"/>
        </w:rPr>
        <w:t xml:space="preserve">, donde se concentran </w:t>
      </w:r>
      <w:r w:rsidRPr="009A4D3A">
        <w:rPr>
          <w:rFonts w:ascii="Arial" w:hAnsi="Arial" w:cs="Arial"/>
          <w:sz w:val="24"/>
          <w:szCs w:val="24"/>
        </w:rPr>
        <w:t>los aciertos</w:t>
      </w:r>
      <w:r w:rsidR="00A349FE" w:rsidRPr="009A4D3A">
        <w:rPr>
          <w:rFonts w:ascii="Arial" w:hAnsi="Arial" w:cs="Arial"/>
          <w:sz w:val="24"/>
          <w:szCs w:val="24"/>
        </w:rPr>
        <w:t xml:space="preserve"> y errores</w:t>
      </w:r>
      <w:r w:rsidRPr="009A4D3A">
        <w:rPr>
          <w:rFonts w:ascii="Arial" w:hAnsi="Arial" w:cs="Arial"/>
          <w:sz w:val="24"/>
          <w:szCs w:val="24"/>
        </w:rPr>
        <w:t xml:space="preserve"> obtenidos por cada persona en cada ítem.</w:t>
      </w:r>
    </w:p>
    <w:p w14:paraId="4566CB17" w14:textId="5119CF0A" w:rsidR="00B30302" w:rsidRPr="009A4D3A" w:rsidRDefault="005D36C2" w:rsidP="009A4D3A">
      <w:pPr>
        <w:spacing w:line="360" w:lineRule="auto"/>
        <w:jc w:val="both"/>
        <w:rPr>
          <w:rFonts w:ascii="Arial" w:hAnsi="Arial" w:cs="Arial"/>
          <w:sz w:val="24"/>
          <w:szCs w:val="24"/>
        </w:rPr>
      </w:pPr>
      <w:r w:rsidRPr="009A4D3A">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9A4D3A">
        <w:rPr>
          <w:rFonts w:ascii="Arial" w:eastAsiaTheme="minorEastAsia" w:hAnsi="Arial" w:cs="Arial"/>
          <w:sz w:val="24"/>
          <w:szCs w:val="24"/>
        </w:rPr>
        <w:t xml:space="preserve"> que contiene a la</w:t>
      </w:r>
      <w:r w:rsidR="00B30302" w:rsidRPr="009A4D3A">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9A4D3A">
        <w:rPr>
          <w:rFonts w:ascii="Arial" w:hAnsi="Arial" w:cs="Arial"/>
          <w:sz w:val="24"/>
          <w:szCs w:val="24"/>
        </w:rPr>
        <w:t xml:space="preserve"> que </w:t>
      </w:r>
      <w:r w:rsidRPr="009A4D3A">
        <w:rPr>
          <w:rFonts w:ascii="Arial" w:hAnsi="Arial" w:cs="Arial"/>
          <w:sz w:val="24"/>
          <w:szCs w:val="24"/>
        </w:rPr>
        <w:t xml:space="preserve">señala si la persona </w:t>
      </w:r>
      <m:oMath>
        <m:r>
          <w:rPr>
            <w:rFonts w:ascii="Cambria Math" w:hAnsi="Cambria Math" w:cs="Arial"/>
            <w:sz w:val="24"/>
            <w:szCs w:val="24"/>
          </w:rPr>
          <m:t>p</m:t>
        </m:r>
      </m:oMath>
      <w:r w:rsidR="00B30302" w:rsidRPr="009A4D3A">
        <w:rPr>
          <w:rFonts w:ascii="Arial" w:hAnsi="Arial" w:cs="Arial"/>
          <w:sz w:val="24"/>
          <w:szCs w:val="24"/>
        </w:rPr>
        <w:t xml:space="preserve"> </w:t>
      </w:r>
      <w:r w:rsidRPr="009A4D3A">
        <w:rPr>
          <w:rFonts w:ascii="Arial" w:hAnsi="Arial" w:cs="Arial"/>
          <w:sz w:val="24"/>
          <w:szCs w:val="24"/>
        </w:rPr>
        <w:t>domina (1) o no (0) el subdominio</w:t>
      </w:r>
      <w:r w:rsidR="00B30302" w:rsidRPr="009A4D3A">
        <w:rPr>
          <w:rFonts w:ascii="Arial" w:hAnsi="Arial" w:cs="Arial"/>
          <w:sz w:val="24"/>
          <w:szCs w:val="24"/>
        </w:rPr>
        <w:t xml:space="preserve"> </w:t>
      </w:r>
      <m:oMath>
        <m:r>
          <w:rPr>
            <w:rFonts w:ascii="Cambria Math" w:hAnsi="Cambria Math" w:cs="Arial"/>
            <w:sz w:val="24"/>
            <w:szCs w:val="24"/>
          </w:rPr>
          <m:t>h</m:t>
        </m:r>
      </m:oMath>
      <w:r w:rsidR="00B30302" w:rsidRPr="009A4D3A">
        <w:rPr>
          <w:rFonts w:ascii="Arial" w:hAnsi="Arial" w:cs="Arial"/>
          <w:sz w:val="24"/>
          <w:szCs w:val="24"/>
        </w:rPr>
        <w:t xml:space="preserve"> </w:t>
      </w:r>
      <w:r w:rsidRPr="009A4D3A">
        <w:rPr>
          <w:rFonts w:ascii="Arial" w:hAnsi="Arial" w:cs="Arial"/>
          <w:sz w:val="24"/>
          <w:szCs w:val="24"/>
        </w:rPr>
        <w:t>evaluado</w:t>
      </w:r>
      <w:r w:rsidR="00B30302" w:rsidRPr="009A4D3A">
        <w:rPr>
          <w:rFonts w:ascii="Arial" w:hAnsi="Arial" w:cs="Arial"/>
          <w:sz w:val="24"/>
          <w:szCs w:val="24"/>
        </w:rPr>
        <w:t xml:space="preserve"> </w:t>
      </w:r>
      <w:r w:rsidRPr="009A4D3A">
        <w:rPr>
          <w:rFonts w:ascii="Arial" w:hAnsi="Arial" w:cs="Arial"/>
          <w:sz w:val="24"/>
          <w:szCs w:val="24"/>
        </w:rPr>
        <w:t xml:space="preserve">en la </w:t>
      </w:r>
      <w:r w:rsidR="00B30302" w:rsidRPr="009A4D3A">
        <w:rPr>
          <w:rFonts w:ascii="Arial" w:hAnsi="Arial" w:cs="Arial"/>
          <w:sz w:val="24"/>
          <w:szCs w:val="24"/>
        </w:rPr>
        <w:t>prueba.</w:t>
      </w:r>
      <w:r w:rsidRPr="009A4D3A">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9A4D3A" w:rsidRDefault="005D36C2" w:rsidP="009A4D3A">
      <w:pPr>
        <w:spacing w:line="360" w:lineRule="auto"/>
        <w:jc w:val="both"/>
        <w:rPr>
          <w:rFonts w:ascii="Arial" w:eastAsiaTheme="minorEastAsia" w:hAnsi="Arial" w:cs="Arial"/>
          <w:sz w:val="24"/>
          <w:szCs w:val="24"/>
        </w:rPr>
      </w:pPr>
      <w:r w:rsidRPr="009A4D3A">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9A4D3A">
        <w:rPr>
          <w:rFonts w:ascii="Arial" w:hAnsi="Arial" w:cs="Arial"/>
          <w:sz w:val="24"/>
          <w:szCs w:val="24"/>
        </w:rPr>
        <w:t xml:space="preserve"> </w:t>
      </w:r>
      <w:r w:rsidR="001F31AF" w:rsidRPr="009A4D3A">
        <w:rPr>
          <w:rFonts w:ascii="Arial" w:hAnsi="Arial" w:cs="Arial"/>
          <w:sz w:val="24"/>
          <w:szCs w:val="24"/>
        </w:rPr>
        <w:t xml:space="preserve">que por cada ítem </w:t>
      </w:r>
      <m:oMath>
        <m:r>
          <w:rPr>
            <w:rFonts w:ascii="Cambria Math" w:hAnsi="Cambria Math" w:cs="Arial"/>
            <w:sz w:val="24"/>
            <w:szCs w:val="24"/>
          </w:rPr>
          <m:t>i</m:t>
        </m:r>
      </m:oMath>
      <w:r w:rsidR="001F31AF" w:rsidRPr="009A4D3A">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9A4D3A">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9A4D3A">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9A4D3A">
        <w:rPr>
          <w:rFonts w:ascii="Arial" w:eastAsiaTheme="minorEastAsia" w:hAnsi="Arial" w:cs="Arial"/>
          <w:sz w:val="24"/>
          <w:szCs w:val="24"/>
        </w:rPr>
        <w:t xml:space="preserve">, dado lo que la matriz </w:t>
      </w:r>
      <w:r w:rsidR="005E075A" w:rsidRPr="009A4D3A">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9A4D3A">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9A4D3A">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9A4D3A">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9A4D3A">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9A4D3A">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9A4D3A">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9A4D3A" w:rsidRDefault="006E6424" w:rsidP="009A4D3A">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9A4D3A">
        <w:rPr>
          <w:rFonts w:ascii="Arial" w:eastAsiaTheme="minorEastAsia" w:hAnsi="Arial" w:cs="Arial"/>
          <w:sz w:val="24"/>
          <w:szCs w:val="24"/>
        </w:rPr>
        <w:t>, donde</w:t>
      </w:r>
    </w:p>
    <w:p w14:paraId="10EEC925" w14:textId="22FA4D8C" w:rsidR="005E075A" w:rsidRPr="009A4D3A" w:rsidRDefault="006E6424" w:rsidP="009A4D3A">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9A4D3A" w:rsidRDefault="000561EC" w:rsidP="009A4D3A">
      <w:pPr>
        <w:spacing w:line="360" w:lineRule="auto"/>
        <w:jc w:val="both"/>
        <w:rPr>
          <w:rFonts w:ascii="Arial" w:eastAsiaTheme="minorEastAsia" w:hAnsi="Arial" w:cs="Arial"/>
          <w:sz w:val="24"/>
          <w:szCs w:val="24"/>
        </w:rPr>
      </w:pPr>
      <w:r w:rsidRPr="009A4D3A">
        <w:rPr>
          <w:rFonts w:ascii="Arial" w:hAnsi="Arial" w:cs="Arial"/>
          <w:sz w:val="24"/>
          <w:szCs w:val="24"/>
        </w:rPr>
        <w:t>4</w:t>
      </w:r>
      <w:r w:rsidR="005F7B13" w:rsidRPr="009A4D3A">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9A4D3A">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9A4D3A">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9A4D3A">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9A4D3A">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9A4D3A">
        <w:rPr>
          <w:rFonts w:ascii="Arial" w:eastAsiaTheme="minorEastAsia" w:hAnsi="Arial" w:cs="Arial"/>
          <w:sz w:val="24"/>
          <w:szCs w:val="24"/>
        </w:rPr>
        <w:t>. Es decir,</w:t>
      </w:r>
    </w:p>
    <w:p w14:paraId="0D3DCF40" w14:textId="35E7E8A7" w:rsidR="005E075A" w:rsidRPr="009A4D3A" w:rsidRDefault="006E6424" w:rsidP="009A4D3A">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9A4D3A">
        <w:rPr>
          <w:rFonts w:ascii="Arial" w:eastAsiaTheme="minorEastAsia" w:hAnsi="Arial" w:cs="Arial"/>
          <w:sz w:val="24"/>
          <w:szCs w:val="24"/>
        </w:rPr>
        <w:t>)</w:t>
      </w:r>
    </w:p>
    <w:p w14:paraId="0EA0B2FD" w14:textId="121A8249" w:rsidR="001F31AF" w:rsidRPr="009A4D3A" w:rsidRDefault="000561EC" w:rsidP="009A4D3A">
      <w:pPr>
        <w:spacing w:line="360" w:lineRule="auto"/>
        <w:jc w:val="both"/>
        <w:rPr>
          <w:rFonts w:ascii="Arial" w:hAnsi="Arial" w:cs="Arial"/>
          <w:sz w:val="24"/>
          <w:szCs w:val="24"/>
        </w:rPr>
      </w:pPr>
      <w:r w:rsidRPr="009A4D3A">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9A4D3A">
        <w:rPr>
          <w:rFonts w:ascii="Arial" w:eastAsiaTheme="minorEastAsia" w:hAnsi="Arial" w:cs="Arial"/>
          <w:sz w:val="24"/>
          <w:szCs w:val="24"/>
        </w:rPr>
        <w:t xml:space="preserve">, que representa </w:t>
      </w:r>
      <w:r w:rsidR="001F31AF" w:rsidRPr="009A4D3A">
        <w:rPr>
          <w:rFonts w:ascii="Arial" w:hAnsi="Arial" w:cs="Arial"/>
          <w:sz w:val="24"/>
          <w:szCs w:val="24"/>
        </w:rPr>
        <w:t>la probabilidad de que</w:t>
      </w:r>
      <w:r w:rsidRPr="009A4D3A">
        <w:rPr>
          <w:rFonts w:ascii="Arial" w:hAnsi="Arial" w:cs="Arial"/>
          <w:sz w:val="24"/>
          <w:szCs w:val="24"/>
        </w:rPr>
        <w:t xml:space="preserve"> un examinado </w:t>
      </w:r>
      <m:oMath>
        <m:r>
          <w:rPr>
            <w:rFonts w:ascii="Cambria Math" w:hAnsi="Cambria Math" w:cs="Arial"/>
            <w:sz w:val="24"/>
            <w:szCs w:val="24"/>
          </w:rPr>
          <m:t>p</m:t>
        </m:r>
      </m:oMath>
      <w:r w:rsidRPr="009A4D3A">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9A4D3A">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9A4D3A">
        <w:rPr>
          <w:rFonts w:ascii="Arial" w:eastAsiaTheme="minorEastAsia" w:hAnsi="Arial" w:cs="Arial"/>
          <w:sz w:val="24"/>
          <w:szCs w:val="24"/>
        </w:rPr>
        <w:t>)</w:t>
      </w:r>
      <w:r w:rsidRPr="009A4D3A">
        <w:rPr>
          <w:rFonts w:ascii="Arial" w:hAnsi="Arial" w:cs="Arial"/>
          <w:sz w:val="24"/>
          <w:szCs w:val="24"/>
        </w:rPr>
        <w:t xml:space="preserve">, “le atine” a la respuesta correcta y </w:t>
      </w:r>
      <w:r w:rsidR="001F31AF" w:rsidRPr="009A4D3A">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9A4D3A">
        <w:rPr>
          <w:rFonts w:ascii="Arial" w:hAnsi="Arial" w:cs="Arial"/>
          <w:sz w:val="24"/>
          <w:szCs w:val="24"/>
        </w:rPr>
        <w:t>). Es decir,</w:t>
      </w:r>
      <w:r w:rsidR="001F31AF" w:rsidRPr="009A4D3A">
        <w:rPr>
          <w:rFonts w:ascii="Arial" w:hAnsi="Arial" w:cs="Arial"/>
          <w:sz w:val="24"/>
          <w:szCs w:val="24"/>
        </w:rPr>
        <w:t xml:space="preserve"> </w:t>
      </w:r>
    </w:p>
    <w:p w14:paraId="1E04F12E" w14:textId="7D4D9D67" w:rsidR="000561EC" w:rsidRPr="009A4D3A" w:rsidRDefault="006E6424" w:rsidP="009A4D3A">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Default="00501BB4" w:rsidP="009A4D3A">
      <w:pPr>
        <w:spacing w:line="360" w:lineRule="auto"/>
        <w:jc w:val="both"/>
        <w:rPr>
          <w:rFonts w:ascii="Arial" w:hAnsi="Arial" w:cs="Arial"/>
          <w:sz w:val="24"/>
          <w:szCs w:val="24"/>
        </w:rPr>
      </w:pPr>
      <w:r w:rsidRPr="009A4D3A">
        <w:rPr>
          <w:rFonts w:ascii="Arial" w:hAnsi="Arial" w:cs="Arial"/>
          <w:sz w:val="24"/>
          <w:szCs w:val="24"/>
        </w:rPr>
        <w:t>El modelo</w:t>
      </w:r>
      <w:r w:rsidR="005F7B13" w:rsidRPr="009A4D3A">
        <w:rPr>
          <w:rFonts w:ascii="Arial" w:hAnsi="Arial" w:cs="Arial"/>
          <w:sz w:val="24"/>
          <w:szCs w:val="24"/>
        </w:rPr>
        <w:t xml:space="preserve"> DINA nos dice que </w:t>
      </w:r>
      <w:r w:rsidR="00975F49" w:rsidRPr="009A4D3A">
        <w:rPr>
          <w:rFonts w:ascii="Arial" w:hAnsi="Arial" w:cs="Arial"/>
          <w:sz w:val="24"/>
          <w:szCs w:val="24"/>
        </w:rPr>
        <w:t>para</w:t>
      </w:r>
      <w:r w:rsidR="005F7B13" w:rsidRPr="009A4D3A">
        <w:rPr>
          <w:rFonts w:ascii="Arial" w:hAnsi="Arial" w:cs="Arial"/>
          <w:sz w:val="24"/>
          <w:szCs w:val="24"/>
        </w:rPr>
        <w:t xml:space="preserve"> cada ítem </w:t>
      </w:r>
      <m:oMath>
        <m:r>
          <w:rPr>
            <w:rFonts w:ascii="Cambria Math" w:hAnsi="Cambria Math" w:cs="Arial"/>
            <w:sz w:val="24"/>
            <w:szCs w:val="24"/>
          </w:rPr>
          <m:t>i</m:t>
        </m:r>
      </m:oMath>
      <w:r w:rsidRPr="009A4D3A">
        <w:rPr>
          <w:rFonts w:ascii="Arial" w:hAnsi="Arial" w:cs="Arial"/>
          <w:sz w:val="24"/>
          <w:szCs w:val="24"/>
        </w:rPr>
        <w:t>, s</w:t>
      </w:r>
      <w:r w:rsidR="00115110">
        <w:rPr>
          <w:rFonts w:ascii="Arial" w:hAnsi="Arial" w:cs="Arial"/>
          <w:sz w:val="24"/>
          <w:szCs w:val="24"/>
        </w:rPr>
        <w:t>o</w:t>
      </w:r>
      <w:r w:rsidRPr="009A4D3A">
        <w:rPr>
          <w:rFonts w:ascii="Arial" w:hAnsi="Arial" w:cs="Arial"/>
          <w:sz w:val="24"/>
          <w:szCs w:val="24"/>
        </w:rPr>
        <w:t xml:space="preserve">lo los examinados que </w:t>
      </w:r>
      <w:r w:rsidR="005F7B13" w:rsidRPr="009A4D3A">
        <w:rPr>
          <w:rFonts w:ascii="Arial" w:hAnsi="Arial" w:cs="Arial"/>
          <w:sz w:val="24"/>
          <w:szCs w:val="24"/>
        </w:rPr>
        <w:t>dominen</w:t>
      </w:r>
      <w:r w:rsidRPr="009A4D3A">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9A4D3A">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9A4D3A">
        <w:rPr>
          <w:rFonts w:ascii="Arial" w:hAnsi="Arial" w:cs="Arial"/>
          <w:sz w:val="24"/>
          <w:szCs w:val="24"/>
        </w:rPr>
        <w:t xml:space="preserve">. </w:t>
      </w:r>
      <w:r w:rsidR="00975F49" w:rsidRPr="009A4D3A">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9A4D3A" w:rsidRDefault="00115110" w:rsidP="009A4D3A">
      <w:pPr>
        <w:spacing w:line="360" w:lineRule="auto"/>
        <w:jc w:val="both"/>
        <w:rPr>
          <w:rFonts w:ascii="Arial" w:hAnsi="Arial" w:cs="Arial"/>
          <w:sz w:val="24"/>
          <w:szCs w:val="24"/>
        </w:rPr>
      </w:pPr>
    </w:p>
    <w:p w14:paraId="2B549C28" w14:textId="4BF3DAE1" w:rsidR="006C7E8D" w:rsidRPr="009A4D3A" w:rsidRDefault="007F3FAF" w:rsidP="009A4D3A">
      <w:pPr>
        <w:spacing w:line="360" w:lineRule="auto"/>
        <w:ind w:left="708"/>
        <w:jc w:val="both"/>
        <w:rPr>
          <w:rFonts w:ascii="Arial" w:hAnsi="Arial" w:cs="Arial"/>
          <w:b/>
          <w:sz w:val="24"/>
          <w:szCs w:val="24"/>
        </w:rPr>
      </w:pPr>
      <w:commentRangeStart w:id="16"/>
      <w:r w:rsidRPr="009A4D3A">
        <w:rPr>
          <w:rFonts w:ascii="Arial" w:hAnsi="Arial" w:cs="Arial"/>
          <w:b/>
          <w:sz w:val="24"/>
          <w:szCs w:val="24"/>
        </w:rPr>
        <w:t xml:space="preserve">Acerca de la Prueba de Matemáticas para Primaria (06) del PLANEA ELCE 2015 </w:t>
      </w:r>
      <w:commentRangeEnd w:id="16"/>
      <w:r w:rsidRPr="009A4D3A">
        <w:rPr>
          <w:rStyle w:val="Refdecomentario"/>
          <w:rFonts w:ascii="Arial" w:hAnsi="Arial" w:cs="Arial"/>
          <w:b/>
          <w:sz w:val="24"/>
          <w:szCs w:val="24"/>
        </w:rPr>
        <w:commentReference w:id="16"/>
      </w:r>
    </w:p>
    <w:p w14:paraId="6AEB6995" w14:textId="61BDA879" w:rsidR="009A207D" w:rsidRPr="009A4D3A" w:rsidRDefault="00377513" w:rsidP="009A4D3A">
      <w:pPr>
        <w:pStyle w:val="parrafos0"/>
        <w:spacing w:after="160" w:line="360" w:lineRule="auto"/>
        <w:ind w:firstLine="0"/>
      </w:pPr>
      <w:r w:rsidRPr="009A4D3A">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9A4D3A">
        <w:t>del Sistema Educativo Nacional al fomentar el dominio de los aprendizajes esenciales alineados al currículo nacional</w:t>
      </w:r>
      <w:r w:rsidR="00FB171D" w:rsidRPr="009A4D3A">
        <w:t>, a partir del</w:t>
      </w:r>
      <w:r w:rsidRPr="009A4D3A">
        <w:t xml:space="preserve"> promedio de los puntajes logrados por los estudiantes evaluados a lo largo de distintas competencias o asignaturas curriculares.</w:t>
      </w:r>
      <w:r w:rsidR="00FB171D" w:rsidRPr="009A4D3A">
        <w:t xml:space="preserve"> Esta iniciativa pretendía cubrir cuatro grandes objetivos: </w:t>
      </w:r>
      <w:r w:rsidR="009A207D" w:rsidRPr="009A4D3A">
        <w:t xml:space="preserve">(1) Informar a la sociedad </w:t>
      </w:r>
      <w:r w:rsidR="00FB171D" w:rsidRPr="009A4D3A">
        <w:t xml:space="preserve">mexicana </w:t>
      </w:r>
      <w:r w:rsidR="009A207D" w:rsidRPr="009A4D3A">
        <w:t xml:space="preserve">sobre el estado </w:t>
      </w:r>
      <w:r w:rsidR="00FB171D" w:rsidRPr="009A4D3A">
        <w:t xml:space="preserve">de la Educación </w:t>
      </w:r>
      <w:r w:rsidR="009A207D" w:rsidRPr="009A4D3A">
        <w:t xml:space="preserve">en términos del logro de aprendizaje de los estudiantes; (2) aportar información relevante para el monitoreo, la planeación, </w:t>
      </w:r>
      <w:r w:rsidR="009A207D" w:rsidRPr="009A4D3A">
        <w:lastRenderedPageBreak/>
        <w:t>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9A4D3A" w:rsidRDefault="00263A82" w:rsidP="00115110">
      <w:pPr>
        <w:pStyle w:val="parrafos0"/>
        <w:spacing w:after="160" w:line="360" w:lineRule="auto"/>
        <w:ind w:firstLine="0"/>
      </w:pPr>
      <w:r w:rsidRPr="009A4D3A">
        <w:t>Como antecedente</w:t>
      </w:r>
      <w:r w:rsidR="00377513" w:rsidRPr="009A4D3A">
        <w:t xml:space="preserve"> directo del desarrollo del PLANEA, destaca la revisión realizada en</w:t>
      </w:r>
      <w:r w:rsidRPr="009A4D3A">
        <w:t xml:space="preserve"> 2013</w:t>
      </w:r>
      <w:r w:rsidR="00377513" w:rsidRPr="009A4D3A">
        <w:t xml:space="preserve"> por</w:t>
      </w:r>
      <w:r w:rsidRPr="009A4D3A">
        <w:t xml:space="preserve"> el </w:t>
      </w:r>
      <w:r w:rsidR="00377513" w:rsidRPr="009A4D3A">
        <w:t xml:space="preserve">mismo </w:t>
      </w:r>
      <w:r w:rsidRPr="009A4D3A">
        <w:t>I</w:t>
      </w:r>
      <w:r w:rsidR="00377513" w:rsidRPr="009A4D3A">
        <w:t>NEE</w:t>
      </w:r>
      <w:r w:rsidRPr="009A4D3A">
        <w:t xml:space="preserve"> </w:t>
      </w:r>
      <w:r w:rsidR="00377513" w:rsidRPr="009A4D3A">
        <w:t xml:space="preserve">acerca de la validez y confiabilidad de los </w:t>
      </w:r>
      <w:r w:rsidRPr="009A4D3A">
        <w:t>Exámenes Nacionales del Logro Académico en Centros Escolares</w:t>
      </w:r>
      <w:r w:rsidR="00377513" w:rsidRPr="009A4D3A">
        <w:t xml:space="preserve"> (ENLACE</w:t>
      </w:r>
      <w:r w:rsidRPr="009A4D3A">
        <w:t>) y los Exámenes de la Calidad y el Logro Educativo</w:t>
      </w:r>
      <w:r w:rsidR="00377513" w:rsidRPr="009A4D3A">
        <w:t xml:space="preserve"> (EXCALE)</w:t>
      </w:r>
      <w:r w:rsidRPr="009A4D3A">
        <w:t xml:space="preserve">, administrados </w:t>
      </w:r>
      <w:r w:rsidR="00377513" w:rsidRPr="009A4D3A">
        <w:t>a nivel nacional con un propósito similar</w:t>
      </w:r>
      <w:r w:rsidRPr="009A4D3A">
        <w:t xml:space="preserve"> (Martínez-Rizo, 2015). </w:t>
      </w:r>
      <w:r w:rsidR="00377513" w:rsidRPr="009A4D3A">
        <w:t>Como resultado de dicha revisión, el PLA</w:t>
      </w:r>
      <w:r w:rsidR="009B4F36" w:rsidRPr="009A4D3A">
        <w:t>NEA cuenta con</w:t>
      </w:r>
      <w:r w:rsidRPr="009A4D3A">
        <w:t xml:space="preserve"> tres</w:t>
      </w:r>
      <w:r w:rsidR="00377513" w:rsidRPr="009A4D3A">
        <w:t xml:space="preserve"> distintas</w:t>
      </w:r>
      <w:r w:rsidRPr="009A4D3A">
        <w:t xml:space="preserve"> modalidades </w:t>
      </w:r>
      <w:r w:rsidR="009B4F36" w:rsidRPr="009A4D3A">
        <w:t>para la</w:t>
      </w:r>
      <w:r w:rsidRPr="009A4D3A">
        <w:t xml:space="preserve"> evaluación </w:t>
      </w:r>
      <w:r w:rsidR="009B4F36" w:rsidRPr="009A4D3A">
        <w:t>de los</w:t>
      </w:r>
      <w:r w:rsidRPr="009A4D3A">
        <w:t xml:space="preserve"> aprendizaje</w:t>
      </w:r>
      <w:r w:rsidR="009B4F36" w:rsidRPr="009A4D3A">
        <w:t>s</w:t>
      </w:r>
      <w:r w:rsidRPr="009A4D3A">
        <w:t xml:space="preserve"> de los estudiantes: </w:t>
      </w:r>
      <w:r w:rsidR="009B4F36" w:rsidRPr="009A4D3A">
        <w:t>(</w:t>
      </w:r>
      <w:r w:rsidRPr="009A4D3A">
        <w:t>1)</w:t>
      </w:r>
      <w:r w:rsidR="009B4F36" w:rsidRPr="009A4D3A">
        <w:t xml:space="preserve"> </w:t>
      </w:r>
      <w:r w:rsidRPr="009A4D3A">
        <w:t xml:space="preserve">Evaluación del Logro referida al Sistema Educativo Nacional (ELSEN), (2) Evaluación del Logro referida a los Centros Escolares (ELCE) y (3) Evaluación Diagnóstica Censal (EDC). </w:t>
      </w:r>
    </w:p>
    <w:p w14:paraId="271B3054" w14:textId="4648770C" w:rsidR="00A65662" w:rsidRPr="009A4D3A" w:rsidRDefault="00263A82" w:rsidP="00115110">
      <w:pPr>
        <w:pStyle w:val="parrafos0"/>
        <w:spacing w:after="160" w:line="360" w:lineRule="auto"/>
        <w:ind w:firstLine="0"/>
      </w:pPr>
      <w:r w:rsidRPr="009A4D3A">
        <w:t>E</w:t>
      </w:r>
      <w:r w:rsidR="009B4F36" w:rsidRPr="009A4D3A">
        <w:t>n especial, el PLANEA-</w:t>
      </w:r>
      <w:r w:rsidRPr="009A4D3A">
        <w:t xml:space="preserve">ELCE </w:t>
      </w:r>
      <w:r w:rsidR="009B4F36" w:rsidRPr="009A4D3A">
        <w:t xml:space="preserve">tiene como objetivo reunir </w:t>
      </w:r>
      <w:r w:rsidRPr="009A4D3A">
        <w:t xml:space="preserve">información </w:t>
      </w:r>
      <w:r w:rsidR="00C64A59" w:rsidRPr="009A4D3A">
        <w:t>acerca de</w:t>
      </w:r>
      <w:r w:rsidRPr="009A4D3A">
        <w:t xml:space="preserve"> los centros escolares</w:t>
      </w:r>
      <w:r w:rsidR="00C64A59" w:rsidRPr="009A4D3A">
        <w:t xml:space="preserve"> como unidad</w:t>
      </w:r>
      <w:r w:rsidRPr="009A4D3A">
        <w:t xml:space="preserve"> de análisis</w:t>
      </w:r>
      <w:r w:rsidR="00C64A59" w:rsidRPr="009A4D3A">
        <w:t>, a partir de la evaluación de campos</w:t>
      </w:r>
      <w:r w:rsidRPr="009A4D3A">
        <w:t xml:space="preserve"> formativo</w:t>
      </w:r>
      <w:r w:rsidR="00C64A59" w:rsidRPr="009A4D3A">
        <w:t>s específicos</w:t>
      </w:r>
      <w:r w:rsidRPr="009A4D3A">
        <w:t xml:space="preserve"> (Matemáticas y Lenguaje y comunicación) y </w:t>
      </w:r>
      <w:r w:rsidR="00C64A59" w:rsidRPr="009A4D3A">
        <w:t>a lo largo de</w:t>
      </w:r>
      <w:r w:rsidRPr="009A4D3A">
        <w:t xml:space="preserve"> distintos niveles de desagregación (por ejemplo, región, estado, municipio, zona escolar, modalidad, tipo de organización, entre otr</w:t>
      </w:r>
      <w:r w:rsidR="00C64A59" w:rsidRPr="009A4D3A">
        <w:t xml:space="preserve">os), </w:t>
      </w:r>
      <w:r w:rsidRPr="009A4D3A">
        <w:t>(INEE, 2015). Su propósito específico es ofrecer a cada escuela elementos de retroal</w:t>
      </w:r>
      <w:r w:rsidR="00A65662" w:rsidRPr="009A4D3A">
        <w:t>imentación para su mejora, identificando el logro alcanzado en</w:t>
      </w:r>
      <w:r w:rsidRPr="009A4D3A">
        <w:t xml:space="preserve"> el centro escolar </w:t>
      </w:r>
      <w:r w:rsidR="00A65662" w:rsidRPr="009A4D3A">
        <w:t>tras los</w:t>
      </w:r>
      <w:r w:rsidRPr="009A4D3A">
        <w:t xml:space="preserve"> seis años</w:t>
      </w:r>
      <w:r w:rsidR="00A65662" w:rsidRPr="009A4D3A">
        <w:t xml:space="preserve"> que dura la educación</w:t>
      </w:r>
      <w:r w:rsidRPr="009A4D3A">
        <w:t xml:space="preserve"> primaria</w:t>
      </w:r>
      <w:r w:rsidR="00A65662" w:rsidRPr="009A4D3A">
        <w:t>.</w:t>
      </w:r>
    </w:p>
    <w:p w14:paraId="4B5D55B4" w14:textId="650BE4CB" w:rsidR="00C64A59" w:rsidRPr="009A4D3A" w:rsidRDefault="00263A82" w:rsidP="009A4D3A">
      <w:pPr>
        <w:pStyle w:val="parrafos0"/>
        <w:spacing w:after="160" w:line="360" w:lineRule="auto"/>
        <w:rPr>
          <w:b/>
        </w:rPr>
      </w:pPr>
      <w:r w:rsidRPr="009A4D3A">
        <w:t>.</w:t>
      </w:r>
    </w:p>
    <w:p w14:paraId="1BC785CF" w14:textId="4123A65F" w:rsidR="00CB1FD9" w:rsidRPr="009A4D3A" w:rsidRDefault="00D143EA" w:rsidP="009A4D3A">
      <w:pPr>
        <w:spacing w:line="360" w:lineRule="auto"/>
        <w:jc w:val="both"/>
        <w:rPr>
          <w:rFonts w:ascii="Arial" w:hAnsi="Arial" w:cs="Arial"/>
          <w:b/>
          <w:sz w:val="24"/>
          <w:szCs w:val="24"/>
        </w:rPr>
      </w:pPr>
      <w:r w:rsidRPr="009A4D3A">
        <w:rPr>
          <w:rFonts w:ascii="Arial" w:hAnsi="Arial" w:cs="Arial"/>
          <w:b/>
          <w:sz w:val="24"/>
          <w:szCs w:val="24"/>
        </w:rPr>
        <w:t>Método:</w:t>
      </w:r>
    </w:p>
    <w:p w14:paraId="6DCBCAC2" w14:textId="752F6E6A" w:rsidR="00D143EA" w:rsidRPr="009A4D3A" w:rsidRDefault="00D61269" w:rsidP="009A4D3A">
      <w:pPr>
        <w:spacing w:line="360" w:lineRule="auto"/>
        <w:jc w:val="both"/>
        <w:rPr>
          <w:rFonts w:ascii="Arial" w:hAnsi="Arial" w:cs="Arial"/>
          <w:sz w:val="24"/>
          <w:szCs w:val="24"/>
        </w:rPr>
      </w:pPr>
      <w:r w:rsidRPr="009A4D3A">
        <w:rPr>
          <w:rFonts w:ascii="Arial" w:hAnsi="Arial" w:cs="Arial"/>
          <w:sz w:val="24"/>
          <w:szCs w:val="24"/>
        </w:rPr>
        <w:t>A partir del Enfoque Sistémico de Diseño Cognitivo (ESDC) propuesto po</w:t>
      </w:r>
      <w:r w:rsidR="003559E9" w:rsidRPr="009A4D3A">
        <w:rPr>
          <w:rFonts w:ascii="Arial" w:hAnsi="Arial" w:cs="Arial"/>
          <w:sz w:val="24"/>
          <w:szCs w:val="24"/>
        </w:rPr>
        <w:t xml:space="preserve">r Embretson (1994), y de </w:t>
      </w:r>
      <w:r w:rsidRPr="009A4D3A">
        <w:rPr>
          <w:rFonts w:ascii="Arial" w:hAnsi="Arial" w:cs="Arial"/>
          <w:sz w:val="24"/>
          <w:szCs w:val="24"/>
        </w:rPr>
        <w:t xml:space="preserve">la </w:t>
      </w:r>
      <w:r w:rsidR="003559E9" w:rsidRPr="009A4D3A">
        <w:rPr>
          <w:rFonts w:ascii="Arial" w:hAnsi="Arial" w:cs="Arial"/>
          <w:sz w:val="24"/>
          <w:szCs w:val="24"/>
        </w:rPr>
        <w:t>perspectiva</w:t>
      </w:r>
      <w:r w:rsidRPr="009A4D3A">
        <w:rPr>
          <w:rFonts w:ascii="Arial" w:hAnsi="Arial" w:cs="Arial"/>
          <w:sz w:val="24"/>
          <w:szCs w:val="24"/>
        </w:rPr>
        <w:t xml:space="preserve"> top-down para el diseño y </w:t>
      </w:r>
      <w:r w:rsidR="003559E9" w:rsidRPr="009A4D3A">
        <w:rPr>
          <w:rFonts w:ascii="Arial" w:hAnsi="Arial" w:cs="Arial"/>
          <w:sz w:val="24"/>
          <w:szCs w:val="24"/>
        </w:rPr>
        <w:t>validación</w:t>
      </w:r>
      <w:r w:rsidRPr="009A4D3A">
        <w:rPr>
          <w:rFonts w:ascii="Arial" w:hAnsi="Arial" w:cs="Arial"/>
          <w:sz w:val="24"/>
          <w:szCs w:val="24"/>
        </w:rPr>
        <w:t xml:space="preserve"> de pruebas cognitivas (Bejar, 2002, 2010, Gorin y Embretson, 2013 y Messick, 1989b), se desarrolló el modelo metodológico del presente estudio</w:t>
      </w:r>
      <w:r w:rsidR="003559E9" w:rsidRPr="009A4D3A">
        <w:rPr>
          <w:rFonts w:ascii="Arial" w:hAnsi="Arial" w:cs="Arial"/>
          <w:sz w:val="24"/>
          <w:szCs w:val="24"/>
        </w:rPr>
        <w:t>, cuyo foco principal fue</w:t>
      </w:r>
      <w:r w:rsidR="006C7E8D" w:rsidRPr="009A4D3A">
        <w:rPr>
          <w:rFonts w:ascii="Arial" w:hAnsi="Arial" w:cs="Arial"/>
          <w:sz w:val="24"/>
          <w:szCs w:val="24"/>
        </w:rPr>
        <w:t xml:space="preserve"> la obtención de evidencia que sustentara la validez sustantiva del constructo</w:t>
      </w:r>
      <w:r w:rsidR="003559E9" w:rsidRPr="009A4D3A">
        <w:rPr>
          <w:rFonts w:ascii="Arial" w:hAnsi="Arial" w:cs="Arial"/>
          <w:sz w:val="24"/>
          <w:szCs w:val="24"/>
        </w:rPr>
        <w:t xml:space="preserve"> y </w:t>
      </w:r>
      <w:r w:rsidR="006C7E8D" w:rsidRPr="009A4D3A">
        <w:rPr>
          <w:rFonts w:ascii="Arial" w:hAnsi="Arial" w:cs="Arial"/>
          <w:sz w:val="24"/>
          <w:szCs w:val="24"/>
        </w:rPr>
        <w:t xml:space="preserve">corroborara la fidelidad estructural del modelo cognitivo subyacente a la prueba de Matemáticas de primaria (06) del PLANEA ELCE 2015. </w:t>
      </w:r>
      <w:r w:rsidR="009A4D3A" w:rsidRPr="009A4D3A">
        <w:rPr>
          <w:rFonts w:ascii="Arial" w:hAnsi="Arial" w:cs="Arial"/>
          <w:sz w:val="24"/>
          <w:szCs w:val="24"/>
        </w:rPr>
        <w:t xml:space="preserve">El modelo metodológico </w:t>
      </w:r>
      <w:r w:rsidR="009A4D3A" w:rsidRPr="009A4D3A">
        <w:rPr>
          <w:rFonts w:ascii="Arial" w:hAnsi="Arial" w:cs="Arial"/>
          <w:sz w:val="24"/>
          <w:szCs w:val="24"/>
        </w:rPr>
        <w:lastRenderedPageBreak/>
        <w:t>empleado para este proyecto estuvo conformado por cinco fases, descritas a detalle a continuación.</w:t>
      </w:r>
      <w:r w:rsidR="00D143EA" w:rsidRPr="009A4D3A">
        <w:rPr>
          <w:rFonts w:ascii="Arial" w:hAnsi="Arial" w:cs="Arial"/>
          <w:sz w:val="24"/>
          <w:szCs w:val="24"/>
        </w:rPr>
        <w:tab/>
      </w:r>
    </w:p>
    <w:p w14:paraId="1D80FE5E" w14:textId="77777777" w:rsidR="00115110" w:rsidRDefault="00115110" w:rsidP="009A4D3A">
      <w:pPr>
        <w:pStyle w:val="Textotablas"/>
        <w:spacing w:after="160" w:line="360" w:lineRule="auto"/>
        <w:ind w:left="708" w:firstLine="708"/>
        <w:jc w:val="both"/>
        <w:rPr>
          <w:rFonts w:cs="Arial"/>
          <w:b/>
          <w:sz w:val="24"/>
          <w:lang w:val="es-MX"/>
        </w:rPr>
      </w:pPr>
    </w:p>
    <w:p w14:paraId="48134B54" w14:textId="46C7E619" w:rsidR="00E500DF" w:rsidRPr="009A4D3A" w:rsidRDefault="00E500DF" w:rsidP="009A4D3A">
      <w:pPr>
        <w:pStyle w:val="Textotablas"/>
        <w:spacing w:after="160" w:line="360" w:lineRule="auto"/>
        <w:ind w:left="708" w:firstLine="708"/>
        <w:jc w:val="both"/>
        <w:rPr>
          <w:rFonts w:cs="Arial"/>
          <w:b/>
          <w:sz w:val="24"/>
          <w:lang w:val="es-MX"/>
        </w:rPr>
      </w:pPr>
      <w:r w:rsidRPr="009A4D3A">
        <w:rPr>
          <w:rFonts w:cs="Arial"/>
          <w:b/>
          <w:sz w:val="24"/>
          <w:lang w:val="es-MX"/>
        </w:rPr>
        <w:t>Fase I</w:t>
      </w:r>
      <w:r w:rsidR="009A4D3A" w:rsidRPr="009A4D3A">
        <w:rPr>
          <w:rFonts w:cs="Arial"/>
          <w:b/>
          <w:sz w:val="24"/>
          <w:lang w:val="es-MX"/>
        </w:rPr>
        <w:t xml:space="preserve">: </w:t>
      </w:r>
      <w:r w:rsidRPr="009A4D3A">
        <w:rPr>
          <w:rFonts w:cs="Arial"/>
          <w:b/>
          <w:sz w:val="24"/>
          <w:lang w:val="es-MX"/>
        </w:rPr>
        <w:t>Diseño de los estudios cognitivos</w:t>
      </w:r>
    </w:p>
    <w:p w14:paraId="62ED3AFF" w14:textId="77777777" w:rsidR="003559E9" w:rsidRPr="009A4D3A" w:rsidRDefault="003559E9" w:rsidP="00115110">
      <w:pPr>
        <w:spacing w:line="360" w:lineRule="auto"/>
        <w:jc w:val="both"/>
        <w:rPr>
          <w:rFonts w:ascii="Arial" w:hAnsi="Arial" w:cs="Arial"/>
          <w:sz w:val="24"/>
          <w:szCs w:val="24"/>
        </w:rPr>
      </w:pPr>
      <w:r w:rsidRPr="009A4D3A">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9A4D3A" w:rsidRDefault="007F3FAF" w:rsidP="00115110">
      <w:pPr>
        <w:spacing w:line="360" w:lineRule="auto"/>
        <w:jc w:val="both"/>
        <w:rPr>
          <w:rFonts w:ascii="Arial" w:hAnsi="Arial" w:cs="Arial"/>
          <w:sz w:val="24"/>
          <w:szCs w:val="24"/>
          <w:lang w:eastAsia="es-MX"/>
        </w:rPr>
      </w:pPr>
      <w:r w:rsidRPr="009A4D3A">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9A4D3A">
        <w:rPr>
          <w:rFonts w:ascii="Arial" w:hAnsi="Arial" w:cs="Arial"/>
          <w:sz w:val="24"/>
          <w:szCs w:val="24"/>
          <w:lang w:eastAsia="es-MX"/>
        </w:rPr>
        <w:t xml:space="preserve">Brown y Burton, 1978; Chen y Macdonald, 2011; Gierl et al., 2009; Ma, Çetin y Green, 2009; </w:t>
      </w:r>
      <w:r w:rsidR="00D143EA" w:rsidRPr="009A4D3A">
        <w:rPr>
          <w:rFonts w:ascii="Arial" w:hAnsi="Arial" w:cs="Arial"/>
          <w:sz w:val="24"/>
          <w:szCs w:val="24"/>
          <w:highlight w:val="yellow"/>
          <w:lang w:eastAsia="es-MX"/>
        </w:rPr>
        <w:t>Pérez-Morán, 2014; Pérez-Morán, Contreras-Roldan, Hernández, Olivares, Chan, y Díaz, 2014</w:t>
      </w:r>
      <w:r w:rsidR="00D143EA" w:rsidRPr="009A4D3A">
        <w:rPr>
          <w:rFonts w:ascii="Arial" w:hAnsi="Arial" w:cs="Arial"/>
          <w:sz w:val="24"/>
          <w:szCs w:val="24"/>
          <w:lang w:eastAsia="es-MX"/>
        </w:rPr>
        <w:t xml:space="preserve">; </w:t>
      </w:r>
      <w:r w:rsidR="00D143EA" w:rsidRPr="009A4D3A">
        <w:rPr>
          <w:rFonts w:ascii="Arial" w:hAnsi="Arial" w:cs="Arial"/>
          <w:sz w:val="24"/>
          <w:szCs w:val="24"/>
          <w:highlight w:val="yellow"/>
          <w:lang w:eastAsia="es-MX"/>
        </w:rPr>
        <w:t>Pérez-Morán, Larrazolo, Backhoff, y Guaner, 2015;</w:t>
      </w:r>
      <w:r w:rsidR="00D143EA" w:rsidRPr="009A4D3A">
        <w:rPr>
          <w:rFonts w:ascii="Arial" w:hAnsi="Arial" w:cs="Arial"/>
          <w:sz w:val="24"/>
          <w:szCs w:val="24"/>
          <w:lang w:eastAsia="es-MX"/>
        </w:rPr>
        <w:t xml:space="preserve"> Revuelta y Ponsoda, 1998; Romero, Ponsoda y Ximénez, 2008). </w:t>
      </w:r>
      <w:r w:rsidRPr="009A4D3A">
        <w:rPr>
          <w:rFonts w:ascii="Arial" w:hAnsi="Arial" w:cs="Arial"/>
          <w:sz w:val="24"/>
          <w:szCs w:val="24"/>
          <w:lang w:eastAsia="es-MX"/>
        </w:rPr>
        <w:t>A lo largo del presente trabajo, se utilizará el</w:t>
      </w:r>
      <w:r w:rsidR="00D143EA" w:rsidRPr="009A4D3A">
        <w:rPr>
          <w:rFonts w:ascii="Arial" w:hAnsi="Arial" w:cs="Arial"/>
          <w:sz w:val="24"/>
          <w:szCs w:val="24"/>
          <w:lang w:eastAsia="es-MX"/>
        </w:rPr>
        <w:t xml:space="preserve"> Ítem</w:t>
      </w:r>
      <w:r w:rsidRPr="009A4D3A">
        <w:rPr>
          <w:rFonts w:ascii="Arial" w:hAnsi="Arial" w:cs="Arial"/>
          <w:sz w:val="24"/>
          <w:szCs w:val="24"/>
          <w:lang w:eastAsia="es-MX"/>
        </w:rPr>
        <w:t xml:space="preserve"> identificado con el ID</w:t>
      </w:r>
      <w:r w:rsidR="00D143EA" w:rsidRPr="009A4D3A">
        <w:rPr>
          <w:rFonts w:ascii="Arial" w:hAnsi="Arial" w:cs="Arial"/>
          <w:sz w:val="24"/>
          <w:szCs w:val="24"/>
          <w:lang w:eastAsia="es-MX"/>
        </w:rPr>
        <w:t xml:space="preserve"> PMA01 </w:t>
      </w:r>
      <w:r w:rsidRPr="009A4D3A">
        <w:rPr>
          <w:rFonts w:ascii="Arial" w:hAnsi="Arial" w:cs="Arial"/>
          <w:sz w:val="24"/>
          <w:szCs w:val="24"/>
          <w:lang w:eastAsia="es-MX"/>
        </w:rPr>
        <w:t>para ilustrar</w:t>
      </w:r>
      <w:r w:rsidR="00D143EA" w:rsidRPr="009A4D3A">
        <w:rPr>
          <w:rFonts w:ascii="Arial" w:hAnsi="Arial" w:cs="Arial"/>
          <w:sz w:val="24"/>
          <w:szCs w:val="24"/>
          <w:lang w:eastAsia="es-MX"/>
        </w:rPr>
        <w:t xml:space="preserve"> los procedimientos</w:t>
      </w:r>
      <w:r w:rsidRPr="009A4D3A">
        <w:rPr>
          <w:rFonts w:ascii="Arial" w:hAnsi="Arial" w:cs="Arial"/>
          <w:sz w:val="24"/>
          <w:szCs w:val="24"/>
          <w:lang w:eastAsia="es-MX"/>
        </w:rPr>
        <w:t xml:space="preserve"> aplicados</w:t>
      </w:r>
      <w:r w:rsidR="00D143EA" w:rsidRPr="009A4D3A">
        <w:rPr>
          <w:rFonts w:ascii="Arial" w:hAnsi="Arial" w:cs="Arial"/>
          <w:sz w:val="24"/>
          <w:szCs w:val="24"/>
          <w:lang w:eastAsia="es-MX"/>
        </w:rPr>
        <w:t xml:space="preserve"> y</w:t>
      </w:r>
      <w:r w:rsidRPr="009A4D3A">
        <w:rPr>
          <w:rFonts w:ascii="Arial" w:hAnsi="Arial" w:cs="Arial"/>
          <w:sz w:val="24"/>
          <w:szCs w:val="24"/>
          <w:lang w:eastAsia="es-MX"/>
        </w:rPr>
        <w:t xml:space="preserve"> los</w:t>
      </w:r>
      <w:r w:rsidR="00D143EA" w:rsidRPr="009A4D3A">
        <w:rPr>
          <w:rFonts w:ascii="Arial" w:hAnsi="Arial" w:cs="Arial"/>
          <w:sz w:val="24"/>
          <w:szCs w:val="24"/>
          <w:lang w:eastAsia="es-MX"/>
        </w:rPr>
        <w:t xml:space="preserve"> resultados </w:t>
      </w:r>
      <w:r w:rsidRPr="009A4D3A">
        <w:rPr>
          <w:rFonts w:ascii="Arial" w:hAnsi="Arial" w:cs="Arial"/>
          <w:sz w:val="24"/>
          <w:szCs w:val="24"/>
          <w:lang w:eastAsia="es-MX"/>
        </w:rPr>
        <w:t>obtenidos.</w:t>
      </w:r>
    </w:p>
    <w:p w14:paraId="2AAA40EC" w14:textId="77777777" w:rsidR="003559E9" w:rsidRPr="009A4D3A" w:rsidRDefault="00B16D30" w:rsidP="00115110">
      <w:pPr>
        <w:spacing w:line="360" w:lineRule="auto"/>
        <w:jc w:val="both"/>
        <w:rPr>
          <w:rFonts w:ascii="Arial" w:hAnsi="Arial" w:cs="Arial"/>
          <w:sz w:val="24"/>
          <w:szCs w:val="24"/>
          <w:lang w:eastAsia="es-MX"/>
        </w:rPr>
      </w:pPr>
      <w:r w:rsidRPr="009A4D3A">
        <w:rPr>
          <w:rFonts w:ascii="Arial" w:hAnsi="Arial" w:cs="Arial"/>
          <w:sz w:val="24"/>
          <w:szCs w:val="24"/>
          <w:lang w:eastAsia="es-MX"/>
        </w:rPr>
        <w:t>L</w:t>
      </w:r>
      <w:r w:rsidR="00D143EA" w:rsidRPr="009A4D3A">
        <w:rPr>
          <w:rFonts w:ascii="Arial" w:hAnsi="Arial" w:cs="Arial"/>
          <w:sz w:val="24"/>
          <w:szCs w:val="24"/>
          <w:lang w:eastAsia="es-MX"/>
        </w:rPr>
        <w:t xml:space="preserve">a genealogía curricular de los ítems, </w:t>
      </w:r>
      <w:r w:rsidRPr="009A4D3A">
        <w:rPr>
          <w:rFonts w:ascii="Arial" w:hAnsi="Arial" w:cs="Arial"/>
          <w:sz w:val="24"/>
          <w:szCs w:val="24"/>
          <w:lang w:eastAsia="es-MX"/>
        </w:rPr>
        <w:t>la evaluación de</w:t>
      </w:r>
      <w:r w:rsidR="00D143EA" w:rsidRPr="009A4D3A">
        <w:rPr>
          <w:rFonts w:ascii="Arial" w:hAnsi="Arial" w:cs="Arial"/>
          <w:sz w:val="24"/>
          <w:szCs w:val="24"/>
          <w:lang w:eastAsia="es-MX"/>
        </w:rPr>
        <w:t xml:space="preserve"> la congruencia y </w:t>
      </w:r>
      <w:r w:rsidR="003559E9" w:rsidRPr="009A4D3A">
        <w:rPr>
          <w:rFonts w:ascii="Arial" w:hAnsi="Arial" w:cs="Arial"/>
          <w:sz w:val="24"/>
          <w:szCs w:val="24"/>
          <w:lang w:eastAsia="es-MX"/>
        </w:rPr>
        <w:t xml:space="preserve">la </w:t>
      </w:r>
      <w:r w:rsidR="00D143EA" w:rsidRPr="009A4D3A">
        <w:rPr>
          <w:rFonts w:ascii="Arial" w:hAnsi="Arial" w:cs="Arial"/>
          <w:sz w:val="24"/>
          <w:szCs w:val="24"/>
          <w:lang w:eastAsia="es-MX"/>
        </w:rPr>
        <w:t xml:space="preserve">alineación de los ítems y </w:t>
      </w:r>
      <w:r w:rsidRPr="009A4D3A">
        <w:rPr>
          <w:rFonts w:ascii="Arial" w:hAnsi="Arial" w:cs="Arial"/>
          <w:sz w:val="24"/>
          <w:szCs w:val="24"/>
          <w:lang w:eastAsia="es-MX"/>
        </w:rPr>
        <w:t xml:space="preserve">el </w:t>
      </w:r>
      <w:r w:rsidR="00D143EA" w:rsidRPr="009A4D3A">
        <w:rPr>
          <w:rFonts w:ascii="Arial" w:hAnsi="Arial" w:cs="Arial"/>
          <w:sz w:val="24"/>
          <w:szCs w:val="24"/>
          <w:lang w:eastAsia="es-MX"/>
        </w:rPr>
        <w:t>modela</w:t>
      </w:r>
      <w:r w:rsidRPr="009A4D3A">
        <w:rPr>
          <w:rFonts w:ascii="Arial" w:hAnsi="Arial" w:cs="Arial"/>
          <w:sz w:val="24"/>
          <w:szCs w:val="24"/>
          <w:lang w:eastAsia="es-MX"/>
        </w:rPr>
        <w:t>miento de los</w:t>
      </w:r>
      <w:r w:rsidR="00D143EA" w:rsidRPr="009A4D3A">
        <w:rPr>
          <w:rFonts w:ascii="Arial" w:hAnsi="Arial" w:cs="Arial"/>
          <w:sz w:val="24"/>
          <w:szCs w:val="24"/>
          <w:lang w:eastAsia="es-MX"/>
        </w:rPr>
        <w:t xml:space="preserve"> procesos de respuesta subyacentes,</w:t>
      </w:r>
      <w:r w:rsidRPr="009A4D3A">
        <w:rPr>
          <w:rFonts w:ascii="Arial" w:hAnsi="Arial" w:cs="Arial"/>
          <w:sz w:val="24"/>
          <w:szCs w:val="24"/>
          <w:lang w:eastAsia="es-MX"/>
        </w:rPr>
        <w:t xml:space="preserve"> se realizó a partir de un </w:t>
      </w:r>
      <w:r w:rsidR="00D143EA" w:rsidRPr="009A4D3A">
        <w:rPr>
          <w:rFonts w:ascii="Arial" w:hAnsi="Arial" w:cs="Arial"/>
          <w:sz w:val="24"/>
          <w:szCs w:val="24"/>
          <w:lang w:eastAsia="es-MX"/>
        </w:rPr>
        <w:t>análisis cognitivo-reticular con apoyo de un panel de expertos con experiencia en la enseñanza de las Matemáticas</w:t>
      </w:r>
      <w:r w:rsidRPr="009A4D3A">
        <w:rPr>
          <w:rFonts w:ascii="Arial" w:hAnsi="Arial" w:cs="Arial"/>
          <w:sz w:val="24"/>
          <w:szCs w:val="24"/>
          <w:lang w:eastAsia="es-MX"/>
        </w:rPr>
        <w:t xml:space="preserve"> a nivel primaria</w:t>
      </w:r>
      <w:r w:rsidR="00D143EA" w:rsidRPr="009A4D3A">
        <w:rPr>
          <w:rFonts w:ascii="Arial" w:hAnsi="Arial" w:cs="Arial"/>
          <w:sz w:val="24"/>
          <w:szCs w:val="24"/>
          <w:lang w:eastAsia="es-MX"/>
        </w:rPr>
        <w:t>.</w:t>
      </w:r>
      <w:r w:rsidRPr="009A4D3A">
        <w:rPr>
          <w:rFonts w:ascii="Arial" w:hAnsi="Arial" w:cs="Arial"/>
          <w:sz w:val="24"/>
          <w:szCs w:val="24"/>
          <w:lang w:eastAsia="es-MX"/>
        </w:rPr>
        <w:t xml:space="preserve"> </w:t>
      </w:r>
      <w:r w:rsidR="009B7779" w:rsidRPr="009A4D3A">
        <w:rPr>
          <w:rFonts w:ascii="Arial" w:hAnsi="Arial" w:cs="Arial"/>
          <w:sz w:val="24"/>
          <w:szCs w:val="24"/>
          <w:lang w:eastAsia="es-MX"/>
        </w:rPr>
        <w:t xml:space="preserve"> </w:t>
      </w:r>
    </w:p>
    <w:p w14:paraId="72EFA00B" w14:textId="77777777" w:rsidR="003559E9" w:rsidRPr="009A4D3A" w:rsidRDefault="00951187" w:rsidP="00115110">
      <w:pPr>
        <w:spacing w:line="360" w:lineRule="auto"/>
        <w:jc w:val="both"/>
        <w:rPr>
          <w:rFonts w:ascii="Arial" w:hAnsi="Arial" w:cs="Arial"/>
          <w:sz w:val="24"/>
          <w:szCs w:val="24"/>
        </w:rPr>
      </w:pPr>
      <w:r w:rsidRPr="009A4D3A">
        <w:rPr>
          <w:rFonts w:ascii="Arial" w:hAnsi="Arial" w:cs="Arial"/>
          <w:sz w:val="24"/>
          <w:szCs w:val="24"/>
        </w:rPr>
        <w:t xml:space="preserve">De forma puntual, el panel de expertos </w:t>
      </w:r>
      <w:r w:rsidR="009B7779" w:rsidRPr="009A4D3A">
        <w:rPr>
          <w:rFonts w:ascii="Arial" w:hAnsi="Arial" w:cs="Arial"/>
          <w:sz w:val="24"/>
          <w:szCs w:val="24"/>
        </w:rPr>
        <w:t>estuvo conformado</w:t>
      </w:r>
      <w:r w:rsidRPr="009A4D3A">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9A4D3A">
        <w:rPr>
          <w:rFonts w:ascii="Arial" w:hAnsi="Arial" w:cs="Arial"/>
          <w:sz w:val="24"/>
          <w:szCs w:val="24"/>
        </w:rPr>
        <w:t>La s</w:t>
      </w:r>
      <w:r w:rsidRPr="009A4D3A">
        <w:rPr>
          <w:rFonts w:ascii="Arial" w:hAnsi="Arial" w:cs="Arial"/>
          <w:sz w:val="24"/>
          <w:szCs w:val="24"/>
        </w:rPr>
        <w:t xml:space="preserve">elección de los expertos se </w:t>
      </w:r>
      <w:r w:rsidR="009B7779" w:rsidRPr="009A4D3A">
        <w:rPr>
          <w:rFonts w:ascii="Arial" w:hAnsi="Arial" w:cs="Arial"/>
          <w:sz w:val="24"/>
          <w:szCs w:val="24"/>
        </w:rPr>
        <w:t>hizo de acuerdo con</w:t>
      </w:r>
      <w:r w:rsidRPr="009A4D3A">
        <w:rPr>
          <w:rFonts w:ascii="Arial" w:hAnsi="Arial" w:cs="Arial"/>
          <w:sz w:val="24"/>
          <w:szCs w:val="24"/>
        </w:rPr>
        <w:t xml:space="preserve"> las recomendaciones de Rupp, Templin y Henson (2010) respecto a la elección de profesionales con un conocimiento profundo de los procesos de </w:t>
      </w:r>
      <w:r w:rsidRPr="009A4D3A">
        <w:rPr>
          <w:rFonts w:ascii="Arial" w:hAnsi="Arial" w:cs="Arial"/>
          <w:sz w:val="24"/>
          <w:szCs w:val="24"/>
        </w:rPr>
        <w:lastRenderedPageBreak/>
        <w:t>solución de problemas que utilizan los individ</w:t>
      </w:r>
      <w:r w:rsidR="003559E9" w:rsidRPr="009A4D3A">
        <w:rPr>
          <w:rFonts w:ascii="Arial" w:hAnsi="Arial" w:cs="Arial"/>
          <w:sz w:val="24"/>
          <w:szCs w:val="24"/>
        </w:rPr>
        <w:t>uos en el dominio de interés,</w:t>
      </w:r>
      <w:r w:rsidRPr="009A4D3A">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9A4D3A" w:rsidRDefault="00951187" w:rsidP="00115110">
      <w:pPr>
        <w:spacing w:line="360" w:lineRule="auto"/>
        <w:jc w:val="both"/>
        <w:rPr>
          <w:rFonts w:ascii="Arial" w:hAnsi="Arial" w:cs="Arial"/>
          <w:sz w:val="24"/>
          <w:szCs w:val="24"/>
        </w:rPr>
      </w:pPr>
      <w:r w:rsidRPr="009A4D3A">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9A4D3A">
        <w:rPr>
          <w:rFonts w:ascii="Arial" w:hAnsi="Arial" w:cs="Arial"/>
          <w:sz w:val="24"/>
          <w:szCs w:val="24"/>
        </w:rPr>
        <w:t xml:space="preserve"> </w:t>
      </w:r>
    </w:p>
    <w:p w14:paraId="1A4E3012" w14:textId="69324C72" w:rsidR="009B7779" w:rsidRPr="009A4D3A" w:rsidRDefault="009B7779" w:rsidP="00115110">
      <w:pPr>
        <w:spacing w:line="360" w:lineRule="auto"/>
        <w:jc w:val="both"/>
        <w:rPr>
          <w:rFonts w:ascii="Arial" w:hAnsi="Arial" w:cs="Arial"/>
          <w:sz w:val="24"/>
          <w:szCs w:val="24"/>
        </w:rPr>
      </w:pPr>
      <w:r w:rsidRPr="009A4D3A">
        <w:rPr>
          <w:rFonts w:ascii="Arial" w:hAnsi="Arial" w:cs="Arial"/>
          <w:sz w:val="24"/>
          <w:szCs w:val="24"/>
        </w:rPr>
        <w:t>Para el análisis cognitivo-reticular de los ítems en estudio, se utilizaron la tabla de e</w:t>
      </w:r>
      <w:r w:rsidR="00FA33D8" w:rsidRPr="009A4D3A">
        <w:rPr>
          <w:rFonts w:ascii="Arial" w:hAnsi="Arial" w:cs="Arial"/>
          <w:sz w:val="24"/>
          <w:szCs w:val="24"/>
        </w:rPr>
        <w:t xml:space="preserve">specificaciones de la prueba y </w:t>
      </w:r>
      <w:r w:rsidR="003559E9" w:rsidRPr="009A4D3A">
        <w:rPr>
          <w:rFonts w:ascii="Arial" w:hAnsi="Arial" w:cs="Arial"/>
          <w:sz w:val="24"/>
          <w:szCs w:val="24"/>
        </w:rPr>
        <w:t>su respectivo</w:t>
      </w:r>
      <w:r w:rsidRPr="009A4D3A">
        <w:rPr>
          <w:rFonts w:ascii="Arial" w:hAnsi="Arial" w:cs="Arial"/>
          <w:sz w:val="24"/>
          <w:szCs w:val="24"/>
        </w:rPr>
        <w:t xml:space="preserve"> análisis reticular</w:t>
      </w:r>
      <w:r w:rsidR="00FA33D8" w:rsidRPr="009A4D3A">
        <w:rPr>
          <w:rFonts w:ascii="Arial" w:hAnsi="Arial" w:cs="Arial"/>
          <w:sz w:val="24"/>
          <w:szCs w:val="24"/>
        </w:rPr>
        <w:t>, acompañado de una revisión exhaustiva de</w:t>
      </w:r>
      <w:r w:rsidRPr="009A4D3A">
        <w:rPr>
          <w:rFonts w:ascii="Arial" w:hAnsi="Arial" w:cs="Arial"/>
          <w:sz w:val="24"/>
          <w:szCs w:val="24"/>
        </w:rPr>
        <w:t xml:space="preserve"> los libros de texto </w:t>
      </w:r>
      <w:r w:rsidR="003559E9" w:rsidRPr="009A4D3A">
        <w:rPr>
          <w:rFonts w:ascii="Arial" w:hAnsi="Arial" w:cs="Arial"/>
          <w:sz w:val="24"/>
          <w:szCs w:val="24"/>
        </w:rPr>
        <w:t>diseñados para</w:t>
      </w:r>
      <w:r w:rsidRPr="009A4D3A">
        <w:rPr>
          <w:rFonts w:ascii="Arial" w:hAnsi="Arial" w:cs="Arial"/>
          <w:sz w:val="24"/>
          <w:szCs w:val="24"/>
        </w:rPr>
        <w:t xml:space="preserve"> </w:t>
      </w:r>
      <w:r w:rsidR="003559E9" w:rsidRPr="009A4D3A">
        <w:rPr>
          <w:rFonts w:ascii="Arial" w:hAnsi="Arial" w:cs="Arial"/>
          <w:sz w:val="24"/>
          <w:szCs w:val="24"/>
        </w:rPr>
        <w:t xml:space="preserve">los </w:t>
      </w:r>
      <w:r w:rsidRPr="009A4D3A">
        <w:rPr>
          <w:rFonts w:ascii="Arial" w:hAnsi="Arial" w:cs="Arial"/>
          <w:sz w:val="24"/>
          <w:szCs w:val="24"/>
        </w:rPr>
        <w:t>alumno</w:t>
      </w:r>
      <w:r w:rsidR="003559E9" w:rsidRPr="009A4D3A">
        <w:rPr>
          <w:rFonts w:ascii="Arial" w:hAnsi="Arial" w:cs="Arial"/>
          <w:sz w:val="24"/>
          <w:szCs w:val="24"/>
        </w:rPr>
        <w:t>s y</w:t>
      </w:r>
      <w:r w:rsidRPr="009A4D3A">
        <w:rPr>
          <w:rFonts w:ascii="Arial" w:hAnsi="Arial" w:cs="Arial"/>
          <w:sz w:val="24"/>
          <w:szCs w:val="24"/>
        </w:rPr>
        <w:t xml:space="preserve"> la guía del maestro del plan de estudios 2011</w:t>
      </w:r>
      <w:r w:rsidRPr="009A4D3A">
        <w:rPr>
          <w:rStyle w:val="Refdenotaalpie"/>
          <w:rFonts w:ascii="Arial" w:hAnsi="Arial" w:cs="Arial"/>
          <w:sz w:val="24"/>
          <w:szCs w:val="24"/>
        </w:rPr>
        <w:footnoteReference w:id="1"/>
      </w:r>
      <w:r w:rsidRPr="009A4D3A">
        <w:rPr>
          <w:rFonts w:ascii="Arial" w:hAnsi="Arial" w:cs="Arial"/>
          <w:sz w:val="24"/>
          <w:szCs w:val="24"/>
        </w:rPr>
        <w:t xml:space="preserve">. </w:t>
      </w:r>
      <w:r w:rsidR="00723A3D" w:rsidRPr="009A4D3A">
        <w:rPr>
          <w:rFonts w:ascii="Arial" w:hAnsi="Arial" w:cs="Arial"/>
          <w:sz w:val="24"/>
          <w:szCs w:val="24"/>
        </w:rPr>
        <w:t>La Figura 1 presenta como ejemplo el diagrama de la genealogía curricular correspondiente al ítem PMA01.</w:t>
      </w:r>
    </w:p>
    <w:p w14:paraId="19DA8EA5" w14:textId="77777777" w:rsidR="009B7779" w:rsidRPr="009A4D3A" w:rsidRDefault="009B7779" w:rsidP="009A4D3A">
      <w:pPr>
        <w:pStyle w:val="parrafos0"/>
        <w:spacing w:after="160" w:line="360" w:lineRule="auto"/>
        <w:jc w:val="center"/>
      </w:pPr>
      <w:r w:rsidRPr="009A4D3A">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9A4D3A" w:rsidRDefault="009B7779" w:rsidP="009A4D3A">
      <w:pPr>
        <w:pStyle w:val="indicefiguras"/>
        <w:spacing w:after="160" w:line="360" w:lineRule="auto"/>
        <w:rPr>
          <w:rFonts w:cs="Arial"/>
          <w:noProof w:val="0"/>
          <w:lang w:val="es-MX"/>
        </w:rPr>
      </w:pPr>
      <w:bookmarkStart w:id="17" w:name="_Toc506915319"/>
      <w:bookmarkStart w:id="18" w:name="_Toc507056966"/>
      <w:r w:rsidRPr="009A4D3A">
        <w:rPr>
          <w:rFonts w:cs="Arial"/>
          <w:i/>
          <w:noProof w:val="0"/>
          <w:lang w:val="es-MX"/>
        </w:rPr>
        <w:lastRenderedPageBreak/>
        <w:t>Figura 1</w:t>
      </w:r>
      <w:r w:rsidRPr="009A4D3A">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9A4D3A" w:rsidRDefault="003559E9" w:rsidP="00115110">
      <w:pPr>
        <w:pStyle w:val="parrafos0"/>
        <w:spacing w:after="160" w:line="360" w:lineRule="auto"/>
        <w:ind w:firstLine="0"/>
      </w:pPr>
      <w:r w:rsidRPr="009A4D3A">
        <w:t>También s</w:t>
      </w:r>
      <w:r w:rsidR="009B7779" w:rsidRPr="009A4D3A">
        <w:t xml:space="preserve">e aplicaron técnicas de pensamiento en </w:t>
      </w:r>
      <w:r w:rsidR="00723A3D" w:rsidRPr="009A4D3A">
        <w:t>voz</w:t>
      </w:r>
      <w:r w:rsidR="00F44181" w:rsidRPr="009A4D3A">
        <w:t xml:space="preserve"> alta</w:t>
      </w:r>
      <w:r w:rsidR="00723A3D" w:rsidRPr="009A4D3A">
        <w:t xml:space="preserve"> concurrentes y retrospectivas</w:t>
      </w:r>
      <w:r w:rsidR="009B7779" w:rsidRPr="009A4D3A">
        <w:t xml:space="preserve"> </w:t>
      </w:r>
      <w:r w:rsidR="00723A3D" w:rsidRPr="009A4D3A">
        <w:t>con los expertos</w:t>
      </w:r>
      <w:r w:rsidRPr="009A4D3A">
        <w:t>,</w:t>
      </w:r>
      <w:r w:rsidR="00723A3D" w:rsidRPr="009A4D3A">
        <w:t xml:space="preserve"> para identificar los procesos de respuesta asociados a cada ítem</w:t>
      </w:r>
      <w:r w:rsidR="00F44181" w:rsidRPr="009A4D3A">
        <w:t xml:space="preserve"> y se realizaron diversas actividades para</w:t>
      </w:r>
      <w:r w:rsidR="00723A3D" w:rsidRPr="009A4D3A">
        <w:t xml:space="preserve"> aplicar el</w:t>
      </w:r>
      <w:r w:rsidR="009B7779" w:rsidRPr="009A4D3A">
        <w:t xml:space="preserve"> mo</w:t>
      </w:r>
      <w:r w:rsidR="00F44181" w:rsidRPr="009A4D3A">
        <w:t>delado matemático de sub-tareas. P</w:t>
      </w:r>
      <w:r w:rsidR="009B7779" w:rsidRPr="009A4D3A">
        <w:t>rimero, mediante un proceso inductivo-deductivo</w:t>
      </w:r>
      <w:r w:rsidR="00723A3D" w:rsidRPr="009A4D3A">
        <w:t xml:space="preserve"> los expertos</w:t>
      </w:r>
      <w:r w:rsidR="009B7779" w:rsidRPr="009A4D3A">
        <w:t xml:space="preserve"> identificaron y categorizaron los procesos y atributos cog</w:t>
      </w:r>
      <w:r w:rsidR="00723A3D" w:rsidRPr="009A4D3A">
        <w:t xml:space="preserve">nitivos </w:t>
      </w:r>
      <w:r w:rsidR="00F44181" w:rsidRPr="009A4D3A">
        <w:t xml:space="preserve">vinculados con cada uno de </w:t>
      </w:r>
      <w:r w:rsidR="00723A3D" w:rsidRPr="009A4D3A">
        <w:t xml:space="preserve">los ítems, apoyándose </w:t>
      </w:r>
      <w:r w:rsidR="009B7779" w:rsidRPr="009A4D3A">
        <w:t>en lo</w:t>
      </w:r>
      <w:r w:rsidR="00F44181" w:rsidRPr="009A4D3A">
        <w:t>s</w:t>
      </w:r>
      <w:r w:rsidR="00723A3D" w:rsidRPr="009A4D3A">
        <w:t xml:space="preserve"> report</w:t>
      </w:r>
      <w:r w:rsidR="00F44181" w:rsidRPr="009A4D3A">
        <w:t>es verbales de</w:t>
      </w:r>
      <w:r w:rsidR="00723A3D" w:rsidRPr="009A4D3A">
        <w:t xml:space="preserve"> </w:t>
      </w:r>
      <w:r w:rsidR="009B7779" w:rsidRPr="009A4D3A">
        <w:t xml:space="preserve">su </w:t>
      </w:r>
      <w:r w:rsidR="00723A3D" w:rsidRPr="009A4D3A">
        <w:t xml:space="preserve">propia </w:t>
      </w:r>
      <w:r w:rsidR="009B7779" w:rsidRPr="009A4D3A">
        <w:t xml:space="preserve">ejecución </w:t>
      </w:r>
      <w:r w:rsidR="00F44181" w:rsidRPr="009A4D3A">
        <w:t>con</w:t>
      </w:r>
      <w:r w:rsidR="009B7779" w:rsidRPr="009A4D3A">
        <w:t xml:space="preserve"> los </w:t>
      </w:r>
      <w:r w:rsidRPr="009A4D3A">
        <w:t>mismos</w:t>
      </w:r>
      <w:r w:rsidR="009B7779" w:rsidRPr="009A4D3A">
        <w:t xml:space="preserve">, en los descriptores de </w:t>
      </w:r>
      <w:r w:rsidR="00F44181" w:rsidRPr="009A4D3A">
        <w:t xml:space="preserve">los </w:t>
      </w:r>
      <w:r w:rsidR="009B7779" w:rsidRPr="009A4D3A">
        <w:t>c</w:t>
      </w:r>
      <w:r w:rsidR="00F44181" w:rsidRPr="009A4D3A">
        <w:t>onocimientos, habilidades previa</w:t>
      </w:r>
      <w:r w:rsidR="009B7779" w:rsidRPr="009A4D3A">
        <w:t>s y procesos</w:t>
      </w:r>
      <w:r w:rsidR="00F44181" w:rsidRPr="009A4D3A">
        <w:t xml:space="preserve"> de respuesta declarados en la matriz de </w:t>
      </w:r>
      <w:r w:rsidR="009B7779" w:rsidRPr="009A4D3A">
        <w:t xml:space="preserve">especificaciones de la prueba, así como en el sistema de categorías de procesos de respuesta típicos utilizados por estudiantes de educación básica </w:t>
      </w:r>
      <w:r w:rsidR="00F44181" w:rsidRPr="009A4D3A">
        <w:t>en</w:t>
      </w:r>
      <w:r w:rsidR="009B7779" w:rsidRPr="009A4D3A">
        <w:t xml:space="preserve"> ítems de Matemáticas (Pérez-Morán, 2014).</w:t>
      </w:r>
      <w:r w:rsidR="00F44181" w:rsidRPr="009A4D3A">
        <w:t xml:space="preserve"> </w:t>
      </w:r>
      <w:r w:rsidRPr="009A4D3A">
        <w:t>Como ejemplo, e</w:t>
      </w:r>
      <w:r w:rsidR="009B7779" w:rsidRPr="009A4D3A">
        <w:t xml:space="preserve">n la </w:t>
      </w:r>
      <w:r w:rsidR="009B7779" w:rsidRPr="009A4D3A">
        <w:rPr>
          <w:b/>
          <w:highlight w:val="cyan"/>
        </w:rPr>
        <w:t xml:space="preserve">Tabla </w:t>
      </w:r>
      <w:r w:rsidR="005E32AA">
        <w:rPr>
          <w:b/>
        </w:rPr>
        <w:t>1</w:t>
      </w:r>
      <w:r w:rsidR="009B7779" w:rsidRPr="009A4D3A">
        <w:t xml:space="preserve"> se puede</w:t>
      </w:r>
      <w:r w:rsidR="00F44181" w:rsidRPr="009A4D3A">
        <w:t>n</w:t>
      </w:r>
      <w:r w:rsidR="009B7779" w:rsidRPr="009A4D3A">
        <w:t xml:space="preserve"> observar tres modelos de respuesta hipotéticos</w:t>
      </w:r>
      <w:r w:rsidR="00F44181" w:rsidRPr="009A4D3A">
        <w:t xml:space="preserve"> elaborados por expertos</w:t>
      </w:r>
      <w:r w:rsidR="009B7779" w:rsidRPr="009A4D3A">
        <w:t xml:space="preserve"> </w:t>
      </w:r>
      <w:r w:rsidR="00F44181" w:rsidRPr="009A4D3A">
        <w:t xml:space="preserve">para </w:t>
      </w:r>
      <w:r w:rsidR="009B7779" w:rsidRPr="009A4D3A">
        <w:t>el ítem PMA01 de PLANEA ELCE 06</w:t>
      </w:r>
      <w:r w:rsidR="00F44181" w:rsidRPr="009A4D3A">
        <w:t xml:space="preserve">. </w:t>
      </w:r>
      <w:r w:rsidR="009B7779" w:rsidRPr="009A4D3A">
        <w:t>Nótese que los tres modelos presentan diferentes niveles de granulación</w:t>
      </w:r>
      <w:r w:rsidR="00F44181" w:rsidRPr="009A4D3A">
        <w:t xml:space="preserve"> y que sólo</w:t>
      </w:r>
      <w:r w:rsidR="009B7779" w:rsidRPr="009A4D3A">
        <w:t xml:space="preserve"> el primer</w:t>
      </w:r>
      <w:r w:rsidR="00F44181" w:rsidRPr="009A4D3A">
        <w:t xml:space="preserve">o </w:t>
      </w:r>
      <w:r w:rsidR="009B7779" w:rsidRPr="009A4D3A">
        <w:t>contempla la comprensión de problemas matemáticos contextualizados.</w:t>
      </w:r>
    </w:p>
    <w:p w14:paraId="315A0F42" w14:textId="7F5AD8C8" w:rsidR="009B7779" w:rsidRPr="009A4D3A" w:rsidRDefault="005E32AA" w:rsidP="009A4D3A">
      <w:pPr>
        <w:pStyle w:val="Titulotablas"/>
        <w:spacing w:after="160" w:line="360" w:lineRule="auto"/>
        <w:rPr>
          <w:rFonts w:cs="Arial"/>
          <w:lang w:val="es-MX"/>
        </w:rPr>
      </w:pPr>
      <w:bookmarkStart w:id="19" w:name="_Toc506915086"/>
      <w:bookmarkStart w:id="20" w:name="_Toc507056947"/>
      <w:r>
        <w:rPr>
          <w:rFonts w:cs="Arial"/>
          <w:b/>
          <w:lang w:val="es-MX"/>
        </w:rPr>
        <w:t>Tabla 1</w:t>
      </w:r>
      <w:r w:rsidR="009B7779" w:rsidRPr="009A4D3A">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9A4D3A"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9A4D3A" w:rsidRDefault="009B7779" w:rsidP="009A4D3A">
            <w:pPr>
              <w:pStyle w:val="Textotablas"/>
              <w:spacing w:after="160" w:line="360" w:lineRule="auto"/>
              <w:rPr>
                <w:rFonts w:cs="Arial"/>
                <w:b/>
                <w:sz w:val="24"/>
                <w:lang w:val="es-MX"/>
              </w:rPr>
            </w:pPr>
            <w:r w:rsidRPr="009A4D3A">
              <w:rPr>
                <w:rFonts w:cs="Arial"/>
                <w:b/>
                <w:sz w:val="24"/>
                <w:lang w:val="es-MX"/>
              </w:rPr>
              <w:t>No.</w:t>
            </w:r>
          </w:p>
        </w:tc>
        <w:tc>
          <w:tcPr>
            <w:tcW w:w="8221" w:type="dxa"/>
            <w:shd w:val="clear" w:color="auto" w:fill="A8D08D" w:themeFill="accent6" w:themeFillTint="99"/>
            <w:vAlign w:val="center"/>
          </w:tcPr>
          <w:p w14:paraId="3CEFDA02" w14:textId="77777777" w:rsidR="009B7779" w:rsidRPr="009A4D3A" w:rsidRDefault="009B7779" w:rsidP="009A4D3A">
            <w:pPr>
              <w:pStyle w:val="Textotablas"/>
              <w:spacing w:after="160" w:line="360" w:lineRule="auto"/>
              <w:rPr>
                <w:rFonts w:cs="Arial"/>
                <w:b/>
                <w:sz w:val="24"/>
                <w:lang w:val="es-MX"/>
              </w:rPr>
            </w:pPr>
            <w:r w:rsidRPr="009A4D3A">
              <w:rPr>
                <w:rFonts w:cs="Arial"/>
                <w:b/>
                <w:sz w:val="24"/>
                <w:lang w:val="es-MX"/>
              </w:rPr>
              <w:t>Modelos hipotéticos del proceso de respuesta subyacente al ítem desde la perspectiva de especialistas y docentes</w:t>
            </w:r>
          </w:p>
        </w:tc>
      </w:tr>
      <w:tr w:rsidR="009B7779" w:rsidRPr="009A4D3A" w14:paraId="0435036F" w14:textId="77777777" w:rsidTr="004E75BE">
        <w:trPr>
          <w:trHeight w:val="1287"/>
          <w:jc w:val="center"/>
        </w:trPr>
        <w:tc>
          <w:tcPr>
            <w:tcW w:w="959" w:type="dxa"/>
            <w:vAlign w:val="center"/>
          </w:tcPr>
          <w:p w14:paraId="74336B75"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t>1</w:t>
            </w:r>
          </w:p>
        </w:tc>
        <w:tc>
          <w:tcPr>
            <w:tcW w:w="8221" w:type="dxa"/>
            <w:vAlign w:val="center"/>
          </w:tcPr>
          <w:p w14:paraId="73AE63BB"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9A4D3A" w14:paraId="1C234036" w14:textId="77777777" w:rsidTr="004E75BE">
        <w:trPr>
          <w:trHeight w:val="1277"/>
          <w:jc w:val="center"/>
        </w:trPr>
        <w:tc>
          <w:tcPr>
            <w:tcW w:w="959" w:type="dxa"/>
            <w:vAlign w:val="center"/>
          </w:tcPr>
          <w:p w14:paraId="00D16E9A"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t>2</w:t>
            </w:r>
          </w:p>
        </w:tc>
        <w:tc>
          <w:tcPr>
            <w:tcW w:w="8221" w:type="dxa"/>
            <w:vAlign w:val="center"/>
          </w:tcPr>
          <w:p w14:paraId="7D8CC30A"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 xml:space="preserve">a) Leer detalladamente el ítem, b) comprender el objetivo de la tarea evaluativa, c) observar la figura d) recordar la fórmula para obtener el área de un triángulo, e) identificar las medidas que permitan calcular el área de </w:t>
            </w:r>
            <w:r w:rsidRPr="009A4D3A">
              <w:rPr>
                <w:rFonts w:cs="Arial"/>
                <w:sz w:val="24"/>
                <w:lang w:val="es-MX"/>
              </w:rPr>
              <w:lastRenderedPageBreak/>
              <w:t>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9A4D3A" w14:paraId="79B29D98" w14:textId="77777777" w:rsidTr="004E75BE">
        <w:trPr>
          <w:trHeight w:val="848"/>
          <w:jc w:val="center"/>
        </w:trPr>
        <w:tc>
          <w:tcPr>
            <w:tcW w:w="959" w:type="dxa"/>
            <w:vAlign w:val="center"/>
          </w:tcPr>
          <w:p w14:paraId="0F631416"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lastRenderedPageBreak/>
              <w:t>3</w:t>
            </w:r>
          </w:p>
        </w:tc>
        <w:tc>
          <w:tcPr>
            <w:tcW w:w="8221" w:type="dxa"/>
            <w:vAlign w:val="center"/>
          </w:tcPr>
          <w:p w14:paraId="670659DF"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9A4D3A" w:rsidRDefault="009B7779" w:rsidP="009A4D3A">
      <w:pPr>
        <w:pStyle w:val="parrafos0"/>
        <w:spacing w:after="160" w:line="360" w:lineRule="auto"/>
        <w:ind w:firstLine="0"/>
      </w:pPr>
    </w:p>
    <w:p w14:paraId="2EB21648" w14:textId="0AC770D7" w:rsidR="00E500DF" w:rsidRPr="009A4D3A" w:rsidRDefault="00E500DF" w:rsidP="0005432C">
      <w:pPr>
        <w:pStyle w:val="parrafos0"/>
        <w:spacing w:after="160" w:line="360" w:lineRule="auto"/>
        <w:ind w:firstLine="0"/>
      </w:pPr>
      <w:r w:rsidRPr="009A4D3A">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32B39CD5" w14:textId="77777777" w:rsidR="0005432C" w:rsidRDefault="0005432C" w:rsidP="009A4D3A">
      <w:pPr>
        <w:pStyle w:val="Textotablas"/>
        <w:spacing w:after="160" w:line="360" w:lineRule="auto"/>
        <w:jc w:val="both"/>
        <w:rPr>
          <w:rFonts w:cs="Arial"/>
          <w:b/>
          <w:sz w:val="24"/>
          <w:lang w:val="es-MX"/>
        </w:rPr>
      </w:pPr>
    </w:p>
    <w:p w14:paraId="5EA0E70B" w14:textId="6CDC621C" w:rsidR="00E500DF" w:rsidRPr="0005432C" w:rsidRDefault="00E500DF" w:rsidP="0005432C">
      <w:pPr>
        <w:pStyle w:val="Textotablas"/>
        <w:spacing w:after="160" w:line="360" w:lineRule="auto"/>
        <w:ind w:left="708" w:firstLine="708"/>
        <w:jc w:val="both"/>
        <w:rPr>
          <w:rFonts w:cs="Arial"/>
          <w:sz w:val="24"/>
          <w:lang w:val="es-MX" w:eastAsia="es-MX"/>
        </w:rPr>
      </w:pPr>
      <w:r w:rsidRPr="009A4D3A">
        <w:rPr>
          <w:rFonts w:cs="Arial"/>
          <w:b/>
          <w:sz w:val="24"/>
          <w:lang w:val="es-MX"/>
        </w:rPr>
        <w:t>Fase II</w:t>
      </w:r>
      <w:r w:rsidR="0005432C">
        <w:rPr>
          <w:rFonts w:cs="Arial"/>
          <w:b/>
          <w:sz w:val="24"/>
          <w:lang w:val="es-MX"/>
        </w:rPr>
        <w:t xml:space="preserve">: </w:t>
      </w:r>
      <w:r w:rsidRPr="0005432C">
        <w:rPr>
          <w:rFonts w:cs="Arial"/>
          <w:b/>
          <w:sz w:val="24"/>
          <w:lang w:val="es-MX"/>
        </w:rPr>
        <w:t>Piloteo y aplicación de protocolos verbales</w:t>
      </w:r>
    </w:p>
    <w:p w14:paraId="42B5B678" w14:textId="4157E5FE" w:rsidR="00A8385D" w:rsidRPr="009A4D3A" w:rsidRDefault="000B723B" w:rsidP="0005432C">
      <w:pPr>
        <w:spacing w:line="360" w:lineRule="auto"/>
        <w:jc w:val="both"/>
        <w:rPr>
          <w:rFonts w:ascii="Arial" w:hAnsi="Arial" w:cs="Arial"/>
          <w:sz w:val="24"/>
          <w:szCs w:val="24"/>
          <w:lang w:eastAsia="es-MX"/>
        </w:rPr>
      </w:pPr>
      <w:r w:rsidRPr="009A4D3A">
        <w:rPr>
          <w:rFonts w:ascii="Arial" w:hAnsi="Arial" w:cs="Arial"/>
          <w:sz w:val="24"/>
          <w:szCs w:val="24"/>
          <w:lang w:eastAsia="es-MX"/>
        </w:rPr>
        <w:t>Durante la segunda fase, se pilotearon los ítems contenidos en la prueba y s</w:t>
      </w:r>
      <w:r w:rsidR="00B16D30" w:rsidRPr="009A4D3A">
        <w:rPr>
          <w:rFonts w:ascii="Arial" w:hAnsi="Arial" w:cs="Arial"/>
          <w:sz w:val="24"/>
          <w:szCs w:val="24"/>
          <w:lang w:eastAsia="es-MX"/>
        </w:rPr>
        <w:t xml:space="preserve">e obtuvieron </w:t>
      </w:r>
      <w:r w:rsidR="00D143EA" w:rsidRPr="009A4D3A">
        <w:rPr>
          <w:rFonts w:ascii="Arial" w:hAnsi="Arial" w:cs="Arial"/>
          <w:sz w:val="24"/>
          <w:szCs w:val="24"/>
          <w:lang w:eastAsia="es-MX"/>
        </w:rPr>
        <w:t>reportes verbales</w:t>
      </w:r>
      <w:r w:rsidR="00B16D30" w:rsidRPr="009A4D3A">
        <w:rPr>
          <w:rFonts w:ascii="Arial" w:hAnsi="Arial" w:cs="Arial"/>
          <w:sz w:val="24"/>
          <w:szCs w:val="24"/>
          <w:lang w:eastAsia="es-MX"/>
        </w:rPr>
        <w:t xml:space="preserve"> de los procesos de respuesta empleados por</w:t>
      </w:r>
      <w:r w:rsidR="00D143EA" w:rsidRPr="009A4D3A">
        <w:rPr>
          <w:rFonts w:ascii="Arial" w:hAnsi="Arial" w:cs="Arial"/>
          <w:sz w:val="24"/>
          <w:szCs w:val="24"/>
          <w:lang w:eastAsia="es-MX"/>
        </w:rPr>
        <w:t xml:space="preserve"> </w:t>
      </w:r>
      <w:r w:rsidR="00B16D30" w:rsidRPr="009A4D3A">
        <w:rPr>
          <w:rFonts w:ascii="Arial" w:hAnsi="Arial" w:cs="Arial"/>
          <w:sz w:val="24"/>
          <w:szCs w:val="24"/>
          <w:lang w:eastAsia="es-MX"/>
        </w:rPr>
        <w:t xml:space="preserve">un grupo de </w:t>
      </w:r>
      <w:r w:rsidR="00D143EA" w:rsidRPr="009A4D3A">
        <w:rPr>
          <w:rFonts w:ascii="Arial" w:hAnsi="Arial" w:cs="Arial"/>
          <w:sz w:val="24"/>
          <w:szCs w:val="24"/>
          <w:lang w:eastAsia="es-MX"/>
        </w:rPr>
        <w:t>estudiantes,</w:t>
      </w:r>
      <w:r w:rsidR="00522418" w:rsidRPr="009A4D3A">
        <w:rPr>
          <w:rFonts w:ascii="Arial" w:hAnsi="Arial" w:cs="Arial"/>
          <w:sz w:val="24"/>
          <w:szCs w:val="24"/>
          <w:lang w:eastAsia="es-MX"/>
        </w:rPr>
        <w:t xml:space="preserve"> utilizando una vez más</w:t>
      </w:r>
      <w:r w:rsidR="00B16D30" w:rsidRPr="009A4D3A">
        <w:rPr>
          <w:rFonts w:ascii="Arial" w:hAnsi="Arial" w:cs="Arial"/>
          <w:sz w:val="24"/>
          <w:szCs w:val="24"/>
          <w:lang w:eastAsia="es-MX"/>
        </w:rPr>
        <w:t xml:space="preserve"> </w:t>
      </w:r>
      <w:r w:rsidR="00D143EA" w:rsidRPr="009A4D3A">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9A4D3A">
        <w:rPr>
          <w:rFonts w:ascii="Arial" w:hAnsi="Arial" w:cs="Arial"/>
          <w:sz w:val="24"/>
          <w:szCs w:val="24"/>
          <w:lang w:eastAsia="es-MX"/>
        </w:rPr>
        <w:t>Como análisis complementarios</w:t>
      </w:r>
      <w:r w:rsidR="00D143EA" w:rsidRPr="009A4D3A">
        <w:rPr>
          <w:rFonts w:ascii="Arial" w:hAnsi="Arial" w:cs="Arial"/>
          <w:sz w:val="24"/>
          <w:szCs w:val="24"/>
          <w:lang w:eastAsia="es-MX"/>
        </w:rPr>
        <w:t xml:space="preserve">, se </w:t>
      </w:r>
      <w:r w:rsidR="00E7303C" w:rsidRPr="009A4D3A">
        <w:rPr>
          <w:rFonts w:ascii="Arial" w:hAnsi="Arial" w:cs="Arial"/>
          <w:sz w:val="24"/>
          <w:szCs w:val="24"/>
          <w:lang w:eastAsia="es-MX"/>
        </w:rPr>
        <w:t>realizaron análisis del sendero de la vista</w:t>
      </w:r>
      <w:r w:rsidR="00D143EA" w:rsidRPr="009A4D3A">
        <w:rPr>
          <w:rFonts w:ascii="Arial" w:hAnsi="Arial" w:cs="Arial"/>
          <w:sz w:val="24"/>
          <w:szCs w:val="24"/>
          <w:lang w:eastAsia="es-MX"/>
        </w:rPr>
        <w:t xml:space="preserve"> (</w:t>
      </w:r>
      <w:r w:rsidR="00E7303C" w:rsidRPr="009A4D3A">
        <w:rPr>
          <w:rFonts w:ascii="Arial" w:hAnsi="Arial" w:cs="Arial"/>
          <w:i/>
          <w:sz w:val="24"/>
          <w:szCs w:val="24"/>
          <w:lang w:eastAsia="es-MX"/>
        </w:rPr>
        <w:t>eye-tracking</w:t>
      </w:r>
      <w:r w:rsidR="00E7303C" w:rsidRPr="009A4D3A">
        <w:rPr>
          <w:rFonts w:ascii="Arial" w:hAnsi="Arial" w:cs="Arial"/>
          <w:sz w:val="24"/>
          <w:szCs w:val="24"/>
          <w:lang w:eastAsia="es-MX"/>
        </w:rPr>
        <w:t>;</w:t>
      </w:r>
      <w:r w:rsidR="00D143EA" w:rsidRPr="009A4D3A">
        <w:rPr>
          <w:rFonts w:ascii="Arial" w:hAnsi="Arial" w:cs="Arial"/>
          <w:sz w:val="24"/>
          <w:szCs w:val="24"/>
          <w:lang w:eastAsia="es-MX"/>
        </w:rPr>
        <w:t xml:space="preserve"> Snow y</w:t>
      </w:r>
      <w:r w:rsidR="00522418" w:rsidRPr="009A4D3A">
        <w:rPr>
          <w:rFonts w:ascii="Arial" w:hAnsi="Arial" w:cs="Arial"/>
          <w:sz w:val="24"/>
          <w:szCs w:val="24"/>
          <w:lang w:eastAsia="es-MX"/>
        </w:rPr>
        <w:t xml:space="preserve"> Lohman, 1989; Sternberg, 1977)</w:t>
      </w:r>
      <w:r w:rsidR="00D143EA" w:rsidRPr="009A4D3A">
        <w:rPr>
          <w:rFonts w:ascii="Arial" w:hAnsi="Arial" w:cs="Arial"/>
          <w:sz w:val="24"/>
          <w:szCs w:val="24"/>
          <w:lang w:eastAsia="es-MX"/>
        </w:rPr>
        <w:t xml:space="preserve"> y </w:t>
      </w:r>
      <w:r w:rsidR="00522418" w:rsidRPr="009A4D3A">
        <w:rPr>
          <w:rFonts w:ascii="Arial" w:hAnsi="Arial" w:cs="Arial"/>
          <w:sz w:val="24"/>
          <w:szCs w:val="24"/>
          <w:lang w:eastAsia="es-MX"/>
        </w:rPr>
        <w:t>se analizaron</w:t>
      </w:r>
      <w:r w:rsidR="00E7303C" w:rsidRPr="009A4D3A">
        <w:rPr>
          <w:rFonts w:ascii="Arial" w:hAnsi="Arial" w:cs="Arial"/>
          <w:sz w:val="24"/>
          <w:szCs w:val="24"/>
          <w:lang w:eastAsia="es-MX"/>
        </w:rPr>
        <w:t xml:space="preserve"> las</w:t>
      </w:r>
      <w:r w:rsidR="00D143EA" w:rsidRPr="009A4D3A">
        <w:rPr>
          <w:rFonts w:ascii="Arial" w:hAnsi="Arial" w:cs="Arial"/>
          <w:sz w:val="24"/>
          <w:szCs w:val="24"/>
          <w:lang w:eastAsia="es-MX"/>
        </w:rPr>
        <w:t xml:space="preserve"> latencia</w:t>
      </w:r>
      <w:r w:rsidR="00E7303C" w:rsidRPr="009A4D3A">
        <w:rPr>
          <w:rFonts w:ascii="Arial" w:hAnsi="Arial" w:cs="Arial"/>
          <w:sz w:val="24"/>
          <w:szCs w:val="24"/>
          <w:lang w:eastAsia="es-MX"/>
        </w:rPr>
        <w:t>s</w:t>
      </w:r>
      <w:r w:rsidR="00D143EA" w:rsidRPr="009A4D3A">
        <w:rPr>
          <w:rFonts w:ascii="Arial" w:hAnsi="Arial" w:cs="Arial"/>
          <w:sz w:val="24"/>
          <w:szCs w:val="24"/>
          <w:lang w:eastAsia="es-MX"/>
        </w:rPr>
        <w:t xml:space="preserve"> de respuesta (Fredericksen, 1980; Posner, 1978; Posner y Rogers, 1978).</w:t>
      </w:r>
      <w:r w:rsidR="00A8385D" w:rsidRPr="009A4D3A">
        <w:rPr>
          <w:rFonts w:ascii="Arial" w:hAnsi="Arial" w:cs="Arial"/>
          <w:sz w:val="24"/>
          <w:szCs w:val="24"/>
          <w:lang w:eastAsia="es-MX"/>
        </w:rPr>
        <w:t xml:space="preserve"> La implementación de estas medidas </w:t>
      </w:r>
      <w:r w:rsidR="00A8385D" w:rsidRPr="009A4D3A">
        <w:rPr>
          <w:rFonts w:ascii="Arial" w:hAnsi="Arial" w:cs="Arial"/>
          <w:sz w:val="24"/>
          <w:szCs w:val="24"/>
          <w:lang w:eastAsia="es-MX"/>
        </w:rPr>
        <w:lastRenderedPageBreak/>
        <w:t>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9A4D3A" w:rsidRDefault="00951187" w:rsidP="0005432C">
      <w:pPr>
        <w:pStyle w:val="parrafos0"/>
        <w:spacing w:after="160" w:line="360" w:lineRule="auto"/>
        <w:ind w:firstLine="0"/>
      </w:pPr>
      <w:r w:rsidRPr="009A4D3A">
        <w:t xml:space="preserve">Para el diseño de los protocolos verbales con estudiantes, se tomaron en cuenta los ocho pasos generales para la aplicación de las técnicas de pensamiento en voz alta recomendados por Leighton (2009) y </w:t>
      </w:r>
      <w:r w:rsidR="00522418" w:rsidRPr="009A4D3A">
        <w:t xml:space="preserve"> se tomaron</w:t>
      </w:r>
      <w:r w:rsidRPr="009A4D3A">
        <w:t xml:space="preserve"> en cuenta las características del formato de los ítems en estudio y las características de los participantes. </w:t>
      </w:r>
    </w:p>
    <w:p w14:paraId="5CA20EAE" w14:textId="61BBC7AD" w:rsidR="00723A3D" w:rsidRPr="009A4D3A" w:rsidRDefault="00723A3D" w:rsidP="0005432C">
      <w:pPr>
        <w:pStyle w:val="parrafos0"/>
        <w:spacing w:after="160" w:line="360" w:lineRule="auto"/>
        <w:ind w:firstLine="0"/>
      </w:pPr>
      <w:r w:rsidRPr="009A4D3A">
        <w:t xml:space="preserve">Los criterios de selección </w:t>
      </w:r>
      <w:r w:rsidR="00522418" w:rsidRPr="009A4D3A">
        <w:t>para</w:t>
      </w:r>
      <w:r w:rsidRPr="009A4D3A">
        <w:t xml:space="preserve"> los </w:t>
      </w:r>
      <w:r w:rsidR="00A8385D" w:rsidRPr="009A4D3A">
        <w:t xml:space="preserve">estudiantes </w:t>
      </w:r>
      <w:r w:rsidRPr="009A4D3A">
        <w:t>participantes</w:t>
      </w:r>
      <w:r w:rsidR="00A8385D" w:rsidRPr="009A4D3A">
        <w:t xml:space="preserve"> en el piloteo y </w:t>
      </w:r>
      <w:r w:rsidRPr="009A4D3A">
        <w:t>los protocolos verbales fueron elaborados a partir de las recomendaciones de Ericsson y Simon (1984, 1993), quienes proponen incorporar tanto a participantes novatos como a ex</w:t>
      </w:r>
      <w:r w:rsidR="00A8385D" w:rsidRPr="009A4D3A">
        <w:t>pertos en el dominio de interés, por lo que se tomaron como referencia</w:t>
      </w:r>
      <w:r w:rsidRPr="009A4D3A">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9A4D3A">
        <w:t>L</w:t>
      </w:r>
      <w:r w:rsidRPr="009A4D3A">
        <w:t>os estudiantes novatos</w:t>
      </w:r>
      <w:r w:rsidR="009D377F" w:rsidRPr="009A4D3A">
        <w:t xml:space="preserve"> </w:t>
      </w:r>
      <w:r w:rsidR="00A8385D" w:rsidRPr="009A4D3A">
        <w:t>fueron seleccionados siempre y cuando tuvieran u</w:t>
      </w:r>
      <w:r w:rsidR="009D377F" w:rsidRPr="009A4D3A">
        <w:t>n</w:t>
      </w:r>
      <w:r w:rsidRPr="009A4D3A">
        <w:t xml:space="preserve"> promedio mayor a 6.0 pero me</w:t>
      </w:r>
      <w:r w:rsidR="00A8385D" w:rsidRPr="009A4D3A">
        <w:t>nor a 8.0 y</w:t>
      </w:r>
      <w:r w:rsidRPr="009A4D3A">
        <w:t xml:space="preserve"> fueran referidos por </w:t>
      </w:r>
      <w:r w:rsidR="00A8385D" w:rsidRPr="009A4D3A">
        <w:t>sus</w:t>
      </w:r>
      <w:r w:rsidRPr="009A4D3A">
        <w:t xml:space="preserve"> profesores como estudiantes con bajo desempeño o no sobresalientes en el dominio de las Matemáticas. </w:t>
      </w:r>
      <w:r w:rsidR="009D377F" w:rsidRPr="009A4D3A">
        <w:t xml:space="preserve">Se buscó que la muestra final quedara conformada en un </w:t>
      </w:r>
      <w:r w:rsidRPr="009A4D3A">
        <w:t xml:space="preserve">50% </w:t>
      </w:r>
      <w:r w:rsidR="009D377F" w:rsidRPr="009A4D3A">
        <w:t>de</w:t>
      </w:r>
      <w:r w:rsidRPr="009A4D3A">
        <w:t xml:space="preserve"> estudiantes expertos</w:t>
      </w:r>
      <w:r w:rsidR="00A8385D" w:rsidRPr="009A4D3A">
        <w:t xml:space="preserve"> y con un 50% de mujeres</w:t>
      </w:r>
      <w:r w:rsidR="009D377F" w:rsidRPr="009A4D3A">
        <w:t>.</w:t>
      </w:r>
      <w:r w:rsidRPr="009A4D3A">
        <w:t xml:space="preserve"> En total se realizó el piloteo con 8 participantes por ítem.</w:t>
      </w:r>
    </w:p>
    <w:p w14:paraId="4DE2D464" w14:textId="05AE618E" w:rsidR="00951187" w:rsidRPr="009A4D3A" w:rsidRDefault="00723A3D" w:rsidP="0005432C">
      <w:pPr>
        <w:pStyle w:val="parrafos0"/>
        <w:spacing w:after="160" w:line="360" w:lineRule="auto"/>
        <w:ind w:firstLine="0"/>
      </w:pPr>
      <w:r w:rsidRPr="009A4D3A">
        <w:t>Para</w:t>
      </w:r>
      <w:r w:rsidR="009D377F" w:rsidRPr="009A4D3A">
        <w:t xml:space="preserve"> agilizar la recolección de información y reducir en la medida de lo posible la duración total de cada piloteo, </w:t>
      </w:r>
      <w:r w:rsidRPr="009A4D3A">
        <w:t xml:space="preserve">se aplicaron 25 </w:t>
      </w:r>
      <w:r w:rsidR="009D377F" w:rsidRPr="009A4D3A">
        <w:t>de lo</w:t>
      </w:r>
      <w:r w:rsidRPr="009A4D3A">
        <w:t>s 50</w:t>
      </w:r>
      <w:r w:rsidR="009D377F" w:rsidRPr="009A4D3A">
        <w:t xml:space="preserve"> ítems en cada</w:t>
      </w:r>
      <w:r w:rsidRPr="009A4D3A">
        <w:t xml:space="preserve"> sesión</w:t>
      </w:r>
      <w:r w:rsidR="009D377F" w:rsidRPr="009A4D3A">
        <w:t>,</w:t>
      </w:r>
      <w:r w:rsidRPr="009A4D3A">
        <w:t xml:space="preserve"> </w:t>
      </w:r>
      <w:r w:rsidR="009D377F" w:rsidRPr="009A4D3A">
        <w:t>obteniendo una duración aproximada entre los</w:t>
      </w:r>
      <w:r w:rsidRPr="009A4D3A">
        <w:t xml:space="preserve"> 75 y 125 minutos</w:t>
      </w:r>
      <w:r w:rsidR="009D377F" w:rsidRPr="009A4D3A">
        <w:t>.</w:t>
      </w:r>
      <w:r w:rsidR="00A8385D" w:rsidRPr="009A4D3A">
        <w:t xml:space="preserve"> </w:t>
      </w:r>
      <w:r w:rsidR="009D377F" w:rsidRPr="009A4D3A">
        <w:t>D</w:t>
      </w:r>
      <w:r w:rsidRPr="009A4D3A">
        <w:t>urante la</w:t>
      </w:r>
      <w:r w:rsidR="009D377F" w:rsidRPr="009A4D3A">
        <w:t xml:space="preserve"> aplicación de los </w:t>
      </w:r>
      <w:r w:rsidRPr="009A4D3A">
        <w:t>protocolos concurrentes</w:t>
      </w:r>
      <w:r w:rsidR="009D377F" w:rsidRPr="009A4D3A">
        <w:t xml:space="preserve"> de respuesta en voz alta</w:t>
      </w:r>
      <w:r w:rsidRPr="009A4D3A">
        <w:t xml:space="preserve"> se recolectaron datos del diseño de los ítems</w:t>
      </w:r>
      <w:r w:rsidR="00A8385D" w:rsidRPr="009A4D3A">
        <w:t xml:space="preserve"> y </w:t>
      </w:r>
      <w:r w:rsidRPr="009A4D3A">
        <w:t xml:space="preserve">se verificó que el proceso de respuesta utilizado por los participantes ante los ítems de la prueba estuviera representado en el modelo cognitivo elaborado por los expertos. </w:t>
      </w:r>
      <w:r w:rsidR="009D377F" w:rsidRPr="009A4D3A">
        <w:t>Por su parte</w:t>
      </w:r>
      <w:r w:rsidRPr="009A4D3A">
        <w:t xml:space="preserve">, </w:t>
      </w:r>
      <w:r w:rsidR="009D377F" w:rsidRPr="009A4D3A">
        <w:t>los</w:t>
      </w:r>
      <w:r w:rsidRPr="009A4D3A">
        <w:t xml:space="preserve"> protocolos retrospectivos </w:t>
      </w:r>
      <w:r w:rsidR="009D377F" w:rsidRPr="009A4D3A">
        <w:t xml:space="preserve">permitieron realizar </w:t>
      </w:r>
      <w:r w:rsidRPr="009A4D3A">
        <w:t xml:space="preserve">preguntas a los participantes inmediatamente después de </w:t>
      </w:r>
      <w:r w:rsidRPr="009A4D3A">
        <w:lastRenderedPageBreak/>
        <w:t>contestar el ítem con el fin de complementar la información obtenida en los protocolos concurrentes</w:t>
      </w:r>
      <w:r w:rsidR="00A8385D" w:rsidRPr="009A4D3A">
        <w:t>.</w:t>
      </w:r>
    </w:p>
    <w:p w14:paraId="3041D1AB" w14:textId="77777777" w:rsidR="0005432C" w:rsidRDefault="00951187" w:rsidP="0005432C">
      <w:pPr>
        <w:pStyle w:val="parrafos0"/>
        <w:spacing w:after="160" w:line="360" w:lineRule="auto"/>
        <w:ind w:firstLine="0"/>
      </w:pPr>
      <w:r w:rsidRPr="009A4D3A">
        <w:t xml:space="preserve">Para la captura de los datos, </w:t>
      </w:r>
      <w:r w:rsidR="00D143EA" w:rsidRPr="009A4D3A">
        <w:t xml:space="preserve">se montó un laboratorio cognitivo acorde a las necesidades específicas del estudio. </w:t>
      </w:r>
      <w:r w:rsidRPr="009A4D3A">
        <w:t>S</w:t>
      </w:r>
      <w:r w:rsidR="00D143EA" w:rsidRPr="009A4D3A">
        <w:t>e utilizó el software CAMTASIA STUDIO versión 5.0.1 (TechSmith, 2008)</w:t>
      </w:r>
      <w:r w:rsidRPr="009A4D3A">
        <w:t xml:space="preserve"> porque </w:t>
      </w:r>
      <w:r w:rsidR="00D143EA" w:rsidRPr="009A4D3A">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9A4D3A" w:rsidRDefault="00A8385D" w:rsidP="0005432C">
      <w:pPr>
        <w:pStyle w:val="parrafos0"/>
        <w:spacing w:after="160" w:line="360" w:lineRule="auto"/>
        <w:ind w:firstLine="0"/>
      </w:pPr>
      <w:r w:rsidRPr="009A4D3A">
        <w:t>Una vez registrada la respuesta de los estudiantes, s</w:t>
      </w:r>
      <w:r w:rsidR="00D143EA" w:rsidRPr="009A4D3A">
        <w:t>e capacitó a</w:t>
      </w:r>
      <w:r w:rsidRPr="009A4D3A">
        <w:t xml:space="preserve"> </w:t>
      </w:r>
      <w:r w:rsidR="00D143EA" w:rsidRPr="009A4D3A">
        <w:t>expertos en la verificación de</w:t>
      </w:r>
      <w:r w:rsidRPr="009A4D3A">
        <w:t xml:space="preserve"> </w:t>
      </w:r>
      <w:r w:rsidR="00D143EA" w:rsidRPr="009A4D3A">
        <w:t>l</w:t>
      </w:r>
      <w:r w:rsidRPr="009A4D3A">
        <w:t>os</w:t>
      </w:r>
      <w:r w:rsidR="00D143EA" w:rsidRPr="009A4D3A">
        <w:t xml:space="preserve"> proceso</w:t>
      </w:r>
      <w:r w:rsidRPr="009A4D3A">
        <w:t>s</w:t>
      </w:r>
      <w:r w:rsidR="00D143EA" w:rsidRPr="009A4D3A">
        <w:t xml:space="preserve"> de respuesta </w:t>
      </w:r>
      <w:r w:rsidRPr="009A4D3A">
        <w:t>reportados</w:t>
      </w:r>
      <w:r w:rsidR="00D143EA" w:rsidRPr="009A4D3A">
        <w:t xml:space="preserve"> con base en los modelos definidos </w:t>
      </w:r>
      <w:r w:rsidRPr="009A4D3A">
        <w:t xml:space="preserve">previamente </w:t>
      </w:r>
      <w:r w:rsidR="00D143EA" w:rsidRPr="009A4D3A">
        <w:t xml:space="preserve">por </w:t>
      </w:r>
      <w:r w:rsidRPr="009A4D3A">
        <w:t xml:space="preserve">el grupo de expertos conformado por </w:t>
      </w:r>
      <w:r w:rsidR="00D143EA" w:rsidRPr="009A4D3A">
        <w:t>docentes y especialistas en Matemáticas. Para</w:t>
      </w:r>
      <w:r w:rsidRPr="009A4D3A">
        <w:t xml:space="preserve"> ello, </w:t>
      </w:r>
      <w:r w:rsidR="00D143EA" w:rsidRPr="009A4D3A">
        <w:t xml:space="preserve">se trabajó de forma directa aplicando técnicas de análisis inductivo-deductivo. En la </w:t>
      </w:r>
      <w:r w:rsidR="00D143EA" w:rsidRPr="009A4D3A">
        <w:rPr>
          <w:highlight w:val="cyan"/>
        </w:rPr>
        <w:t xml:space="preserve">Figura </w:t>
      </w:r>
      <w:r w:rsidR="005E32AA">
        <w:rPr>
          <w:highlight w:val="cyan"/>
        </w:rPr>
        <w:t>2</w:t>
      </w:r>
      <w:r w:rsidR="00D143EA" w:rsidRPr="009A4D3A">
        <w:t xml:space="preserve"> se puede observar</w:t>
      </w:r>
      <w:r w:rsidRPr="009A4D3A">
        <w:t xml:space="preserve"> como ejemplo,</w:t>
      </w:r>
      <w:r w:rsidR="00D143EA" w:rsidRPr="009A4D3A">
        <w:t xml:space="preserve"> el proceso analítico realizado en el ítem PMA01 de la prueba de Matemáticas de sexto d</w:t>
      </w:r>
      <w:r w:rsidRPr="009A4D3A">
        <w:t xml:space="preserve">e primaria del PLANEA ELCE 2015, donde </w:t>
      </w:r>
      <w:r w:rsidR="00D143EA" w:rsidRPr="009A4D3A">
        <w:t>como resultado de la verificación de los modelos hipotéticos del proceso de respuesta subyacente al</w:t>
      </w:r>
      <w:r w:rsidRPr="009A4D3A">
        <w:t xml:space="preserve"> ítem </w:t>
      </w:r>
      <w:r w:rsidR="00D143EA" w:rsidRPr="009A4D3A">
        <w:t>propuesto por</w:t>
      </w:r>
      <w:r w:rsidRPr="009A4D3A">
        <w:t xml:space="preserve"> el panel de expertos y</w:t>
      </w:r>
      <w:r w:rsidR="00D143EA" w:rsidRPr="009A4D3A">
        <w:t xml:space="preserve"> los reportes verbales de los estudiantes, se desarrolló el modelo cognitivo sintetizado del ítem.</w:t>
      </w:r>
      <w:r w:rsidR="00146B38" w:rsidRPr="009A4D3A">
        <w:t xml:space="preserve">  </w:t>
      </w:r>
    </w:p>
    <w:p w14:paraId="2A602635" w14:textId="74AB64D3" w:rsidR="00D143EA" w:rsidRPr="009A4D3A" w:rsidRDefault="00C66767" w:rsidP="009A4D3A">
      <w:pPr>
        <w:pStyle w:val="parrafos0"/>
        <w:spacing w:after="160" w:line="360" w:lineRule="auto"/>
        <w:ind w:firstLine="0"/>
      </w:pPr>
      <w:r w:rsidRPr="009A4D3A">
        <w:rPr>
          <w:noProof/>
        </w:rPr>
        <w:lastRenderedPageBreak/>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60BE0DCC" w:rsidR="00C66767" w:rsidRPr="009A4D3A" w:rsidRDefault="00D143EA" w:rsidP="009A4D3A">
      <w:pPr>
        <w:pStyle w:val="indicefiguras"/>
        <w:spacing w:after="160" w:line="360" w:lineRule="auto"/>
        <w:ind w:right="13"/>
        <w:rPr>
          <w:rFonts w:cs="Arial"/>
          <w:lang w:val="es-MX"/>
        </w:rPr>
      </w:pPr>
      <w:bookmarkStart w:id="23" w:name="_Toc506915321"/>
      <w:bookmarkStart w:id="24" w:name="_Toc507056968"/>
      <w:r w:rsidRPr="009A4D3A">
        <w:rPr>
          <w:rFonts w:cs="Arial"/>
          <w:i/>
          <w:lang w:val="es-MX"/>
        </w:rPr>
        <w:t xml:space="preserve">Figura </w:t>
      </w:r>
      <w:r w:rsidR="005E32AA">
        <w:rPr>
          <w:rFonts w:cs="Arial"/>
          <w:i/>
          <w:lang w:val="es-MX"/>
        </w:rPr>
        <w:t>2</w:t>
      </w:r>
      <w:r w:rsidRPr="009A4D3A">
        <w:rPr>
          <w:rFonts w:cs="Arial"/>
          <w:lang w:val="es-MX"/>
        </w:rPr>
        <w:t xml:space="preserve">. Diagrama del modelo de </w:t>
      </w:r>
      <w:r w:rsidR="00C66767" w:rsidRPr="009A4D3A">
        <w:rPr>
          <w:rFonts w:cs="Arial"/>
          <w:lang w:val="es-MX"/>
        </w:rPr>
        <w:t>u</w:t>
      </w:r>
      <w:r w:rsidRPr="009A4D3A">
        <w:rPr>
          <w:rFonts w:cs="Arial"/>
          <w:lang w:val="es-MX"/>
        </w:rPr>
        <w:t>n proceso de respuesta erróneo subyacente al ítem PMA01 de PLANEA ELCE 06 de Matemáticas</w:t>
      </w:r>
      <w:bookmarkEnd w:id="23"/>
      <w:bookmarkEnd w:id="24"/>
    </w:p>
    <w:p w14:paraId="6DDE7D95" w14:textId="7AC86102" w:rsidR="00146B38" w:rsidRPr="009A4D3A" w:rsidRDefault="00146B38" w:rsidP="0005432C">
      <w:pPr>
        <w:pStyle w:val="indicefiguras"/>
        <w:spacing w:after="160" w:line="360" w:lineRule="auto"/>
        <w:ind w:right="13"/>
        <w:jc w:val="both"/>
        <w:rPr>
          <w:rFonts w:cs="Arial"/>
          <w:bCs/>
          <w:lang w:val="es-MX"/>
        </w:rPr>
      </w:pPr>
      <w:r w:rsidRPr="009A4D3A">
        <w:rPr>
          <w:rFonts w:cs="Arial"/>
          <w:lang w:val="es-MX"/>
        </w:rPr>
        <w:t xml:space="preserve">En esta misma figura, también se pueden observar tres problemas de diseño y sesgo identificados por los expertos en el marco del EDU, correspondiendo a las categorías de: </w:t>
      </w:r>
      <w:r w:rsidRPr="009A4D3A">
        <w:rPr>
          <w:rFonts w:cs="Arial"/>
          <w:bCs/>
          <w:lang w:val="es-MX"/>
        </w:rPr>
        <w:t xml:space="preserve">a) Problemas de inclusión poblacional, b) comprensibilidad de la base del ítem, y c) </w:t>
      </w:r>
      <w:r w:rsidRPr="009A4D3A">
        <w:rPr>
          <w:rFonts w:cs="Arial"/>
          <w:lang w:val="es-MX"/>
        </w:rPr>
        <w:t xml:space="preserve">definición imprecisa del constructo, asociado este último a su vez a </w:t>
      </w:r>
      <w:r w:rsidRPr="009A4D3A">
        <w:rPr>
          <w:rFonts w:cs="Arial"/>
          <w:bCs/>
          <w:lang w:val="es-MX"/>
        </w:rPr>
        <w:t>problemas de alineación del ítem al currículo de primaria.</w:t>
      </w:r>
    </w:p>
    <w:p w14:paraId="7CC117A3" w14:textId="77777777" w:rsidR="0005432C" w:rsidRDefault="0005432C" w:rsidP="0005432C">
      <w:pPr>
        <w:pStyle w:val="Textotablas"/>
        <w:spacing w:after="160" w:line="360" w:lineRule="auto"/>
        <w:jc w:val="both"/>
        <w:rPr>
          <w:rFonts w:cs="Arial"/>
          <w:b/>
          <w:sz w:val="24"/>
          <w:lang w:val="es-MX"/>
        </w:rPr>
      </w:pPr>
    </w:p>
    <w:p w14:paraId="09176EA0" w14:textId="2531A62F" w:rsidR="00E500DF" w:rsidRPr="009A4D3A" w:rsidRDefault="00E500DF" w:rsidP="0005432C">
      <w:pPr>
        <w:pStyle w:val="Textotablas"/>
        <w:spacing w:after="160" w:line="360" w:lineRule="auto"/>
        <w:jc w:val="both"/>
        <w:rPr>
          <w:rFonts w:cs="Arial"/>
          <w:sz w:val="24"/>
          <w:lang w:val="es-MX"/>
        </w:rPr>
      </w:pPr>
      <w:r w:rsidRPr="009A4D3A">
        <w:rPr>
          <w:rFonts w:cs="Arial"/>
          <w:b/>
          <w:sz w:val="24"/>
          <w:lang w:val="es-MX"/>
        </w:rPr>
        <w:t>Fase III</w:t>
      </w:r>
      <w:r w:rsidR="0005432C">
        <w:rPr>
          <w:rFonts w:cs="Arial"/>
          <w:b/>
          <w:sz w:val="24"/>
          <w:lang w:val="es-MX"/>
        </w:rPr>
        <w:t xml:space="preserve">: </w:t>
      </w:r>
      <w:r w:rsidRPr="009A4D3A">
        <w:rPr>
          <w:rFonts w:cs="Arial"/>
          <w:b/>
          <w:sz w:val="24"/>
          <w:lang w:val="es-MX"/>
        </w:rPr>
        <w:t>Desarrollo y definición del modelo cognitivo</w:t>
      </w:r>
    </w:p>
    <w:p w14:paraId="3B960312" w14:textId="731B0379" w:rsidR="004E0E14" w:rsidRPr="009A4D3A" w:rsidRDefault="001B2705" w:rsidP="0005432C">
      <w:pPr>
        <w:pStyle w:val="parrafos0"/>
        <w:spacing w:after="160" w:line="360" w:lineRule="auto"/>
        <w:ind w:firstLine="0"/>
      </w:pPr>
      <w:r w:rsidRPr="009A4D3A">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9A4D3A">
        <w:t xml:space="preserve"> existentes</w:t>
      </w:r>
      <w:r w:rsidRPr="009A4D3A">
        <w:t xml:space="preserve"> entre los ítems y los atributos u operaciones cognitivas sustantivas </w:t>
      </w:r>
      <w:r w:rsidR="004E0E14" w:rsidRPr="009A4D3A">
        <w:t>determinadas por los expertos y con ello, comenzar a</w:t>
      </w:r>
      <w:r w:rsidRPr="009A4D3A">
        <w:t xml:space="preserve"> elaborar la matriz Q de la prueba</w:t>
      </w:r>
      <w:r w:rsidR="004E0E14" w:rsidRPr="009A4D3A">
        <w:t>, (Rupp, Templin, y Henson, 2010)</w:t>
      </w:r>
      <w:r w:rsidRPr="009A4D3A">
        <w:t xml:space="preserve">. </w:t>
      </w:r>
    </w:p>
    <w:p w14:paraId="3FF765B9" w14:textId="65791B20" w:rsidR="001B2705" w:rsidRPr="009A4D3A" w:rsidRDefault="004E0E14" w:rsidP="0005432C">
      <w:pPr>
        <w:pStyle w:val="parrafos0"/>
        <w:spacing w:after="160" w:line="360" w:lineRule="auto"/>
        <w:ind w:firstLine="0"/>
      </w:pPr>
      <w:r w:rsidRPr="009A4D3A">
        <w:lastRenderedPageBreak/>
        <w:t>Mediante</w:t>
      </w:r>
      <w:r w:rsidR="001B2705" w:rsidRPr="009A4D3A">
        <w:t xml:space="preserve"> un análisis inductivo-deductivo </w:t>
      </w:r>
      <w:r w:rsidR="00CB04DD" w:rsidRPr="009A4D3A">
        <w:t>realizado</w:t>
      </w:r>
      <w:r w:rsidRPr="009A4D3A">
        <w:t xml:space="preserve"> por diadas </w:t>
      </w:r>
      <w:r w:rsidR="001B2705" w:rsidRPr="009A4D3A">
        <w:t>de expertos</w:t>
      </w:r>
      <w:r w:rsidRPr="009A4D3A">
        <w:t>, se sintetizaron</w:t>
      </w:r>
      <w:r w:rsidR="001B2705" w:rsidRPr="009A4D3A">
        <w:t xml:space="preserve"> los modelos cognitivos </w:t>
      </w:r>
      <w:r w:rsidRPr="009A4D3A">
        <w:t xml:space="preserve">asociados a los diversos </w:t>
      </w:r>
      <w:r w:rsidR="001B2705" w:rsidRPr="009A4D3A">
        <w:t>proces</w:t>
      </w:r>
      <w:r w:rsidRPr="009A4D3A">
        <w:t>os</w:t>
      </w:r>
      <w:r w:rsidR="001B2705" w:rsidRPr="009A4D3A">
        <w:t xml:space="preserve"> de respuesta </w:t>
      </w:r>
      <w:r w:rsidRPr="009A4D3A">
        <w:t xml:space="preserve">para desglosarlos </w:t>
      </w:r>
      <w:r w:rsidR="001B2705" w:rsidRPr="009A4D3A">
        <w:t>en operaciones cognitivas</w:t>
      </w:r>
      <w:r w:rsidRPr="009A4D3A">
        <w:t xml:space="preserve"> concretas que permitieran</w:t>
      </w:r>
      <w:r w:rsidR="001B2705" w:rsidRPr="009A4D3A">
        <w:t xml:space="preserve"> un </w:t>
      </w:r>
      <w:r w:rsidR="00CB04DD" w:rsidRPr="009A4D3A">
        <w:t>mayor</w:t>
      </w:r>
      <w:r w:rsidRPr="009A4D3A">
        <w:t xml:space="preserve"> </w:t>
      </w:r>
      <w:r w:rsidR="001B2705" w:rsidRPr="009A4D3A">
        <w:t xml:space="preserve">nivel explicativo del comportamiento de </w:t>
      </w:r>
      <w:r w:rsidRPr="009A4D3A">
        <w:t>cada ítem.</w:t>
      </w:r>
      <w:r w:rsidR="001B2705" w:rsidRPr="009A4D3A">
        <w:t xml:space="preserve"> </w:t>
      </w:r>
      <w:r w:rsidRPr="009A4D3A">
        <w:t>Por ejemplo</w:t>
      </w:r>
      <w:r w:rsidR="001B2705" w:rsidRPr="009A4D3A">
        <w:t>, si</w:t>
      </w:r>
      <w:r w:rsidRPr="009A4D3A">
        <w:t xml:space="preserve"> una vez más</w:t>
      </w:r>
      <w:r w:rsidR="001B2705" w:rsidRPr="009A4D3A">
        <w:t xml:space="preserve"> tomamos</w:t>
      </w:r>
      <w:r w:rsidRPr="009A4D3A">
        <w:t xml:space="preserve"> como</w:t>
      </w:r>
      <w:r w:rsidR="001B2705" w:rsidRPr="009A4D3A">
        <w:t xml:space="preserve"> ejemplo el ítem PMA01, las operaciones que explican </w:t>
      </w:r>
      <w:r w:rsidR="00CB04DD" w:rsidRPr="009A4D3A">
        <w:t xml:space="preserve">su dificultad son: </w:t>
      </w:r>
      <w:r w:rsidR="001B2705" w:rsidRPr="009A4D3A">
        <w:t xml:space="preserve"> Comprensión de problemas matemáticos contextualizados,</w:t>
      </w:r>
      <w:r w:rsidR="00CB04DD" w:rsidRPr="009A4D3A">
        <w:t xml:space="preserve"> </w:t>
      </w:r>
      <w:r w:rsidR="001B2705" w:rsidRPr="009A4D3A">
        <w:t>Comprensión del Sistema Intern</w:t>
      </w:r>
      <w:r w:rsidR="00CB04DD" w:rsidRPr="009A4D3A">
        <w:t>acional de Unidades (SIU), R</w:t>
      </w:r>
      <w:r w:rsidR="001B2705" w:rsidRPr="009A4D3A">
        <w:t xml:space="preserve">epresentación del modelo aritmético para calcular el área de cuadriláteros o triángulos y Aplicación de operaciones aritméticas básicas (ver </w:t>
      </w:r>
      <w:r w:rsidR="001B2705" w:rsidRPr="009A4D3A">
        <w:rPr>
          <w:highlight w:val="cyan"/>
        </w:rPr>
        <w:t xml:space="preserve">Figura </w:t>
      </w:r>
      <w:r w:rsidR="005E32AA">
        <w:t>3</w:t>
      </w:r>
      <w:r w:rsidR="001B2705" w:rsidRPr="009A4D3A">
        <w:t xml:space="preserve">). </w:t>
      </w:r>
    </w:p>
    <w:p w14:paraId="03CAD36D" w14:textId="77777777" w:rsidR="00D143EA" w:rsidRPr="009A4D3A" w:rsidRDefault="00D143EA" w:rsidP="009A4D3A">
      <w:pPr>
        <w:spacing w:line="360" w:lineRule="auto"/>
        <w:jc w:val="center"/>
        <w:rPr>
          <w:rFonts w:ascii="Arial" w:hAnsi="Arial" w:cs="Arial"/>
          <w:sz w:val="24"/>
          <w:szCs w:val="24"/>
        </w:rPr>
      </w:pPr>
      <w:r w:rsidRPr="009A4D3A">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4D0A1CDD" w:rsidR="00146B38" w:rsidRPr="009A4D3A" w:rsidRDefault="00D143EA" w:rsidP="009A4D3A">
      <w:pPr>
        <w:pStyle w:val="indicefiguras"/>
        <w:spacing w:after="160" w:line="360" w:lineRule="auto"/>
        <w:rPr>
          <w:rFonts w:cs="Arial"/>
          <w:lang w:val="es-MX"/>
        </w:rPr>
      </w:pPr>
      <w:bookmarkStart w:id="25" w:name="_Toc506915322"/>
      <w:bookmarkStart w:id="26" w:name="_Toc507056969"/>
      <w:r w:rsidRPr="009A4D3A">
        <w:rPr>
          <w:rFonts w:cs="Arial"/>
          <w:i/>
          <w:lang w:val="es-MX"/>
        </w:rPr>
        <w:t xml:space="preserve">Figura </w:t>
      </w:r>
      <w:r w:rsidR="005E32AA">
        <w:rPr>
          <w:rFonts w:cs="Arial"/>
          <w:i/>
          <w:lang w:val="es-MX"/>
        </w:rPr>
        <w:t>3</w:t>
      </w:r>
      <w:r w:rsidRPr="009A4D3A">
        <w:rPr>
          <w:rFonts w:cs="Arial"/>
          <w:lang w:val="es-MX"/>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752A326C" w14:textId="77777777" w:rsidR="00E500DF" w:rsidRPr="009A4D3A" w:rsidRDefault="00E500DF" w:rsidP="009A4D3A">
      <w:pPr>
        <w:pStyle w:val="parrafos0"/>
        <w:spacing w:after="160" w:line="360" w:lineRule="auto"/>
        <w:ind w:firstLine="0"/>
      </w:pPr>
      <w:bookmarkStart w:id="29" w:name="_Toc346562904"/>
      <w:bookmarkStart w:id="30" w:name="_Toc346563596"/>
      <w:bookmarkEnd w:id="21"/>
      <w:bookmarkEnd w:id="22"/>
      <w:bookmarkEnd w:id="27"/>
      <w:bookmarkEnd w:id="28"/>
    </w:p>
    <w:p w14:paraId="6EDD522B" w14:textId="2E93B88D" w:rsidR="00E500DF" w:rsidRPr="0005432C" w:rsidRDefault="00E500DF" w:rsidP="0005432C">
      <w:pPr>
        <w:pStyle w:val="Textotablas"/>
        <w:spacing w:after="160" w:line="360" w:lineRule="auto"/>
        <w:ind w:left="708" w:firstLine="708"/>
        <w:jc w:val="both"/>
        <w:rPr>
          <w:rFonts w:cs="Arial"/>
          <w:b/>
          <w:sz w:val="24"/>
          <w:lang w:val="es-MX"/>
        </w:rPr>
      </w:pPr>
      <w:r w:rsidRPr="009A4D3A">
        <w:rPr>
          <w:rFonts w:cs="Arial"/>
          <w:b/>
          <w:sz w:val="24"/>
          <w:lang w:val="es-MX"/>
        </w:rPr>
        <w:t>Fase IV</w:t>
      </w:r>
      <w:r w:rsidR="0005432C">
        <w:rPr>
          <w:rFonts w:cs="Arial"/>
          <w:b/>
          <w:sz w:val="24"/>
          <w:lang w:val="es-MX"/>
        </w:rPr>
        <w:t xml:space="preserve">: </w:t>
      </w:r>
      <w:r w:rsidRPr="0005432C">
        <w:rPr>
          <w:rFonts w:cs="Arial"/>
          <w:b/>
          <w:sz w:val="24"/>
          <w:lang w:val="es-MX"/>
        </w:rPr>
        <w:t>Aplicación del análisis componencial</w:t>
      </w:r>
    </w:p>
    <w:p w14:paraId="14CF4594" w14:textId="4F4AEE47" w:rsidR="00D143EA" w:rsidRPr="009A4D3A" w:rsidRDefault="00CB04DD" w:rsidP="009A4D3A">
      <w:pPr>
        <w:pStyle w:val="parrafos0"/>
        <w:spacing w:after="160" w:line="360" w:lineRule="auto"/>
        <w:ind w:firstLine="0"/>
      </w:pPr>
      <w:r w:rsidRPr="009A4D3A">
        <w:t>La cuarta fase de nuestro marco metodológico consideró la evaluación de la</w:t>
      </w:r>
      <w:r w:rsidR="00D143EA" w:rsidRPr="009A4D3A">
        <w:t xml:space="preserve"> calidad técnica de la prueba en estudio, aplicando el modelo DINA </w:t>
      </w:r>
      <w:r w:rsidRPr="009A4D3A">
        <w:t>con</w:t>
      </w:r>
      <w:r w:rsidR="00D143EA" w:rsidRPr="009A4D3A">
        <w:t xml:space="preserve"> la matriz Q diseñada por los expe</w:t>
      </w:r>
      <w:r w:rsidRPr="009A4D3A">
        <w:t xml:space="preserve">rtos </w:t>
      </w:r>
      <w:r w:rsidRPr="009A4D3A">
        <w:lastRenderedPageBreak/>
        <w:t>en los estudios cognitivos y</w:t>
      </w:r>
      <w:r w:rsidR="00D143EA" w:rsidRPr="009A4D3A">
        <w:t xml:space="preserve"> evaluando </w:t>
      </w:r>
      <w:r w:rsidRPr="009A4D3A">
        <w:t xml:space="preserve">la posibilidad de </w:t>
      </w:r>
      <w:r w:rsidR="00D143EA" w:rsidRPr="009A4D3A">
        <w:t>mejora</w:t>
      </w:r>
      <w:r w:rsidRPr="009A4D3A">
        <w:t>r la matriz,</w:t>
      </w:r>
      <w:r w:rsidR="00D143EA" w:rsidRPr="009A4D3A">
        <w:t xml:space="preserve"> explorando los resultados </w:t>
      </w:r>
      <w:r w:rsidRPr="009A4D3A">
        <w:t>individuales</w:t>
      </w:r>
      <w:r w:rsidR="00D143EA" w:rsidRPr="009A4D3A">
        <w:t xml:space="preserve"> y</w:t>
      </w:r>
      <w:r w:rsidRPr="009A4D3A">
        <w:t xml:space="preserve"> a lo largo de</w:t>
      </w:r>
      <w:r w:rsidR="00D143EA" w:rsidRPr="009A4D3A">
        <w:t xml:space="preserve"> diferentes tipos de agrupaciones</w:t>
      </w:r>
      <w:r w:rsidRPr="009A4D3A">
        <w:t>.</w:t>
      </w:r>
    </w:p>
    <w:p w14:paraId="7CB35C3C" w14:textId="048BC514" w:rsidR="00D143EA" w:rsidRPr="009A4D3A" w:rsidRDefault="00CB04DD" w:rsidP="009A4D3A">
      <w:pPr>
        <w:pStyle w:val="parrafos0"/>
        <w:spacing w:after="160" w:line="360" w:lineRule="auto"/>
        <w:ind w:firstLine="0"/>
      </w:pPr>
      <w:r w:rsidRPr="009A4D3A">
        <w:t>En cuanto a la revisión de la</w:t>
      </w:r>
      <w:r w:rsidR="00D143EA" w:rsidRPr="009A4D3A">
        <w:t xml:space="preserve"> calidad técnica de los ítems de M</w:t>
      </w:r>
      <w:r w:rsidRPr="009A4D3A">
        <w:t>atemáticas del PLANEA ELCE 2015, se obtuvieron indicadores propios d</w:t>
      </w:r>
      <w:r w:rsidR="00D143EA" w:rsidRPr="009A4D3A">
        <w:t xml:space="preserve">e la Teoría Clásica de los Tests (TCT) y </w:t>
      </w:r>
      <w:r w:rsidRPr="009A4D3A">
        <w:t>se realizó un</w:t>
      </w:r>
      <w:r w:rsidR="00D143EA" w:rsidRPr="009A4D3A">
        <w:t xml:space="preserve"> análisis de estructura interna mediante</w:t>
      </w:r>
      <w:r w:rsidRPr="009A4D3A">
        <w:t xml:space="preserve"> la aplicación de</w:t>
      </w:r>
      <w:r w:rsidR="00D143EA" w:rsidRPr="009A4D3A">
        <w:t xml:space="preserve"> Análisis Factorial</w:t>
      </w:r>
      <w:r w:rsidRPr="009A4D3A">
        <w:t>es</w:t>
      </w:r>
      <w:r w:rsidR="00D143EA" w:rsidRPr="009A4D3A">
        <w:t xml:space="preserve"> Exploratorio</w:t>
      </w:r>
      <w:r w:rsidRPr="009A4D3A">
        <w:t>s</w:t>
      </w:r>
      <w:r w:rsidR="00D143EA" w:rsidRPr="009A4D3A">
        <w:t xml:space="preserve"> (AFE) con el método de estimación de mínimos cuadrados ponderados para variables categóricas. </w:t>
      </w:r>
      <w:commentRangeStart w:id="31"/>
      <w:r w:rsidR="00D143EA" w:rsidRPr="009A4D3A">
        <w:rPr>
          <w:highlight w:val="yellow"/>
        </w:rPr>
        <w:t>Se seleccionó una muestra aleatoria de 5000 estudiantes para los distintos análisis</w:t>
      </w:r>
      <w:r w:rsidRPr="009A4D3A">
        <w:rPr>
          <w:highlight w:val="yellow"/>
        </w:rPr>
        <w:t>.</w:t>
      </w:r>
      <w:r w:rsidR="00D143EA" w:rsidRPr="009A4D3A">
        <w:rPr>
          <w:highlight w:val="yellow"/>
        </w:rPr>
        <w:t xml:space="preserve"> de la calidad técnica y de validación de la prueba.</w:t>
      </w:r>
      <w:commentRangeEnd w:id="31"/>
      <w:r w:rsidR="00D143EA" w:rsidRPr="009A4D3A">
        <w:rPr>
          <w:rStyle w:val="Refdecomentario"/>
          <w:rFonts w:eastAsia="Times New Roman"/>
          <w:sz w:val="24"/>
          <w:szCs w:val="24"/>
          <w:lang w:val="en-US" w:eastAsia="en-US"/>
        </w:rPr>
        <w:commentReference w:id="31"/>
      </w:r>
    </w:p>
    <w:p w14:paraId="65B2E0B1" w14:textId="433D1F58" w:rsidR="00782F4C" w:rsidRPr="009A4D3A" w:rsidRDefault="00782F4C" w:rsidP="009A4D3A">
      <w:pPr>
        <w:pStyle w:val="parrafos0"/>
        <w:spacing w:after="160" w:line="360" w:lineRule="auto"/>
      </w:pPr>
      <w:r w:rsidRPr="009A4D3A">
        <w:t>Los indicadores de</w:t>
      </w:r>
      <w:r w:rsidR="00D143EA" w:rsidRPr="009A4D3A">
        <w:t xml:space="preserve"> la TCT </w:t>
      </w:r>
      <w:r w:rsidRPr="009A4D3A">
        <w:t>fueron obtenidos con</w:t>
      </w:r>
      <w:r w:rsidR="00D143EA" w:rsidRPr="009A4D3A">
        <w:t xml:space="preserve"> la paquetería CTT del programa libre R 2.15.1. (Ihaka, R. y Gentleman, R., 1996)</w:t>
      </w:r>
      <w:r w:rsidRPr="009A4D3A">
        <w:t xml:space="preserve"> para ser evaluados </w:t>
      </w:r>
      <w:r w:rsidR="00D143EA" w:rsidRPr="009A4D3A">
        <w:t xml:space="preserve">a la luz de los estándares clásicos de calidad técnica. Los indicadores </w:t>
      </w:r>
      <w:r w:rsidRPr="009A4D3A">
        <w:t>psicométricos revisados fueron</w:t>
      </w:r>
      <w:r w:rsidR="00D143EA" w:rsidRPr="009A4D3A">
        <w:t xml:space="preserve"> el índice de dificultad, el índice de discriminación</w:t>
      </w:r>
      <w:r w:rsidR="00E40685" w:rsidRPr="009A4D3A">
        <w:t>, el coeficiente de correlación punto-biserial</w:t>
      </w:r>
      <w:r w:rsidR="00D143EA" w:rsidRPr="009A4D3A">
        <w:t xml:space="preserve"> y el coeficiente de consistencia interna para la prueba y si se elimina un ítem (</w:t>
      </w:r>
      <w:r w:rsidR="00D143EA" w:rsidRPr="009A4D3A">
        <w:rPr>
          <w:b/>
        </w:rPr>
        <w:t>α</w:t>
      </w:r>
      <w:r w:rsidR="00D143EA" w:rsidRPr="009A4D3A">
        <w:t xml:space="preserve"> de Cronbach). </w:t>
      </w:r>
    </w:p>
    <w:p w14:paraId="07E65F37" w14:textId="3E325C9F" w:rsidR="00D143EA" w:rsidRPr="009A4D3A" w:rsidRDefault="00782F4C" w:rsidP="009A4D3A">
      <w:pPr>
        <w:pStyle w:val="parrafos0"/>
        <w:spacing w:after="160" w:line="360" w:lineRule="auto"/>
      </w:pPr>
      <w:r w:rsidRPr="009A4D3A">
        <w:t>El primer indicador, el</w:t>
      </w:r>
      <w:r w:rsidR="00D143EA" w:rsidRPr="009A4D3A">
        <w:t xml:space="preserve"> índice de dificultad</w:t>
      </w:r>
      <w:r w:rsidRPr="009A4D3A">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9A4D3A">
        <w:rPr>
          <w:rFonts w:eastAsiaTheme="minorEastAsia"/>
        </w:rPr>
        <w:t xml:space="preserve"> </w:t>
      </w:r>
      <w:r w:rsidRPr="009A4D3A">
        <w:t>de cada ítem</w:t>
      </w:r>
      <w:r w:rsidR="00E40685" w:rsidRPr="009A4D3A">
        <w:t xml:space="preserve"> </w:t>
      </w:r>
      <m:oMath>
        <m:r>
          <m:rPr>
            <m:sty m:val="p"/>
          </m:rPr>
          <w:rPr>
            <w:rFonts w:ascii="Cambria Math" w:hAnsi="Cambria Math"/>
          </w:rPr>
          <m:t>i</m:t>
        </m:r>
      </m:oMath>
      <w:r w:rsidRPr="009A4D3A">
        <w:t xml:space="preserve"> señala qué proporción de la muestra evaluada obtuvo un acierto, de acuerdo a la siguiente ecuación</w:t>
      </w:r>
      <w:r w:rsidR="00D143EA" w:rsidRPr="009A4D3A">
        <w:t>:</w:t>
      </w:r>
    </w:p>
    <w:p w14:paraId="2BDF665F" w14:textId="6E485A19" w:rsidR="00D143EA" w:rsidRPr="009A4D3A" w:rsidRDefault="00D143EA" w:rsidP="009A4D3A">
      <w:pPr>
        <w:spacing w:line="360" w:lineRule="auto"/>
        <w:jc w:val="center"/>
        <w:rPr>
          <w:rFonts w:ascii="Arial" w:hAnsi="Arial" w:cs="Arial"/>
          <w:sz w:val="24"/>
          <w:szCs w:val="24"/>
        </w:rPr>
      </w:pPr>
      <w:r w:rsidRPr="009A4D3A">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1889551" r:id="rId14"/>
        </w:object>
      </w:r>
      <w:r w:rsidR="00782F4C" w:rsidRPr="009A4D3A">
        <w:rPr>
          <w:rFonts w:ascii="Arial" w:hAnsi="Arial" w:cs="Arial"/>
          <w:sz w:val="24"/>
          <w:szCs w:val="24"/>
        </w:rPr>
        <w:t>,</w:t>
      </w:r>
    </w:p>
    <w:p w14:paraId="4F8CD2C0" w14:textId="4C884F7A" w:rsidR="00782F4C" w:rsidRPr="009A4D3A" w:rsidRDefault="00782F4C" w:rsidP="009A4D3A">
      <w:pPr>
        <w:pStyle w:val="parrafos0"/>
        <w:spacing w:after="160" w:line="360" w:lineRule="auto"/>
      </w:pPr>
      <w:r w:rsidRPr="009A4D3A">
        <w:rPr>
          <w:rFonts w:eastAsia="Calibri"/>
        </w:rPr>
        <w:t>donde</w:t>
      </w:r>
      <w:r w:rsidR="00D143EA" w:rsidRPr="009A4D3A">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9A4D3A">
        <w:t xml:space="preserve"> es la cantidad</w:t>
      </w:r>
      <w:r w:rsidRPr="009A4D3A">
        <w:t xml:space="preserve"> total</w:t>
      </w:r>
      <w:r w:rsidR="00D143EA" w:rsidRPr="009A4D3A">
        <w:t xml:space="preserve"> de aciertos </w:t>
      </w:r>
      <w:r w:rsidRPr="009A4D3A">
        <w:t>registrados para este</w:t>
      </w:r>
      <w:r w:rsidR="00D143EA" w:rsidRPr="009A4D3A">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9A4D3A">
        <w:t xml:space="preserve">es la cantidad </w:t>
      </w:r>
      <w:r w:rsidRPr="009A4D3A">
        <w:t>total de respuestas registradas para este reactivo (aciertos y errores)</w:t>
      </w:r>
      <w:r w:rsidR="00D143EA" w:rsidRPr="009A4D3A">
        <w:t xml:space="preserve">. </w:t>
      </w:r>
    </w:p>
    <w:p w14:paraId="71D69A4A" w14:textId="5EC4A2F9" w:rsidR="00D143EA" w:rsidRPr="009A4D3A" w:rsidRDefault="00782F4C" w:rsidP="009A4D3A">
      <w:pPr>
        <w:pStyle w:val="parrafos0"/>
        <w:spacing w:after="160" w:line="360" w:lineRule="auto"/>
      </w:pPr>
      <w:r w:rsidRPr="009A4D3A">
        <w:t>Para obtener los</w:t>
      </w:r>
      <w:r w:rsidR="00D143EA" w:rsidRPr="009A4D3A">
        <w:t xml:space="preserve"> </w:t>
      </w:r>
      <w:r w:rsidR="00D143EA" w:rsidRPr="009A4D3A">
        <w:rPr>
          <w:i/>
        </w:rPr>
        <w:t>índice</w:t>
      </w:r>
      <w:r w:rsidRPr="009A4D3A">
        <w:rPr>
          <w:i/>
        </w:rPr>
        <w:t>s</w:t>
      </w:r>
      <w:r w:rsidR="00D143EA" w:rsidRPr="009A4D3A">
        <w:rPr>
          <w:i/>
        </w:rPr>
        <w:t xml:space="preserve"> de discriminación</w:t>
      </w:r>
      <w:r w:rsidR="00E40685" w:rsidRPr="009A4D3A">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9A4D3A">
        <w:t xml:space="preserve"> </w:t>
      </w:r>
      <w:r w:rsidR="005020CC" w:rsidRPr="009A4D3A">
        <w:t>altos y bajos se utilizó</w:t>
      </w:r>
      <w:r w:rsidRPr="009A4D3A">
        <w:t xml:space="preserve"> la siguiente ecuación</w:t>
      </w:r>
      <w:r w:rsidR="00D143EA" w:rsidRPr="009A4D3A">
        <w:t>:</w:t>
      </w:r>
    </w:p>
    <w:p w14:paraId="3C9F4BD9" w14:textId="1E56A8C6" w:rsidR="00D143EA" w:rsidRPr="009A4D3A" w:rsidRDefault="00D143EA" w:rsidP="009A4D3A">
      <w:pPr>
        <w:pStyle w:val="parrafos0"/>
        <w:spacing w:after="160" w:line="360" w:lineRule="auto"/>
        <w:jc w:val="center"/>
      </w:pPr>
      <w:r w:rsidRPr="009A4D3A">
        <w:rPr>
          <w:position w:val="-32"/>
        </w:rPr>
        <w:object w:dxaOrig="1579" w:dyaOrig="700" w14:anchorId="0F3764F2">
          <v:shape id="_x0000_i1026" type="#_x0000_t75" style="width:101.25pt;height:45pt" o:ole="">
            <v:imagedata r:id="rId15" o:title=""/>
          </v:shape>
          <o:OLEObject Type="Embed" ProgID="Equation.DSMT4" ShapeID="_x0000_i1026" DrawAspect="Content" ObjectID="_1621889552" r:id="rId16"/>
        </w:object>
      </w:r>
      <w:r w:rsidR="00782F4C" w:rsidRPr="009A4D3A">
        <w:t xml:space="preserve"> ,</w:t>
      </w:r>
    </w:p>
    <w:p w14:paraId="615CC685" w14:textId="174A268D" w:rsidR="005020CC" w:rsidRPr="009A4D3A" w:rsidRDefault="00782F4C" w:rsidP="009A4D3A">
      <w:pPr>
        <w:pStyle w:val="parrafos0"/>
        <w:spacing w:after="160" w:line="360" w:lineRule="auto"/>
      </w:pPr>
      <w:r w:rsidRPr="009A4D3A">
        <w:t>donde</w:t>
      </w:r>
      <w:r w:rsidR="00D143EA" w:rsidRPr="009A4D3A">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9A4D3A">
        <w:rPr>
          <w:rFonts w:eastAsiaTheme="minorEastAsia"/>
        </w:rPr>
        <w:t xml:space="preserve"> </w:t>
      </w:r>
      <w:r w:rsidR="00D143EA" w:rsidRPr="009A4D3A">
        <w:t>es la cantidad de aciertos</w:t>
      </w:r>
      <w:r w:rsidR="005020CC" w:rsidRPr="009A4D3A">
        <w:t xml:space="preserve"> registrados en el ítem </w:t>
      </w:r>
      <m:oMath>
        <m:r>
          <w:rPr>
            <w:rFonts w:ascii="Cambria Math" w:hAnsi="Cambria Math"/>
          </w:rPr>
          <m:t>i</m:t>
        </m:r>
      </m:oMath>
      <w:r w:rsidR="00D143EA" w:rsidRPr="009A4D3A">
        <w:t xml:space="preserve"> </w:t>
      </w:r>
      <w:r w:rsidR="005020CC" w:rsidRPr="009A4D3A">
        <w:t>por el</w:t>
      </w:r>
      <w:r w:rsidR="00D143EA" w:rsidRPr="009A4D3A">
        <w:t xml:space="preserve"> 27% de </w:t>
      </w:r>
      <w:r w:rsidR="005020CC" w:rsidRPr="009A4D3A">
        <w:t xml:space="preserve">los </w:t>
      </w:r>
      <w:r w:rsidR="00D143EA" w:rsidRPr="009A4D3A">
        <w:t>examinados que obtuvieron las punt</w:t>
      </w:r>
      <w:r w:rsidR="005020CC" w:rsidRPr="009A4D3A">
        <w:t>uaciones más altas en el examen;</w:t>
      </w:r>
      <w:r w:rsidR="00D143EA" w:rsidRPr="009A4D3A">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9A4D3A">
        <w:t xml:space="preserve"> </w:t>
      </w:r>
      <w:r w:rsidR="005020CC" w:rsidRPr="009A4D3A">
        <w:t xml:space="preserve">es </w:t>
      </w:r>
      <w:r w:rsidR="00D143EA" w:rsidRPr="009A4D3A">
        <w:t>la cantidad de aciertos</w:t>
      </w:r>
      <w:r w:rsidR="005020CC" w:rsidRPr="009A4D3A">
        <w:t xml:space="preserve"> registrados en el mismo reactivo por e</w:t>
      </w:r>
      <w:r w:rsidR="00D143EA" w:rsidRPr="009A4D3A">
        <w:t xml:space="preserve">l 27% de examinados que obtuvieron las </w:t>
      </w:r>
      <w:r w:rsidR="00D143EA" w:rsidRPr="009A4D3A">
        <w:lastRenderedPageBreak/>
        <w:t xml:space="preserve">puntuaciones más bajas en el examen, y </w:t>
      </w:r>
      <m:oMath>
        <m:r>
          <w:rPr>
            <w:rFonts w:ascii="Cambria Math" w:hAnsi="Cambria Math"/>
          </w:rPr>
          <m:t>N</m:t>
        </m:r>
      </m:oMath>
      <w:r w:rsidR="005020CC" w:rsidRPr="009A4D3A">
        <w:rPr>
          <w:rFonts w:eastAsiaTheme="minorEastAsia"/>
        </w:rPr>
        <w:t xml:space="preserve"> </w:t>
      </w:r>
      <w:r w:rsidR="00D143EA" w:rsidRPr="009A4D3A">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9A4D3A">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9A4D3A">
        <w:t xml:space="preserve">). </w:t>
      </w:r>
    </w:p>
    <w:p w14:paraId="462D8EE9" w14:textId="6BD1F610" w:rsidR="00D143EA" w:rsidRPr="009A4D3A" w:rsidRDefault="00D143EA" w:rsidP="009A4D3A">
      <w:pPr>
        <w:pStyle w:val="parrafos0"/>
        <w:spacing w:after="160" w:line="360" w:lineRule="auto"/>
      </w:pPr>
      <w:r w:rsidRPr="009A4D3A">
        <w:t>La ecuación que se utilizó para obtener el coeficiente de correlación puntual-biserial</w:t>
      </w:r>
      <w:r w:rsidR="004E2A37" w:rsidRPr="009A4D3A">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9A4D3A">
        <w:rPr>
          <w:rFonts w:eastAsiaTheme="minorEastAsia"/>
        </w:rPr>
        <w:t>)</w:t>
      </w:r>
      <w:r w:rsidRPr="009A4D3A">
        <w:t xml:space="preserve"> fue:</w:t>
      </w:r>
    </w:p>
    <w:p w14:paraId="5CD05AA2" w14:textId="445B609E" w:rsidR="00D143EA" w:rsidRPr="009A4D3A" w:rsidRDefault="00D143EA" w:rsidP="009A4D3A">
      <w:pPr>
        <w:pStyle w:val="Parrafos"/>
        <w:spacing w:before="480" w:after="160" w:line="360" w:lineRule="auto"/>
        <w:jc w:val="center"/>
      </w:pPr>
      <w:r w:rsidRPr="009A4D3A">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9A4D3A">
        <w:t>,</w:t>
      </w:r>
    </w:p>
    <w:p w14:paraId="70D9BACC" w14:textId="14DABEB8" w:rsidR="004E2A37" w:rsidRPr="009A4D3A" w:rsidRDefault="005020CC" w:rsidP="009A4D3A">
      <w:pPr>
        <w:pStyle w:val="parrafos0"/>
        <w:spacing w:after="160" w:line="360" w:lineRule="auto"/>
      </w:pPr>
      <w:r w:rsidRPr="009A4D3A">
        <w:t xml:space="preserve">Donde </w:t>
      </w:r>
      <w:r w:rsidR="00D143EA" w:rsidRPr="009A4D3A">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9A4D3A">
        <w:t xml:space="preserve"> es la media de las puntuaciones totales de aquellos que respondieron correctamente el ítem, </w:t>
      </w:r>
      <w:r w:rsidR="00D143EA" w:rsidRPr="009A4D3A">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9A4D3A">
        <w:t xml:space="preserve"> es la media de las puntuaciones totales de aquellos que respondieron incorrectamente el ítem, </w:t>
      </w:r>
      <w:r w:rsidR="00D143EA" w:rsidRPr="009A4D3A">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9A4D3A">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9A4D3A">
        <w:t xml:space="preserve"> es la cantidad de </w:t>
      </w:r>
      <w:r w:rsidR="005106A8" w:rsidRPr="009A4D3A">
        <w:t>respuestas correctas registradas en e</w:t>
      </w:r>
      <w:r w:rsidR="00D143EA" w:rsidRPr="009A4D3A">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9A4D3A">
        <w:t xml:space="preserve"> </w:t>
      </w:r>
      <w:r w:rsidR="00D143EA" w:rsidRPr="009A4D3A">
        <w:t xml:space="preserve">es la cantidad de </w:t>
      </w:r>
      <w:r w:rsidR="005106A8" w:rsidRPr="009A4D3A">
        <w:t>respuestas incorrectas registradas</w:t>
      </w:r>
      <w:r w:rsidR="00D143EA" w:rsidRPr="009A4D3A">
        <w:t xml:space="preserve"> y </w:t>
      </w:r>
      <m:oMath>
        <m:r>
          <w:rPr>
            <w:rFonts w:ascii="Cambria Math" w:hAnsi="Cambria Math"/>
          </w:rPr>
          <m:t>n</m:t>
        </m:r>
      </m:oMath>
      <w:r w:rsidR="00D143EA" w:rsidRPr="009A4D3A">
        <w:t xml:space="preserve"> es igual a</w:t>
      </w:r>
      <w:r w:rsidR="005106A8" w:rsidRPr="009A4D3A">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9A4D3A">
        <w:t xml:space="preserve">. </w:t>
      </w:r>
    </w:p>
    <w:p w14:paraId="4031D876" w14:textId="33C98DF8" w:rsidR="00D143EA" w:rsidRPr="009A4D3A" w:rsidRDefault="004E2A37" w:rsidP="009A4D3A">
      <w:pPr>
        <w:pStyle w:val="parrafos0"/>
        <w:spacing w:after="160" w:line="360" w:lineRule="auto"/>
      </w:pPr>
      <w:r w:rsidRPr="009A4D3A">
        <w:t>Finalmente el</w:t>
      </w:r>
      <w:r w:rsidR="00D143EA" w:rsidRPr="009A4D3A">
        <w:t xml:space="preserve"> coeficiente de consistencia interna (</w:t>
      </w:r>
      <w:r w:rsidR="00D143EA" w:rsidRPr="009A4D3A">
        <w:rPr>
          <w:b/>
        </w:rPr>
        <w:t>α</w:t>
      </w:r>
      <w:r w:rsidR="00D143EA" w:rsidRPr="009A4D3A">
        <w:t xml:space="preserve"> de Cronbach) del instrumento fue</w:t>
      </w:r>
      <w:r w:rsidRPr="009A4D3A">
        <w:t xml:space="preserve"> computado a partir de la siguiente ecuación</w:t>
      </w:r>
      <w:r w:rsidR="00D143EA" w:rsidRPr="009A4D3A">
        <w:t>:</w:t>
      </w:r>
    </w:p>
    <w:p w14:paraId="5349F804" w14:textId="6167629A" w:rsidR="00D143EA" w:rsidRPr="009A4D3A" w:rsidRDefault="00D143EA" w:rsidP="009A4D3A">
      <w:pPr>
        <w:pStyle w:val="Parrafos"/>
        <w:spacing w:before="480" w:after="160" w:line="360" w:lineRule="auto"/>
        <w:jc w:val="center"/>
        <w:rPr>
          <w:rFonts w:eastAsia="Calibri"/>
        </w:rPr>
      </w:pPr>
      <w:r w:rsidRPr="009A4D3A">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9A4D3A">
        <w:rPr>
          <w:rFonts w:eastAsia="Calibri"/>
        </w:rPr>
        <w:t>,</w:t>
      </w:r>
    </w:p>
    <w:p w14:paraId="57BC806D" w14:textId="68445F22" w:rsidR="00D143EA" w:rsidRPr="009A4D3A" w:rsidRDefault="004E2A37" w:rsidP="009A4D3A">
      <w:pPr>
        <w:pStyle w:val="parrafos0"/>
        <w:spacing w:after="160" w:line="360" w:lineRule="auto"/>
      </w:pPr>
      <w:r w:rsidRPr="009A4D3A">
        <w:rPr>
          <w:rFonts w:eastAsia="Calibri"/>
        </w:rPr>
        <w:t>donde</w:t>
      </w:r>
      <w:r w:rsidR="00D143EA" w:rsidRPr="009A4D3A">
        <w:t xml:space="preserve"> </w:t>
      </w:r>
      <m:oMath>
        <m:r>
          <w:rPr>
            <w:rFonts w:ascii="Cambria Math" w:hAnsi="Cambria Math"/>
          </w:rPr>
          <m:t>n</m:t>
        </m:r>
      </m:oMath>
      <w:r w:rsidR="005106A8" w:rsidRPr="009A4D3A">
        <w:rPr>
          <w:rFonts w:eastAsiaTheme="minorEastAsia"/>
        </w:rPr>
        <w:t xml:space="preserve"> </w:t>
      </w:r>
      <w:r w:rsidR="00D143EA" w:rsidRPr="009A4D3A">
        <w:t xml:space="preserve">es la cantidad de ítems de la prueba, </w:t>
      </w:r>
      <w:r w:rsidR="00D143EA" w:rsidRPr="009A4D3A">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9A4D3A">
        <w:t xml:space="preserve"> es la varianza de las puntuaciones de la prueba y </w:t>
      </w:r>
      <w:r w:rsidR="00D143EA" w:rsidRPr="009A4D3A">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9A4D3A">
        <w:t xml:space="preserve"> es la sumatoria de las varianzas de los reactivos.</w:t>
      </w:r>
    </w:p>
    <w:p w14:paraId="7597C0AB" w14:textId="62F78C73" w:rsidR="00D143EA" w:rsidRPr="009A4D3A" w:rsidRDefault="00D143EA" w:rsidP="009A4D3A">
      <w:pPr>
        <w:pStyle w:val="parrafos0"/>
        <w:spacing w:after="160" w:line="360" w:lineRule="auto"/>
      </w:pPr>
      <w:r w:rsidRPr="009A4D3A">
        <w:t xml:space="preserve">Para el análisis de la estructura interna se aplicó un modelo </w:t>
      </w:r>
      <w:r w:rsidR="005106A8" w:rsidRPr="009A4D3A">
        <w:t xml:space="preserve">de Análisis Factorial Exploratorio </w:t>
      </w:r>
      <w:r w:rsidR="00263A82" w:rsidRPr="009A4D3A">
        <w:t>usando los paquetes</w:t>
      </w:r>
      <w:r w:rsidRPr="009A4D3A">
        <w:t xml:space="preserve"> </w:t>
      </w:r>
      <w:r w:rsidRPr="009A4D3A">
        <w:rPr>
          <w:i/>
        </w:rPr>
        <w:t>nFactors</w:t>
      </w:r>
      <w:r w:rsidRPr="009A4D3A">
        <w:t xml:space="preserve"> y </w:t>
      </w:r>
      <w:r w:rsidRPr="009A4D3A">
        <w:rPr>
          <w:i/>
        </w:rPr>
        <w:t>psych</w:t>
      </w:r>
      <w:r w:rsidR="00263A82" w:rsidRPr="009A4D3A">
        <w:t xml:space="preserve"> de R</w:t>
      </w:r>
      <w:r w:rsidRPr="009A4D3A">
        <w:t xml:space="preserve"> (Ihaka, R. y Gentleman, R., 1996). Los indicadores de ajuste absoluto que se emplearon </w:t>
      </w:r>
      <w:r w:rsidR="00AE0916">
        <w:t>fueron</w:t>
      </w:r>
      <w:r w:rsidRPr="009A4D3A">
        <w:t xml:space="preserve"> la raíz de los residuos cuadráticos promedios estandarizados (SRMR) y la raíz del error cuadrático promedio de aproximació</w:t>
      </w:r>
      <w:r w:rsidR="00AE0916">
        <w:t>n (RMSEA), mismos que de acuerdo a la literatura</w:t>
      </w:r>
      <w:r w:rsidRPr="009A4D3A">
        <w:t xml:space="preserve"> deben ser inferiores a 0,05 para </w:t>
      </w:r>
      <w:r w:rsidR="00AE0916">
        <w:t>poder asumir</w:t>
      </w:r>
      <w:r w:rsidRPr="009A4D3A">
        <w:t xml:space="preserve"> un buen ajuste de los modelos factoriales.</w:t>
      </w:r>
    </w:p>
    <w:p w14:paraId="59C74F9D" w14:textId="4B64777C" w:rsidR="00D143EA" w:rsidRPr="009A4D3A" w:rsidRDefault="00D143EA" w:rsidP="009A4D3A">
      <w:pPr>
        <w:pStyle w:val="parrafos0"/>
        <w:spacing w:after="160" w:line="360" w:lineRule="auto"/>
      </w:pPr>
      <w:r w:rsidRPr="009A4D3A">
        <w:lastRenderedPageBreak/>
        <w:t>Para el estudio de la</w:t>
      </w:r>
      <w:r w:rsidRPr="009A4D3A">
        <w:rPr>
          <w:rStyle w:val="parrafosCar"/>
        </w:rPr>
        <w:t xml:space="preserve"> </w:t>
      </w:r>
      <w:r w:rsidRPr="009A4D3A">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603FC9C4" w:rsidR="00D143EA" w:rsidRPr="00AE0916" w:rsidRDefault="00AE0916" w:rsidP="00AE0916">
      <w:pPr>
        <w:pStyle w:val="Subsubttulos"/>
        <w:spacing w:after="160" w:line="360" w:lineRule="auto"/>
        <w:ind w:left="708" w:firstLine="708"/>
        <w:rPr>
          <w:rFonts w:cs="Arial"/>
          <w:i w:val="0"/>
          <w:lang w:val="es-MX"/>
        </w:rPr>
      </w:pPr>
      <w:r w:rsidRPr="00AE0916">
        <w:rPr>
          <w:rFonts w:cs="Arial"/>
          <w:i w:val="0"/>
          <w:lang w:val="es-MX"/>
        </w:rPr>
        <w:t>Fase V: Estimación del Modelo DINA</w:t>
      </w:r>
    </w:p>
    <w:p w14:paraId="7313376C" w14:textId="7D202152" w:rsidR="00D143EA" w:rsidRDefault="00CE6D97" w:rsidP="009A4D3A">
      <w:pPr>
        <w:pStyle w:val="parrafos0"/>
        <w:spacing w:after="160" w:line="360" w:lineRule="auto"/>
        <w:ind w:firstLine="0"/>
      </w:pPr>
      <w:r>
        <w:t>Finalmente, una vez definido el modelo cognitivo subyacente a la prueba y la matriz Q que diera cuenta de la relación entre cada ítem y las distintas operaciones cognitivas identificadas, se procedió a realizar las estimaciones correspondientes bajo el marco de modelo DINA, utilizando</w:t>
      </w:r>
      <w:r w:rsidR="00D143EA" w:rsidRPr="009A4D3A">
        <w:t xml:space="preserve"> la librería </w:t>
      </w:r>
      <w:r w:rsidR="00D143EA" w:rsidRPr="00CE6D97">
        <w:rPr>
          <w:i/>
        </w:rPr>
        <w:t xml:space="preserve">CDM </w:t>
      </w:r>
      <w:r>
        <w:t>en</w:t>
      </w:r>
      <w:r w:rsidR="00D143EA" w:rsidRPr="009A4D3A">
        <w:t xml:space="preserve"> R</w:t>
      </w:r>
      <w:r>
        <w:t>,</w:t>
      </w:r>
      <w:r w:rsidR="00D143EA" w:rsidRPr="009A4D3A">
        <w:t xml:space="preserve"> (Ihaka, R. y Gentleman, R., 1996). </w:t>
      </w:r>
    </w:p>
    <w:p w14:paraId="54AB4FD5" w14:textId="2C76E47C" w:rsidR="00CE6D97" w:rsidRPr="009A4D3A" w:rsidRDefault="00CE6D97" w:rsidP="009A4D3A">
      <w:pPr>
        <w:pStyle w:val="parrafos0"/>
        <w:spacing w:after="160" w:line="360" w:lineRule="auto"/>
        <w:ind w:firstLine="0"/>
      </w:pPr>
      <w:r>
        <w:t>Para verificar el ajuste del modelo a los datos recolectados</w:t>
      </w:r>
    </w:p>
    <w:bookmarkEnd w:id="29"/>
    <w:bookmarkEnd w:id="30"/>
    <w:p w14:paraId="4BFF8880" w14:textId="77777777" w:rsidR="00D143EA" w:rsidRPr="009A4D3A" w:rsidRDefault="00D143EA" w:rsidP="009A4D3A">
      <w:pPr>
        <w:spacing w:line="360" w:lineRule="auto"/>
        <w:jc w:val="both"/>
        <w:rPr>
          <w:rFonts w:ascii="Arial" w:hAnsi="Arial" w:cs="Arial"/>
          <w:sz w:val="24"/>
          <w:szCs w:val="24"/>
        </w:rPr>
      </w:pPr>
    </w:p>
    <w:p w14:paraId="48A4BFFF" w14:textId="77777777" w:rsidR="00545AF8" w:rsidRDefault="00545AF8" w:rsidP="00545AF8">
      <w:pPr>
        <w:pStyle w:val="Subttulos"/>
        <w:rPr>
          <w:lang w:val="es-MX"/>
        </w:rPr>
      </w:pPr>
      <w:bookmarkStart w:id="32" w:name="_Toc506458157"/>
      <w:bookmarkStart w:id="33" w:name="_Toc507057079"/>
      <w:r w:rsidRPr="00857EE9">
        <w:rPr>
          <w:lang w:val="es-MX"/>
        </w:rPr>
        <w:t xml:space="preserve">Resultados </w:t>
      </w:r>
      <w:r>
        <w:rPr>
          <w:lang w:val="es-MX"/>
        </w:rPr>
        <w:t>del análisis psicométrico</w:t>
      </w:r>
      <w:bookmarkEnd w:id="32"/>
      <w:bookmarkEnd w:id="33"/>
    </w:p>
    <w:p w14:paraId="73667173" w14:textId="77777777" w:rsidR="00545AF8" w:rsidRPr="00545AF8" w:rsidRDefault="00545AF8" w:rsidP="00545AF8">
      <w:pPr>
        <w:pStyle w:val="Subsubttulos"/>
        <w:rPr>
          <w:lang w:val="es-MX"/>
        </w:rPr>
      </w:pPr>
      <w:bookmarkStart w:id="34" w:name="_Toc506458158"/>
      <w:bookmarkStart w:id="35" w:name="_Toc507057080"/>
      <w:r w:rsidRPr="00545AF8">
        <w:rPr>
          <w:lang w:val="es-MX"/>
        </w:rPr>
        <w:t>Resultados del análisis de la precisión métrica de la prueba</w:t>
      </w:r>
      <w:bookmarkEnd w:id="34"/>
      <w:bookmarkEnd w:id="35"/>
    </w:p>
    <w:p w14:paraId="3C1B447C" w14:textId="77777777" w:rsidR="00545AF8" w:rsidRDefault="00545AF8" w:rsidP="00545AF8">
      <w:pPr>
        <w:spacing w:line="480" w:lineRule="auto"/>
        <w:jc w:val="both"/>
        <w:rPr>
          <w:rFonts w:cs="Arial"/>
          <w:lang w:val="es-ES"/>
        </w:rPr>
      </w:pPr>
      <w:r>
        <w:rPr>
          <w:rFonts w:cs="Arial"/>
        </w:rPr>
        <w:t xml:space="preserve">En cuanto a los resultados </w:t>
      </w:r>
      <w:r w:rsidRPr="00A55276">
        <w:rPr>
          <w:rFonts w:cs="Arial"/>
        </w:rPr>
        <w:t>del análisis de la</w:t>
      </w:r>
      <w:r>
        <w:rPr>
          <w:rFonts w:cs="Arial"/>
        </w:rPr>
        <w:t xml:space="preserve"> precisión métrica de la prueba, se observó con la aplicación del modelo de TCT que en términos generales se cumplían moderadamente con los estándares convencionales de calidad</w:t>
      </w:r>
      <w:r>
        <w:rPr>
          <w:rFonts w:cs="Arial"/>
          <w:lang w:val="es-ES"/>
        </w:rPr>
        <w:t>. En lo que corresponde al índice</w:t>
      </w:r>
      <w:r w:rsidRPr="0B77219D">
        <w:rPr>
          <w:rFonts w:cs="Arial"/>
          <w:lang w:val="es-ES"/>
        </w:rPr>
        <w:t xml:space="preserve"> de consistencia interna mediante el alfa de Cronbach</w:t>
      </w:r>
      <w:r>
        <w:rPr>
          <w:rFonts w:cs="Arial"/>
          <w:lang w:val="es-ES"/>
        </w:rPr>
        <w:t xml:space="preserve"> de cada eje temático se obtuvieron valores moderados entre 0.65 y 0.79 (ver </w:t>
      </w:r>
      <w:r w:rsidRPr="00C66D76">
        <w:rPr>
          <w:rFonts w:cs="Arial"/>
          <w:b/>
          <w:highlight w:val="cyan"/>
          <w:lang w:val="es-ES"/>
        </w:rPr>
        <w:t xml:space="preserve">Tabla </w:t>
      </w:r>
      <w:r>
        <w:rPr>
          <w:rFonts w:cs="Arial"/>
          <w:b/>
          <w:highlight w:val="cyan"/>
          <w:lang w:val="es-ES"/>
        </w:rPr>
        <w:t>6</w:t>
      </w:r>
      <w:r>
        <w:rPr>
          <w:rFonts w:cs="Arial"/>
          <w:lang w:val="es-ES"/>
        </w:rPr>
        <w:t xml:space="preserve">). </w:t>
      </w:r>
      <w:r w:rsidRPr="0B77219D">
        <w:rPr>
          <w:rFonts w:cs="Arial"/>
          <w:lang w:val="es-ES"/>
        </w:rPr>
        <w:t xml:space="preserve">Los valores de los índices de </w:t>
      </w:r>
      <w:r>
        <w:rPr>
          <w:rFonts w:cs="Arial"/>
          <w:lang w:val="es-ES"/>
        </w:rPr>
        <w:t xml:space="preserve">Discriminación </w:t>
      </w:r>
      <w:r w:rsidRPr="00177914">
        <w:rPr>
          <w:b/>
        </w:rPr>
        <w:t>r</w:t>
      </w:r>
      <w:r w:rsidRPr="00177914">
        <w:rPr>
          <w:b/>
          <w:vertAlign w:val="subscript"/>
        </w:rPr>
        <w:t>bis</w:t>
      </w:r>
      <w:r w:rsidRPr="0B77219D">
        <w:rPr>
          <w:rFonts w:cs="Arial"/>
          <w:lang w:val="es-ES"/>
        </w:rPr>
        <w:t xml:space="preserve"> de los ítems </w:t>
      </w:r>
      <w:r>
        <w:rPr>
          <w:rFonts w:cs="Arial"/>
          <w:lang w:val="es-ES"/>
        </w:rPr>
        <w:t xml:space="preserve">que conforman la prueba </w:t>
      </w:r>
      <w:r w:rsidRPr="0B77219D">
        <w:rPr>
          <w:rFonts w:cs="Arial"/>
          <w:lang w:val="es-ES"/>
        </w:rPr>
        <w:t xml:space="preserve">superan el umbral </w:t>
      </w:r>
      <w:r>
        <w:rPr>
          <w:rFonts w:cs="Arial"/>
          <w:lang w:val="es-ES"/>
        </w:rPr>
        <w:t>establecido</w:t>
      </w:r>
      <w:r w:rsidRPr="0B77219D">
        <w:rPr>
          <w:rFonts w:cs="Arial"/>
          <w:lang w:val="es-ES"/>
        </w:rPr>
        <w:t xml:space="preserve"> de</w:t>
      </w:r>
      <w:r>
        <w:rPr>
          <w:rFonts w:cs="Arial"/>
          <w:lang w:val="es-ES"/>
        </w:rPr>
        <w:t xml:space="preserve"> 0,3 con excepción de tres de ellos: PMB01, PMB10 y PMB14. Por su parte</w:t>
      </w:r>
      <w:r w:rsidRPr="0B77219D">
        <w:rPr>
          <w:rFonts w:cs="Arial"/>
          <w:lang w:val="es-ES"/>
        </w:rPr>
        <w:t xml:space="preserve">, los valores de los índices </w:t>
      </w:r>
      <w:r>
        <w:rPr>
          <w:rFonts w:cs="Arial"/>
          <w:lang w:val="es-ES"/>
        </w:rPr>
        <w:t>de dificultad oscilan entre 0.12 y 0.71</w:t>
      </w:r>
      <w:r w:rsidRPr="0B77219D">
        <w:rPr>
          <w:rFonts w:cs="Arial"/>
          <w:lang w:val="es-ES"/>
        </w:rPr>
        <w:t>, colocando a la mayoría de los ítems en niv</w:t>
      </w:r>
      <w:r>
        <w:rPr>
          <w:rFonts w:cs="Arial"/>
          <w:lang w:val="es-ES"/>
        </w:rPr>
        <w:t xml:space="preserve">eles intermedios de </w:t>
      </w:r>
      <w:r w:rsidRPr="007934C1">
        <w:rPr>
          <w:rFonts w:cs="Arial"/>
          <w:lang w:val="es-ES"/>
        </w:rPr>
        <w:t>dificultad y dentro de los estándares preestablecidos para los propósitos del estudio.</w:t>
      </w:r>
    </w:p>
    <w:p w14:paraId="7D1F1EB0" w14:textId="77777777" w:rsidR="00545AF8" w:rsidRPr="00E91563" w:rsidRDefault="00545AF8" w:rsidP="00545AF8">
      <w:pPr>
        <w:pStyle w:val="Titulotablas"/>
        <w:rPr>
          <w:lang w:val="es-MX"/>
        </w:rPr>
      </w:pPr>
      <w:bookmarkStart w:id="36" w:name="_Toc506458023"/>
      <w:bookmarkStart w:id="37" w:name="_Toc507056949"/>
      <w:r>
        <w:rPr>
          <w:b/>
          <w:lang w:val="es-MX"/>
        </w:rPr>
        <w:t>Tabla 6</w:t>
      </w:r>
      <w:r w:rsidRPr="00E91563">
        <w:rPr>
          <w:lang w:val="es-MX"/>
        </w:rPr>
        <w:t>. Alfa de Cronbach global para cada eje</w:t>
      </w:r>
      <w:bookmarkEnd w:id="36"/>
      <w:bookmarkEnd w:id="37"/>
    </w:p>
    <w:tbl>
      <w:tblPr>
        <w:tblStyle w:val="Tablaconcuadrcula"/>
        <w:tblpPr w:leftFromText="141" w:rightFromText="141" w:vertAnchor="text" w:tblpXSpec="center" w:tblpY="1"/>
        <w:tblOverlap w:val="never"/>
        <w:tblW w:w="0" w:type="auto"/>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95"/>
        <w:gridCol w:w="2693"/>
      </w:tblGrid>
      <w:tr w:rsidR="00545AF8" w:rsidRPr="007A0CD8" w14:paraId="4777766C" w14:textId="77777777" w:rsidTr="005F3EB1">
        <w:trPr>
          <w:trHeight w:val="416"/>
        </w:trPr>
        <w:tc>
          <w:tcPr>
            <w:tcW w:w="4395" w:type="dxa"/>
            <w:shd w:val="clear" w:color="auto" w:fill="A8D08D" w:themeFill="accent6" w:themeFillTint="99"/>
            <w:vAlign w:val="center"/>
          </w:tcPr>
          <w:p w14:paraId="2DE93761" w14:textId="77777777" w:rsidR="00545AF8" w:rsidRPr="00F84A25" w:rsidRDefault="00545AF8" w:rsidP="005F3EB1">
            <w:pPr>
              <w:pStyle w:val="Textotablas"/>
              <w:rPr>
                <w:b/>
                <w:sz w:val="22"/>
                <w:szCs w:val="22"/>
                <w:lang w:val="es-ES"/>
              </w:rPr>
            </w:pPr>
            <w:r w:rsidRPr="00F84A25">
              <w:rPr>
                <w:b/>
                <w:sz w:val="22"/>
                <w:szCs w:val="22"/>
                <w:lang w:val="es-ES"/>
              </w:rPr>
              <w:lastRenderedPageBreak/>
              <w:t>Eje</w:t>
            </w:r>
          </w:p>
        </w:tc>
        <w:tc>
          <w:tcPr>
            <w:tcW w:w="2693" w:type="dxa"/>
            <w:shd w:val="clear" w:color="auto" w:fill="A8D08D" w:themeFill="accent6" w:themeFillTint="99"/>
            <w:vAlign w:val="center"/>
          </w:tcPr>
          <w:p w14:paraId="66FE5E60" w14:textId="77777777" w:rsidR="00545AF8" w:rsidRPr="00C66D76" w:rsidRDefault="00545AF8" w:rsidP="005F3EB1">
            <w:pPr>
              <w:pStyle w:val="Textotablas"/>
              <w:rPr>
                <w:b/>
                <w:sz w:val="22"/>
                <w:szCs w:val="22"/>
                <w:lang w:val="es-ES"/>
              </w:rPr>
            </w:pPr>
            <w:r w:rsidRPr="00C66D76">
              <w:rPr>
                <w:b/>
                <w:sz w:val="22"/>
                <w:szCs w:val="22"/>
                <w:lang w:val="es-ES"/>
              </w:rPr>
              <w:t>Alfa de Cronbach (</w:t>
            </w:r>
            <w:r w:rsidRPr="00C66D76">
              <w:rPr>
                <w:rFonts w:cs="Arial"/>
                <w:b/>
                <w:sz w:val="22"/>
                <w:szCs w:val="22"/>
              </w:rPr>
              <w:t>α</w:t>
            </w:r>
            <w:r w:rsidRPr="00C66D76">
              <w:rPr>
                <w:b/>
                <w:sz w:val="22"/>
                <w:szCs w:val="22"/>
              </w:rPr>
              <w:t>)</w:t>
            </w:r>
          </w:p>
        </w:tc>
      </w:tr>
      <w:tr w:rsidR="00545AF8" w:rsidRPr="007A0CD8" w14:paraId="54DC8680" w14:textId="77777777" w:rsidTr="005F3EB1">
        <w:trPr>
          <w:trHeight w:val="559"/>
        </w:trPr>
        <w:tc>
          <w:tcPr>
            <w:tcW w:w="4395" w:type="dxa"/>
            <w:vAlign w:val="center"/>
          </w:tcPr>
          <w:p w14:paraId="4D06D624" w14:textId="77777777" w:rsidR="00545AF8" w:rsidRPr="00140FF6" w:rsidRDefault="00545AF8" w:rsidP="005F3EB1">
            <w:pPr>
              <w:pStyle w:val="Textotablas"/>
              <w:jc w:val="left"/>
            </w:pPr>
            <w:r w:rsidRPr="00140FF6">
              <w:t>Espacio, forma y medida</w:t>
            </w:r>
          </w:p>
        </w:tc>
        <w:tc>
          <w:tcPr>
            <w:tcW w:w="2693" w:type="dxa"/>
            <w:vAlign w:val="center"/>
          </w:tcPr>
          <w:p w14:paraId="1A51F2CE" w14:textId="77777777" w:rsidR="00545AF8" w:rsidRPr="00140FF6" w:rsidRDefault="00545AF8" w:rsidP="005F3EB1">
            <w:pPr>
              <w:pStyle w:val="Textotablas"/>
            </w:pPr>
            <w:r>
              <w:rPr>
                <w:rFonts w:cs="Arial"/>
              </w:rPr>
              <w:t>α</w:t>
            </w:r>
            <w:r>
              <w:t>=0.</w:t>
            </w:r>
            <w:r w:rsidRPr="00140FF6">
              <w:t>71</w:t>
            </w:r>
          </w:p>
        </w:tc>
      </w:tr>
      <w:tr w:rsidR="00545AF8" w:rsidRPr="007A0CD8" w14:paraId="3614C4BD" w14:textId="77777777" w:rsidTr="005F3EB1">
        <w:trPr>
          <w:trHeight w:val="567"/>
        </w:trPr>
        <w:tc>
          <w:tcPr>
            <w:tcW w:w="4395" w:type="dxa"/>
            <w:vAlign w:val="center"/>
          </w:tcPr>
          <w:p w14:paraId="2B20C926" w14:textId="77777777" w:rsidR="00545AF8" w:rsidRPr="00140FF6" w:rsidRDefault="00545AF8" w:rsidP="005F3EB1">
            <w:pPr>
              <w:pStyle w:val="Textotablas"/>
              <w:jc w:val="left"/>
              <w:rPr>
                <w:lang w:val="es-MX"/>
              </w:rPr>
            </w:pPr>
            <w:r w:rsidRPr="00140FF6">
              <w:rPr>
                <w:lang w:val="es-MX"/>
              </w:rPr>
              <w:t>Sentido numérico y pensamiento algebraico</w:t>
            </w:r>
          </w:p>
        </w:tc>
        <w:tc>
          <w:tcPr>
            <w:tcW w:w="2693" w:type="dxa"/>
            <w:vAlign w:val="center"/>
          </w:tcPr>
          <w:p w14:paraId="23D178D2" w14:textId="77777777" w:rsidR="00545AF8" w:rsidRPr="00140FF6" w:rsidRDefault="00545AF8" w:rsidP="005F3EB1">
            <w:pPr>
              <w:pStyle w:val="Textotablas"/>
            </w:pPr>
            <w:r>
              <w:rPr>
                <w:rFonts w:cs="Arial"/>
              </w:rPr>
              <w:t>α</w:t>
            </w:r>
            <w:r>
              <w:t>=0.</w:t>
            </w:r>
            <w:r w:rsidRPr="00140FF6">
              <w:t>65</w:t>
            </w:r>
          </w:p>
        </w:tc>
      </w:tr>
      <w:tr w:rsidR="00545AF8" w:rsidRPr="007A0CD8" w14:paraId="52F24110" w14:textId="77777777" w:rsidTr="005F3EB1">
        <w:trPr>
          <w:trHeight w:val="547"/>
        </w:trPr>
        <w:tc>
          <w:tcPr>
            <w:tcW w:w="4395" w:type="dxa"/>
            <w:vAlign w:val="center"/>
          </w:tcPr>
          <w:p w14:paraId="55CC6631" w14:textId="77777777" w:rsidR="00545AF8" w:rsidRPr="00140FF6" w:rsidRDefault="00545AF8" w:rsidP="005F3EB1">
            <w:pPr>
              <w:pStyle w:val="Textotablas"/>
              <w:jc w:val="left"/>
            </w:pPr>
            <w:r w:rsidRPr="00140FF6">
              <w:t>Manejo de información</w:t>
            </w:r>
          </w:p>
        </w:tc>
        <w:tc>
          <w:tcPr>
            <w:tcW w:w="2693" w:type="dxa"/>
            <w:vAlign w:val="center"/>
          </w:tcPr>
          <w:p w14:paraId="1D795658" w14:textId="77777777" w:rsidR="00545AF8" w:rsidRPr="00140FF6" w:rsidRDefault="00545AF8" w:rsidP="005F3EB1">
            <w:pPr>
              <w:pStyle w:val="Textotablas"/>
            </w:pPr>
            <w:r>
              <w:rPr>
                <w:rFonts w:cs="Arial"/>
              </w:rPr>
              <w:t>α</w:t>
            </w:r>
            <w:r>
              <w:t>=0.</w:t>
            </w:r>
            <w:r w:rsidRPr="00140FF6">
              <w:t>79</w:t>
            </w:r>
          </w:p>
        </w:tc>
      </w:tr>
      <w:tr w:rsidR="00545AF8" w:rsidRPr="007A0CD8" w14:paraId="77CB2864" w14:textId="77777777" w:rsidTr="005F3EB1">
        <w:trPr>
          <w:trHeight w:val="413"/>
        </w:trPr>
        <w:tc>
          <w:tcPr>
            <w:tcW w:w="4395" w:type="dxa"/>
            <w:vAlign w:val="center"/>
          </w:tcPr>
          <w:p w14:paraId="32B6ED83" w14:textId="77777777" w:rsidR="00545AF8" w:rsidRPr="00F84A25" w:rsidRDefault="00545AF8" w:rsidP="005F3EB1">
            <w:pPr>
              <w:pStyle w:val="Textotablas"/>
              <w:jc w:val="left"/>
              <w:rPr>
                <w:sz w:val="18"/>
                <w:szCs w:val="18"/>
                <w:lang w:val="es-ES"/>
              </w:rPr>
            </w:pPr>
            <w:r w:rsidRPr="00F84A25">
              <w:rPr>
                <w:sz w:val="18"/>
                <w:szCs w:val="18"/>
                <w:lang w:val="es-ES"/>
              </w:rPr>
              <w:t>Fuente: Elaboración propia</w:t>
            </w:r>
          </w:p>
        </w:tc>
        <w:tc>
          <w:tcPr>
            <w:tcW w:w="2693" w:type="dxa"/>
          </w:tcPr>
          <w:p w14:paraId="2EC2873E" w14:textId="77777777" w:rsidR="00545AF8" w:rsidRPr="0B77219D" w:rsidRDefault="00545AF8" w:rsidP="005F3EB1">
            <w:pPr>
              <w:pStyle w:val="Textotablas"/>
              <w:rPr>
                <w:lang w:val="es-ES"/>
              </w:rPr>
            </w:pPr>
          </w:p>
        </w:tc>
      </w:tr>
    </w:tbl>
    <w:p w14:paraId="47D9807C" w14:textId="77777777" w:rsidR="00545AF8" w:rsidRDefault="00545AF8" w:rsidP="00545AF8">
      <w:pPr>
        <w:rPr>
          <w:rFonts w:cs="Arial"/>
          <w:lang w:val="es-ES"/>
        </w:rPr>
      </w:pPr>
    </w:p>
    <w:p w14:paraId="7E22EE22" w14:textId="77777777" w:rsidR="00545AF8" w:rsidRDefault="00545AF8" w:rsidP="00545AF8">
      <w:pPr>
        <w:rPr>
          <w:rFonts w:cs="Arial"/>
          <w:lang w:val="es-ES"/>
        </w:rPr>
      </w:pPr>
    </w:p>
    <w:p w14:paraId="1D168D6F" w14:textId="77777777" w:rsidR="00545AF8" w:rsidRDefault="00545AF8" w:rsidP="00545AF8">
      <w:pPr>
        <w:rPr>
          <w:rFonts w:cs="Arial"/>
          <w:lang w:val="es-ES"/>
        </w:rPr>
      </w:pPr>
    </w:p>
    <w:p w14:paraId="053C9134" w14:textId="77777777" w:rsidR="00545AF8" w:rsidRDefault="00545AF8" w:rsidP="00545AF8">
      <w:pPr>
        <w:rPr>
          <w:rFonts w:cs="Arial"/>
          <w:lang w:val="es-ES"/>
        </w:rPr>
      </w:pPr>
    </w:p>
    <w:p w14:paraId="7F9B1C01" w14:textId="77777777" w:rsidR="00545AF8" w:rsidRDefault="00545AF8" w:rsidP="00545AF8">
      <w:pPr>
        <w:rPr>
          <w:lang w:val="es-ES"/>
        </w:rPr>
      </w:pPr>
    </w:p>
    <w:p w14:paraId="7C8E4154" w14:textId="77777777" w:rsidR="00545AF8" w:rsidRDefault="00545AF8" w:rsidP="00545AF8">
      <w:pPr>
        <w:rPr>
          <w:lang w:val="es-ES"/>
        </w:rPr>
      </w:pPr>
    </w:p>
    <w:p w14:paraId="786D342A" w14:textId="77777777" w:rsidR="00545AF8" w:rsidRDefault="00545AF8" w:rsidP="00545AF8">
      <w:pPr>
        <w:rPr>
          <w:lang w:val="es-ES"/>
        </w:rPr>
      </w:pPr>
    </w:p>
    <w:p w14:paraId="10772AD1" w14:textId="77777777" w:rsidR="00545AF8" w:rsidRDefault="00545AF8" w:rsidP="00545AF8">
      <w:pPr>
        <w:rPr>
          <w:lang w:val="es-ES"/>
        </w:rPr>
      </w:pPr>
    </w:p>
    <w:p w14:paraId="46B25BA2" w14:textId="77777777" w:rsidR="00545AF8" w:rsidRDefault="00545AF8" w:rsidP="00545AF8">
      <w:pPr>
        <w:rPr>
          <w:lang w:val="es-ES"/>
        </w:rPr>
      </w:pPr>
    </w:p>
    <w:p w14:paraId="4372292C" w14:textId="77777777" w:rsidR="00545AF8" w:rsidRDefault="00545AF8" w:rsidP="00545AF8">
      <w:pPr>
        <w:spacing w:line="480" w:lineRule="auto"/>
        <w:rPr>
          <w:rFonts w:cs="Arial"/>
          <w:lang w:val="es-ES"/>
        </w:rPr>
      </w:pPr>
    </w:p>
    <w:p w14:paraId="0DA2563A" w14:textId="77777777" w:rsidR="00545AF8" w:rsidRDefault="00545AF8" w:rsidP="00545AF8">
      <w:pPr>
        <w:pStyle w:val="parrafos0"/>
      </w:pPr>
      <w:r>
        <w:t xml:space="preserve">Para el caso de los ejes </w:t>
      </w:r>
      <w:r w:rsidRPr="00E259DA">
        <w:rPr>
          <w:i/>
        </w:rPr>
        <w:t>Espacio, forma y medida</w:t>
      </w:r>
      <w:r>
        <w:t xml:space="preserve"> y </w:t>
      </w:r>
      <w:r w:rsidRPr="00E259DA">
        <w:rPr>
          <w:i/>
        </w:rPr>
        <w:t>Manejo de información</w:t>
      </w:r>
      <w:r>
        <w:t xml:space="preserve"> se encontró que sus índices de confiabilidad podrían considerarse en las categorías aceptable a bueno, (alfa = 0.71 y 0.79 respectivamente). Pero para el e</w:t>
      </w:r>
      <w:r w:rsidRPr="00AE0E15">
        <w:t xml:space="preserve">je </w:t>
      </w:r>
      <w:r w:rsidRPr="00AE0E15">
        <w:rPr>
          <w:i/>
        </w:rPr>
        <w:t>Sentido numérico</w:t>
      </w:r>
      <w:r w:rsidRPr="00AE0E15">
        <w:t xml:space="preserve"> y </w:t>
      </w:r>
      <w:r w:rsidRPr="00AE0E15">
        <w:rPr>
          <w:i/>
        </w:rPr>
        <w:t>Pensamiento algebraico</w:t>
      </w:r>
      <w:r>
        <w:t xml:space="preserve"> el índice de confiabilidad se encuentra en un nivel más bajo (alfa = 0.65) por lo que la calidad métrica de este eje podría considerarse como dudoso o cuestionable, esto indica una mayor variabilidad de las respuestas a los reactivos que lo integran y que, por lo tanto, es de especial preocupación para una revisión de los reactivos </w:t>
      </w:r>
      <w:r w:rsidRPr="00AE7436">
        <w:t xml:space="preserve">en vías de áreas de mejora, ya que </w:t>
      </w:r>
      <w:r w:rsidRPr="005312B4">
        <w:t>es altamente probable que</w:t>
      </w:r>
      <w:r w:rsidRPr="00891DE7">
        <w:t xml:space="preserve"> </w:t>
      </w:r>
      <w:r w:rsidRPr="00B011B4">
        <w:t>las variaci</w:t>
      </w:r>
      <w:r>
        <w:t>ones en las puntuaciones se deba</w:t>
      </w:r>
      <w:r w:rsidRPr="00B011B4">
        <w:t>n a errores aleatorios (y por lo tanto no sistemáticos) asociados al proceso</w:t>
      </w:r>
      <w:r w:rsidRPr="00AE7436">
        <w:t xml:space="preserve"> </w:t>
      </w:r>
      <w:r w:rsidRPr="00B011B4">
        <w:t>de medición.</w:t>
      </w:r>
    </w:p>
    <w:p w14:paraId="27D2AF5C" w14:textId="77777777" w:rsidR="00545AF8" w:rsidRPr="00B011B4" w:rsidRDefault="00545AF8" w:rsidP="00545AF8">
      <w:pPr>
        <w:pStyle w:val="parrafos0"/>
        <w:rPr>
          <w:rFonts w:ascii="Times New Roman" w:hAnsi="Times New Roman"/>
          <w:sz w:val="22"/>
          <w:szCs w:val="22"/>
        </w:rPr>
      </w:pPr>
      <w:r>
        <w:t>Ahora bien, e</w:t>
      </w:r>
      <w:r w:rsidRPr="00C66D76">
        <w:t xml:space="preserve">n cuanto al análisis de la calidad métrica </w:t>
      </w:r>
      <w:r>
        <w:t xml:space="preserve">del </w:t>
      </w:r>
      <w:r w:rsidRPr="00C66D76">
        <w:t xml:space="preserve">eje temático </w:t>
      </w:r>
      <w:r w:rsidRPr="00F3679E">
        <w:rPr>
          <w:i/>
        </w:rPr>
        <w:t>Espacio, forma y medida</w:t>
      </w:r>
      <w:r>
        <w:t xml:space="preserve">, en la </w:t>
      </w:r>
      <w:r w:rsidRPr="00EE2EE5">
        <w:rPr>
          <w:b/>
          <w:highlight w:val="cyan"/>
        </w:rPr>
        <w:t>Tabla 7</w:t>
      </w:r>
      <w:r w:rsidRPr="00C66D76">
        <w:t xml:space="preserve"> se muestran los índices de dificultad y de discriminación por ítem y el alfa de Cron</w:t>
      </w:r>
      <w:r>
        <w:t>bach si se elimina algún ítem. Observese que el ítem PMA08</w:t>
      </w:r>
      <w:r w:rsidRPr="00B011B4">
        <w:t xml:space="preserve"> fue respondido correctamente por el 71% de los alumnos evaluad</w:t>
      </w:r>
      <w:r>
        <w:t>os, indicando que es un ítem</w:t>
      </w:r>
      <w:r w:rsidRPr="00B011B4">
        <w:t xml:space="preserve"> relativamente fácil; por su parte el caso op</w:t>
      </w:r>
      <w:r>
        <w:t xml:space="preserve">uesto se ilustra con el ítem </w:t>
      </w:r>
      <w:r w:rsidRPr="00B011B4">
        <w:t>PMB01</w:t>
      </w:r>
      <w:r>
        <w:t xml:space="preserve"> respondido</w:t>
      </w:r>
      <w:r w:rsidRPr="00B011B4">
        <w:t xml:space="preserve"> acertadamente </w:t>
      </w:r>
      <w:r>
        <w:t xml:space="preserve">por </w:t>
      </w:r>
      <w:r w:rsidRPr="00B011B4">
        <w:t>el 12% de los alumnos eval</w:t>
      </w:r>
      <w:r>
        <w:t>uados, indicando que el ítem</w:t>
      </w:r>
      <w:r w:rsidRPr="00B011B4">
        <w:t xml:space="preserve"> es relativamente difícil de ser </w:t>
      </w:r>
      <w:r w:rsidRPr="00B011B4">
        <w:lastRenderedPageBreak/>
        <w:t xml:space="preserve">contestado correctamente. En promedio se encuentra que el índice de dificultad </w:t>
      </w:r>
      <w:r>
        <w:t xml:space="preserve">para el eje </w:t>
      </w:r>
      <w:r w:rsidRPr="00E259DA">
        <w:rPr>
          <w:i/>
        </w:rPr>
        <w:t>Espacio, forma y medida</w:t>
      </w:r>
      <w:r>
        <w:t xml:space="preserve"> es de aproximadamente 0.</w:t>
      </w:r>
      <w:r w:rsidRPr="00B011B4">
        <w:t xml:space="preserve">48, indicando que en conjunto los reactivos tienen una dificultad </w:t>
      </w:r>
      <w:r>
        <w:t xml:space="preserve">promedio </w:t>
      </w:r>
      <w:r w:rsidRPr="00B011B4">
        <w:t xml:space="preserve">de </w:t>
      </w:r>
      <w:r>
        <w:t>ser respondidos</w:t>
      </w:r>
      <w:r w:rsidRPr="00B011B4">
        <w:t xml:space="preserve"> </w:t>
      </w:r>
      <w:r w:rsidRPr="00542121">
        <w:t>acertadamente.</w:t>
      </w:r>
    </w:p>
    <w:p w14:paraId="589E306A" w14:textId="77777777" w:rsidR="00545AF8" w:rsidRPr="00F84A25" w:rsidRDefault="00545AF8" w:rsidP="00545AF8">
      <w:pPr>
        <w:pStyle w:val="Titulotablas"/>
        <w:rPr>
          <w:lang w:val="es-ES"/>
        </w:rPr>
      </w:pPr>
      <w:bookmarkStart w:id="38" w:name="_Toc500858001"/>
      <w:bookmarkStart w:id="39" w:name="_Toc506458024"/>
      <w:bookmarkStart w:id="40" w:name="_Toc507056950"/>
      <w:r>
        <w:rPr>
          <w:b/>
          <w:bCs/>
          <w:lang w:val="es-ES"/>
        </w:rPr>
        <w:t>Tabla 7</w:t>
      </w:r>
      <w:r>
        <w:rPr>
          <w:lang w:val="es-ES"/>
        </w:rPr>
        <w:t>. Índices</w:t>
      </w:r>
      <w:r w:rsidRPr="0B77219D">
        <w:rPr>
          <w:lang w:val="es-ES"/>
        </w:rPr>
        <w:t xml:space="preserve"> de la calidad técnica de </w:t>
      </w:r>
      <w:r w:rsidRPr="00567A44">
        <w:rPr>
          <w:i/>
          <w:lang w:val="es-ES"/>
        </w:rPr>
        <w:t>Espacio, forma y medida</w:t>
      </w:r>
      <w:r w:rsidRPr="0B77219D">
        <w:rPr>
          <w:lang w:val="es-ES"/>
        </w:rPr>
        <w:t xml:space="preserve"> </w:t>
      </w:r>
      <w:r>
        <w:rPr>
          <w:lang w:val="es-ES"/>
        </w:rPr>
        <w:t>de acuerdo a la</w:t>
      </w:r>
      <w:r w:rsidRPr="0B77219D">
        <w:rPr>
          <w:lang w:val="es-ES"/>
        </w:rPr>
        <w:t xml:space="preserve"> </w:t>
      </w:r>
      <w:bookmarkEnd w:id="38"/>
      <w:r>
        <w:rPr>
          <w:lang w:val="es-ES"/>
        </w:rPr>
        <w:t>TCT</w:t>
      </w:r>
      <w:bookmarkEnd w:id="39"/>
      <w:bookmarkEnd w:id="40"/>
    </w:p>
    <w:tbl>
      <w:tblPr>
        <w:tblW w:w="8789" w:type="dxa"/>
        <w:jc w:val="center"/>
        <w:tblCellMar>
          <w:left w:w="70" w:type="dxa"/>
          <w:right w:w="70" w:type="dxa"/>
        </w:tblCellMar>
        <w:tblLook w:val="04A0" w:firstRow="1" w:lastRow="0" w:firstColumn="1" w:lastColumn="0" w:noHBand="0" w:noVBand="1"/>
      </w:tblPr>
      <w:tblGrid>
        <w:gridCol w:w="1300"/>
        <w:gridCol w:w="1535"/>
        <w:gridCol w:w="1300"/>
        <w:gridCol w:w="2385"/>
        <w:gridCol w:w="2269"/>
      </w:tblGrid>
      <w:tr w:rsidR="00545AF8" w:rsidRPr="0047082E" w14:paraId="73D938BD" w14:textId="77777777" w:rsidTr="005F3EB1">
        <w:trPr>
          <w:trHeight w:val="565"/>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47B44419" w14:textId="77777777" w:rsidR="00545AF8" w:rsidRPr="00177914" w:rsidRDefault="00545AF8" w:rsidP="005F3EB1">
            <w:pPr>
              <w:pStyle w:val="Textotablas"/>
              <w:rPr>
                <w:b/>
                <w:sz w:val="22"/>
                <w:szCs w:val="22"/>
                <w:lang w:val="es-MX"/>
              </w:rPr>
            </w:pPr>
            <w:r w:rsidRPr="00177914">
              <w:rPr>
                <w:b/>
                <w:sz w:val="22"/>
                <w:szCs w:val="22"/>
                <w:lang w:val="es-MX"/>
              </w:rPr>
              <w:t>No.</w:t>
            </w:r>
          </w:p>
        </w:tc>
        <w:tc>
          <w:tcPr>
            <w:tcW w:w="1535" w:type="dxa"/>
            <w:tcBorders>
              <w:top w:val="single" w:sz="4" w:space="0" w:color="auto"/>
              <w:left w:val="nil"/>
              <w:bottom w:val="single" w:sz="4" w:space="0" w:color="auto"/>
              <w:right w:val="nil"/>
            </w:tcBorders>
            <w:shd w:val="clear" w:color="auto" w:fill="A8D08D" w:themeFill="accent6" w:themeFillTint="99"/>
            <w:vAlign w:val="center"/>
          </w:tcPr>
          <w:p w14:paraId="69A55B01" w14:textId="77777777" w:rsidR="00545AF8" w:rsidRPr="00177914" w:rsidRDefault="00545AF8" w:rsidP="005F3EB1">
            <w:pPr>
              <w:pStyle w:val="Textotablas"/>
              <w:rPr>
                <w:b/>
                <w:sz w:val="22"/>
                <w:szCs w:val="22"/>
                <w:lang w:val="es-MX"/>
              </w:rPr>
            </w:pPr>
            <w:r w:rsidRPr="00177914">
              <w:rPr>
                <w:b/>
                <w:sz w:val="22"/>
                <w:szCs w:val="22"/>
                <w:lang w:val="es-MX"/>
              </w:rPr>
              <w:t>Reactivo</w:t>
            </w:r>
          </w:p>
        </w:tc>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7A13319" w14:textId="77777777" w:rsidR="00545AF8" w:rsidRPr="00177914" w:rsidRDefault="00545AF8" w:rsidP="005F3EB1">
            <w:pPr>
              <w:pStyle w:val="Textotablas"/>
              <w:rPr>
                <w:b/>
                <w:sz w:val="22"/>
                <w:szCs w:val="22"/>
                <w:lang w:val="es-MX"/>
              </w:rPr>
            </w:pPr>
            <w:r w:rsidRPr="00177914">
              <w:rPr>
                <w:b/>
                <w:sz w:val="22"/>
                <w:szCs w:val="22"/>
                <w:lang w:val="es-MX"/>
              </w:rPr>
              <w:t>Dificultad</w:t>
            </w:r>
          </w:p>
        </w:tc>
        <w:tc>
          <w:tcPr>
            <w:tcW w:w="2385" w:type="dxa"/>
            <w:tcBorders>
              <w:top w:val="single" w:sz="4" w:space="0" w:color="auto"/>
              <w:left w:val="nil"/>
              <w:bottom w:val="single" w:sz="4" w:space="0" w:color="auto"/>
              <w:right w:val="nil"/>
            </w:tcBorders>
            <w:shd w:val="clear" w:color="auto" w:fill="A8D08D" w:themeFill="accent6" w:themeFillTint="99"/>
            <w:noWrap/>
            <w:vAlign w:val="center"/>
            <w:hideMark/>
          </w:tcPr>
          <w:p w14:paraId="4E31F19D" w14:textId="77777777" w:rsidR="00545AF8" w:rsidRPr="00177914" w:rsidRDefault="00545AF8" w:rsidP="005F3EB1">
            <w:pPr>
              <w:pStyle w:val="Textotablas"/>
              <w:rPr>
                <w:b/>
                <w:sz w:val="22"/>
                <w:szCs w:val="22"/>
                <w:lang w:val="es-MX"/>
              </w:rPr>
            </w:pPr>
            <w:r w:rsidRPr="00177914">
              <w:rPr>
                <w:b/>
                <w:sz w:val="22"/>
                <w:szCs w:val="22"/>
                <w:lang w:val="es-MX"/>
              </w:rPr>
              <w:t>Discriminación r</w:t>
            </w:r>
            <w:r w:rsidRPr="00177914">
              <w:rPr>
                <w:b/>
                <w:sz w:val="22"/>
                <w:szCs w:val="22"/>
                <w:vertAlign w:val="subscript"/>
                <w:lang w:val="es-MX"/>
              </w:rPr>
              <w:t>bis</w:t>
            </w:r>
          </w:p>
        </w:tc>
        <w:tc>
          <w:tcPr>
            <w:tcW w:w="2269" w:type="dxa"/>
            <w:tcBorders>
              <w:top w:val="single" w:sz="4" w:space="0" w:color="auto"/>
              <w:left w:val="nil"/>
              <w:bottom w:val="single" w:sz="4" w:space="0" w:color="auto"/>
              <w:right w:val="nil"/>
            </w:tcBorders>
            <w:shd w:val="clear" w:color="auto" w:fill="A8D08D" w:themeFill="accent6" w:themeFillTint="99"/>
            <w:noWrap/>
            <w:vAlign w:val="center"/>
            <w:hideMark/>
          </w:tcPr>
          <w:p w14:paraId="6D0F0254" w14:textId="77777777" w:rsidR="00545AF8" w:rsidRPr="00177914" w:rsidRDefault="00545AF8" w:rsidP="005F3EB1">
            <w:pPr>
              <w:pStyle w:val="Textotablas"/>
              <w:rPr>
                <w:b/>
                <w:sz w:val="22"/>
                <w:szCs w:val="22"/>
                <w:lang w:val="es-MX"/>
              </w:rPr>
            </w:pPr>
            <w:r w:rsidRPr="00177914">
              <w:rPr>
                <w:b/>
                <w:sz w:val="22"/>
                <w:szCs w:val="22"/>
                <w:lang w:val="es-MX"/>
              </w:rPr>
              <w:t>Alfa si se elimina</w:t>
            </w:r>
          </w:p>
        </w:tc>
      </w:tr>
      <w:tr w:rsidR="00545AF8" w:rsidRPr="0047082E" w14:paraId="159CA358"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F629DF9" w14:textId="77777777" w:rsidR="00545AF8" w:rsidRPr="0047082E" w:rsidRDefault="00545AF8" w:rsidP="005F3EB1">
            <w:pPr>
              <w:pStyle w:val="Textotablas"/>
              <w:rPr>
                <w:lang w:val="es-MX"/>
              </w:rPr>
            </w:pPr>
            <w:r w:rsidRPr="0B77219D">
              <w:rPr>
                <w:lang w:val="es-MX"/>
              </w:rPr>
              <w:t>r27</w:t>
            </w:r>
          </w:p>
        </w:tc>
        <w:tc>
          <w:tcPr>
            <w:tcW w:w="1535" w:type="dxa"/>
            <w:tcBorders>
              <w:top w:val="nil"/>
              <w:left w:val="nil"/>
              <w:bottom w:val="nil"/>
              <w:right w:val="nil"/>
            </w:tcBorders>
            <w:vAlign w:val="center"/>
          </w:tcPr>
          <w:p w14:paraId="35534847" w14:textId="77777777" w:rsidR="00545AF8" w:rsidRPr="0B77219D" w:rsidRDefault="00545AF8" w:rsidP="005F3EB1">
            <w:pPr>
              <w:pStyle w:val="Textotablas"/>
              <w:rPr>
                <w:lang w:val="es-MX"/>
              </w:rPr>
            </w:pPr>
            <w:r>
              <w:rPr>
                <w:lang w:val="es-MX"/>
              </w:rPr>
              <w:t>PMB02</w:t>
            </w:r>
          </w:p>
        </w:tc>
        <w:tc>
          <w:tcPr>
            <w:tcW w:w="1300" w:type="dxa"/>
            <w:tcBorders>
              <w:top w:val="nil"/>
              <w:left w:val="nil"/>
              <w:bottom w:val="nil"/>
              <w:right w:val="nil"/>
            </w:tcBorders>
            <w:shd w:val="clear" w:color="auto" w:fill="auto"/>
            <w:noWrap/>
            <w:vAlign w:val="center"/>
            <w:hideMark/>
          </w:tcPr>
          <w:p w14:paraId="57089825" w14:textId="77777777" w:rsidR="00545AF8" w:rsidRPr="0047082E" w:rsidRDefault="00545AF8" w:rsidP="005F3EB1">
            <w:pPr>
              <w:pStyle w:val="Textotablas"/>
              <w:rPr>
                <w:lang w:val="es-MX"/>
              </w:rPr>
            </w:pPr>
            <w:r>
              <w:rPr>
                <w:lang w:val="es-MX"/>
              </w:rPr>
              <w:t>0.</w:t>
            </w:r>
            <w:r w:rsidRPr="0B77219D">
              <w:rPr>
                <w:lang w:val="es-MX"/>
              </w:rPr>
              <w:t>42</w:t>
            </w:r>
          </w:p>
        </w:tc>
        <w:tc>
          <w:tcPr>
            <w:tcW w:w="2385" w:type="dxa"/>
            <w:tcBorders>
              <w:top w:val="nil"/>
              <w:left w:val="nil"/>
              <w:bottom w:val="nil"/>
              <w:right w:val="nil"/>
            </w:tcBorders>
            <w:shd w:val="clear" w:color="auto" w:fill="auto"/>
            <w:noWrap/>
            <w:vAlign w:val="center"/>
            <w:hideMark/>
          </w:tcPr>
          <w:p w14:paraId="7FC1A0CC" w14:textId="77777777" w:rsidR="00545AF8" w:rsidRPr="0047082E" w:rsidRDefault="00545AF8" w:rsidP="005F3EB1">
            <w:pPr>
              <w:pStyle w:val="Textotablas"/>
              <w:rPr>
                <w:lang w:val="es-MX"/>
              </w:rPr>
            </w:pPr>
            <w:r>
              <w:rPr>
                <w:lang w:val="es-MX"/>
              </w:rPr>
              <w:t>0.</w:t>
            </w:r>
            <w:r w:rsidRPr="0B77219D">
              <w:rPr>
                <w:lang w:val="es-MX"/>
              </w:rPr>
              <w:t>34</w:t>
            </w:r>
          </w:p>
        </w:tc>
        <w:tc>
          <w:tcPr>
            <w:tcW w:w="2269" w:type="dxa"/>
            <w:tcBorders>
              <w:top w:val="nil"/>
              <w:left w:val="nil"/>
              <w:bottom w:val="nil"/>
              <w:right w:val="nil"/>
            </w:tcBorders>
            <w:shd w:val="clear" w:color="auto" w:fill="auto"/>
            <w:noWrap/>
            <w:vAlign w:val="center"/>
            <w:hideMark/>
          </w:tcPr>
          <w:p w14:paraId="4242BEC0" w14:textId="77777777" w:rsidR="00545AF8" w:rsidRPr="0047082E" w:rsidRDefault="00545AF8" w:rsidP="005F3EB1">
            <w:pPr>
              <w:pStyle w:val="Textotablas"/>
              <w:rPr>
                <w:lang w:val="es-MX"/>
              </w:rPr>
            </w:pPr>
            <w:r>
              <w:rPr>
                <w:lang w:val="es-MX"/>
              </w:rPr>
              <w:t>0.</w:t>
            </w:r>
            <w:r w:rsidRPr="0B77219D">
              <w:rPr>
                <w:lang w:val="es-MX"/>
              </w:rPr>
              <w:t>70</w:t>
            </w:r>
          </w:p>
        </w:tc>
      </w:tr>
      <w:tr w:rsidR="00545AF8" w:rsidRPr="0047082E" w14:paraId="7DAE5F5B"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5332768" w14:textId="77777777" w:rsidR="00545AF8" w:rsidRPr="0047082E" w:rsidRDefault="00545AF8" w:rsidP="005F3EB1">
            <w:pPr>
              <w:pStyle w:val="Textotablas"/>
              <w:rPr>
                <w:lang w:val="es-MX"/>
              </w:rPr>
            </w:pPr>
            <w:r w:rsidRPr="0B77219D">
              <w:rPr>
                <w:lang w:val="es-MX"/>
              </w:rPr>
              <w:t>r29</w:t>
            </w:r>
          </w:p>
        </w:tc>
        <w:tc>
          <w:tcPr>
            <w:tcW w:w="1535" w:type="dxa"/>
            <w:tcBorders>
              <w:top w:val="nil"/>
              <w:left w:val="nil"/>
              <w:bottom w:val="nil"/>
              <w:right w:val="nil"/>
            </w:tcBorders>
            <w:vAlign w:val="center"/>
          </w:tcPr>
          <w:p w14:paraId="067BA2B7" w14:textId="77777777" w:rsidR="00545AF8" w:rsidRPr="0B77219D" w:rsidRDefault="00545AF8" w:rsidP="005F3EB1">
            <w:pPr>
              <w:pStyle w:val="Textotablas"/>
              <w:rPr>
                <w:lang w:val="es-MX"/>
              </w:rPr>
            </w:pPr>
            <w:r>
              <w:rPr>
                <w:lang w:val="es-MX"/>
              </w:rPr>
              <w:t>PMB04</w:t>
            </w:r>
          </w:p>
        </w:tc>
        <w:tc>
          <w:tcPr>
            <w:tcW w:w="1300" w:type="dxa"/>
            <w:tcBorders>
              <w:top w:val="nil"/>
              <w:left w:val="nil"/>
              <w:bottom w:val="nil"/>
              <w:right w:val="nil"/>
            </w:tcBorders>
            <w:shd w:val="clear" w:color="auto" w:fill="auto"/>
            <w:noWrap/>
            <w:vAlign w:val="center"/>
            <w:hideMark/>
          </w:tcPr>
          <w:p w14:paraId="501E0977" w14:textId="77777777" w:rsidR="00545AF8" w:rsidRPr="0047082E" w:rsidRDefault="00545AF8" w:rsidP="005F3EB1">
            <w:pPr>
              <w:pStyle w:val="Textotablas"/>
              <w:rPr>
                <w:lang w:val="es-MX"/>
              </w:rPr>
            </w:pPr>
            <w:r>
              <w:rPr>
                <w:lang w:val="es-MX"/>
              </w:rPr>
              <w:t>0.</w:t>
            </w:r>
            <w:r w:rsidRPr="0B77219D">
              <w:rPr>
                <w:lang w:val="es-MX"/>
              </w:rPr>
              <w:t>48</w:t>
            </w:r>
          </w:p>
        </w:tc>
        <w:tc>
          <w:tcPr>
            <w:tcW w:w="2385" w:type="dxa"/>
            <w:tcBorders>
              <w:top w:val="nil"/>
              <w:left w:val="nil"/>
              <w:bottom w:val="nil"/>
              <w:right w:val="nil"/>
            </w:tcBorders>
            <w:shd w:val="clear" w:color="auto" w:fill="auto"/>
            <w:noWrap/>
            <w:vAlign w:val="center"/>
            <w:hideMark/>
          </w:tcPr>
          <w:p w14:paraId="2B5E02E8" w14:textId="77777777" w:rsidR="00545AF8" w:rsidRPr="0047082E" w:rsidRDefault="00545AF8" w:rsidP="005F3EB1">
            <w:pPr>
              <w:pStyle w:val="Textotablas"/>
              <w:rPr>
                <w:lang w:val="es-MX"/>
              </w:rPr>
            </w:pPr>
            <w:r>
              <w:rPr>
                <w:lang w:val="es-MX"/>
              </w:rPr>
              <w:t>0.</w:t>
            </w:r>
            <w:r w:rsidRPr="0B77219D">
              <w:rPr>
                <w:lang w:val="es-MX"/>
              </w:rPr>
              <w:t>32</w:t>
            </w:r>
          </w:p>
        </w:tc>
        <w:tc>
          <w:tcPr>
            <w:tcW w:w="2269" w:type="dxa"/>
            <w:tcBorders>
              <w:top w:val="nil"/>
              <w:left w:val="nil"/>
              <w:bottom w:val="nil"/>
              <w:right w:val="nil"/>
            </w:tcBorders>
            <w:shd w:val="clear" w:color="auto" w:fill="auto"/>
            <w:noWrap/>
            <w:vAlign w:val="center"/>
            <w:hideMark/>
          </w:tcPr>
          <w:p w14:paraId="50A24E9B" w14:textId="77777777" w:rsidR="00545AF8" w:rsidRPr="0047082E" w:rsidRDefault="00545AF8" w:rsidP="005F3EB1">
            <w:pPr>
              <w:pStyle w:val="Textotablas"/>
              <w:rPr>
                <w:lang w:val="es-MX"/>
              </w:rPr>
            </w:pPr>
            <w:r>
              <w:rPr>
                <w:lang w:val="es-MX"/>
              </w:rPr>
              <w:t>0.</w:t>
            </w:r>
            <w:r w:rsidRPr="0B77219D">
              <w:rPr>
                <w:lang w:val="es-MX"/>
              </w:rPr>
              <w:t>70</w:t>
            </w:r>
          </w:p>
        </w:tc>
      </w:tr>
      <w:tr w:rsidR="00545AF8" w:rsidRPr="0047082E" w14:paraId="6770BE65"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58D181A" w14:textId="77777777" w:rsidR="00545AF8" w:rsidRPr="0047082E" w:rsidRDefault="00545AF8" w:rsidP="005F3EB1">
            <w:pPr>
              <w:pStyle w:val="Textotablas"/>
              <w:rPr>
                <w:lang w:val="es-MX"/>
              </w:rPr>
            </w:pPr>
            <w:r w:rsidRPr="0B77219D">
              <w:rPr>
                <w:lang w:val="es-MX"/>
              </w:rPr>
              <w:t>r07</w:t>
            </w:r>
          </w:p>
        </w:tc>
        <w:tc>
          <w:tcPr>
            <w:tcW w:w="1535" w:type="dxa"/>
            <w:tcBorders>
              <w:top w:val="nil"/>
              <w:left w:val="nil"/>
              <w:bottom w:val="nil"/>
              <w:right w:val="nil"/>
            </w:tcBorders>
            <w:vAlign w:val="center"/>
          </w:tcPr>
          <w:p w14:paraId="30E2629B" w14:textId="77777777" w:rsidR="00545AF8" w:rsidRPr="0B77219D" w:rsidRDefault="00545AF8" w:rsidP="005F3EB1">
            <w:pPr>
              <w:pStyle w:val="Textotablas"/>
              <w:rPr>
                <w:lang w:val="es-MX"/>
              </w:rPr>
            </w:pPr>
            <w:r>
              <w:rPr>
                <w:lang w:val="es-MX"/>
              </w:rPr>
              <w:t>PMA07</w:t>
            </w:r>
          </w:p>
        </w:tc>
        <w:tc>
          <w:tcPr>
            <w:tcW w:w="1300" w:type="dxa"/>
            <w:tcBorders>
              <w:top w:val="nil"/>
              <w:left w:val="nil"/>
              <w:bottom w:val="nil"/>
              <w:right w:val="nil"/>
            </w:tcBorders>
            <w:shd w:val="clear" w:color="auto" w:fill="auto"/>
            <w:noWrap/>
            <w:vAlign w:val="center"/>
            <w:hideMark/>
          </w:tcPr>
          <w:p w14:paraId="77EDA0E2" w14:textId="77777777" w:rsidR="00545AF8" w:rsidRPr="0047082E" w:rsidRDefault="00545AF8" w:rsidP="005F3EB1">
            <w:pPr>
              <w:pStyle w:val="Textotablas"/>
              <w:rPr>
                <w:lang w:val="es-MX"/>
              </w:rPr>
            </w:pPr>
            <w:r>
              <w:rPr>
                <w:lang w:val="es-MX"/>
              </w:rPr>
              <w:t>0.</w:t>
            </w:r>
            <w:r w:rsidRPr="0B77219D">
              <w:rPr>
                <w:lang w:val="es-MX"/>
              </w:rPr>
              <w:t>46</w:t>
            </w:r>
          </w:p>
        </w:tc>
        <w:tc>
          <w:tcPr>
            <w:tcW w:w="2385" w:type="dxa"/>
            <w:tcBorders>
              <w:top w:val="nil"/>
              <w:left w:val="nil"/>
              <w:bottom w:val="nil"/>
              <w:right w:val="nil"/>
            </w:tcBorders>
            <w:shd w:val="clear" w:color="auto" w:fill="auto"/>
            <w:noWrap/>
            <w:vAlign w:val="center"/>
            <w:hideMark/>
          </w:tcPr>
          <w:p w14:paraId="7241F05D" w14:textId="77777777" w:rsidR="00545AF8" w:rsidRPr="0047082E" w:rsidRDefault="00545AF8" w:rsidP="005F3EB1">
            <w:pPr>
              <w:pStyle w:val="Textotablas"/>
              <w:rPr>
                <w:lang w:val="es-MX"/>
              </w:rPr>
            </w:pPr>
            <w:r>
              <w:rPr>
                <w:lang w:val="es-MX"/>
              </w:rPr>
              <w:t>0.</w:t>
            </w:r>
            <w:r w:rsidRPr="0B77219D">
              <w:rPr>
                <w:lang w:val="es-MX"/>
              </w:rPr>
              <w:t>34</w:t>
            </w:r>
          </w:p>
        </w:tc>
        <w:tc>
          <w:tcPr>
            <w:tcW w:w="2269" w:type="dxa"/>
            <w:tcBorders>
              <w:top w:val="nil"/>
              <w:left w:val="nil"/>
              <w:bottom w:val="nil"/>
              <w:right w:val="nil"/>
            </w:tcBorders>
            <w:shd w:val="clear" w:color="auto" w:fill="auto"/>
            <w:noWrap/>
            <w:vAlign w:val="center"/>
            <w:hideMark/>
          </w:tcPr>
          <w:p w14:paraId="66AF2023" w14:textId="77777777" w:rsidR="00545AF8" w:rsidRPr="0047082E" w:rsidRDefault="00545AF8" w:rsidP="005F3EB1">
            <w:pPr>
              <w:pStyle w:val="Textotablas"/>
              <w:rPr>
                <w:lang w:val="es-MX"/>
              </w:rPr>
            </w:pPr>
            <w:r>
              <w:rPr>
                <w:lang w:val="es-MX"/>
              </w:rPr>
              <w:t>0.</w:t>
            </w:r>
            <w:r w:rsidRPr="0B77219D">
              <w:rPr>
                <w:lang w:val="es-MX"/>
              </w:rPr>
              <w:t>70</w:t>
            </w:r>
          </w:p>
        </w:tc>
      </w:tr>
      <w:tr w:rsidR="00545AF8" w:rsidRPr="007A0CD8" w14:paraId="692D4A5C"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B45272B" w14:textId="77777777" w:rsidR="00545AF8" w:rsidRPr="0047082E" w:rsidRDefault="00545AF8" w:rsidP="005F3EB1">
            <w:pPr>
              <w:pStyle w:val="Textotablas"/>
              <w:rPr>
                <w:lang w:val="es-MX"/>
              </w:rPr>
            </w:pPr>
            <w:r w:rsidRPr="0B77219D">
              <w:rPr>
                <w:lang w:val="es-MX"/>
              </w:rPr>
              <w:t>r08</w:t>
            </w:r>
          </w:p>
        </w:tc>
        <w:tc>
          <w:tcPr>
            <w:tcW w:w="1535" w:type="dxa"/>
            <w:tcBorders>
              <w:top w:val="nil"/>
              <w:left w:val="nil"/>
              <w:bottom w:val="nil"/>
              <w:right w:val="nil"/>
            </w:tcBorders>
            <w:vAlign w:val="center"/>
          </w:tcPr>
          <w:p w14:paraId="56FC8DD6" w14:textId="77777777" w:rsidR="00545AF8" w:rsidRPr="0B77219D" w:rsidRDefault="00545AF8" w:rsidP="005F3EB1">
            <w:pPr>
              <w:pStyle w:val="Textotablas"/>
              <w:rPr>
                <w:lang w:val="es-MX"/>
              </w:rPr>
            </w:pPr>
            <w:r>
              <w:rPr>
                <w:lang w:val="es-MX"/>
              </w:rPr>
              <w:t>PMA08</w:t>
            </w:r>
          </w:p>
        </w:tc>
        <w:tc>
          <w:tcPr>
            <w:tcW w:w="1300" w:type="dxa"/>
            <w:tcBorders>
              <w:top w:val="nil"/>
              <w:left w:val="nil"/>
              <w:bottom w:val="nil"/>
              <w:right w:val="nil"/>
            </w:tcBorders>
            <w:shd w:val="clear" w:color="auto" w:fill="auto"/>
            <w:noWrap/>
            <w:vAlign w:val="center"/>
            <w:hideMark/>
          </w:tcPr>
          <w:p w14:paraId="31DA3644" w14:textId="77777777" w:rsidR="00545AF8" w:rsidRPr="0047082E" w:rsidRDefault="00545AF8" w:rsidP="005F3EB1">
            <w:pPr>
              <w:pStyle w:val="Textotablas"/>
              <w:rPr>
                <w:lang w:val="es-MX"/>
              </w:rPr>
            </w:pPr>
            <w:r>
              <w:rPr>
                <w:lang w:val="es-MX"/>
              </w:rPr>
              <w:t>0.</w:t>
            </w:r>
            <w:r w:rsidRPr="0B77219D">
              <w:rPr>
                <w:lang w:val="es-MX"/>
              </w:rPr>
              <w:t>71</w:t>
            </w:r>
          </w:p>
        </w:tc>
        <w:tc>
          <w:tcPr>
            <w:tcW w:w="2385" w:type="dxa"/>
            <w:tcBorders>
              <w:top w:val="nil"/>
              <w:left w:val="nil"/>
              <w:bottom w:val="nil"/>
              <w:right w:val="nil"/>
            </w:tcBorders>
            <w:shd w:val="clear" w:color="auto" w:fill="auto"/>
            <w:noWrap/>
            <w:vAlign w:val="center"/>
            <w:hideMark/>
          </w:tcPr>
          <w:p w14:paraId="1B609B48" w14:textId="77777777" w:rsidR="00545AF8" w:rsidRPr="007A0CD8" w:rsidRDefault="00545AF8" w:rsidP="005F3EB1">
            <w:pPr>
              <w:pStyle w:val="Textotablas"/>
            </w:pPr>
            <w:r w:rsidRPr="0B77219D">
              <w:rPr>
                <w:lang w:val="es-MX"/>
              </w:rPr>
              <w:t>0</w:t>
            </w:r>
            <w:r>
              <w:t>.41</w:t>
            </w:r>
          </w:p>
        </w:tc>
        <w:tc>
          <w:tcPr>
            <w:tcW w:w="2269" w:type="dxa"/>
            <w:tcBorders>
              <w:top w:val="nil"/>
              <w:left w:val="nil"/>
              <w:bottom w:val="nil"/>
              <w:right w:val="nil"/>
            </w:tcBorders>
            <w:shd w:val="clear" w:color="auto" w:fill="auto"/>
            <w:noWrap/>
            <w:vAlign w:val="center"/>
            <w:hideMark/>
          </w:tcPr>
          <w:p w14:paraId="6431E50F" w14:textId="77777777" w:rsidR="00545AF8" w:rsidRPr="007A0CD8" w:rsidRDefault="00545AF8" w:rsidP="005F3EB1">
            <w:pPr>
              <w:pStyle w:val="Textotablas"/>
            </w:pPr>
            <w:r>
              <w:t>0.70</w:t>
            </w:r>
          </w:p>
        </w:tc>
      </w:tr>
      <w:tr w:rsidR="00545AF8" w:rsidRPr="007A0CD8" w14:paraId="492229A0"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098AAA6E" w14:textId="77777777" w:rsidR="00545AF8" w:rsidRPr="007A0CD8" w:rsidRDefault="00545AF8" w:rsidP="005F3EB1">
            <w:pPr>
              <w:pStyle w:val="Textotablas"/>
            </w:pPr>
            <w:r>
              <w:t>r01</w:t>
            </w:r>
          </w:p>
        </w:tc>
        <w:tc>
          <w:tcPr>
            <w:tcW w:w="1535" w:type="dxa"/>
            <w:tcBorders>
              <w:top w:val="nil"/>
              <w:left w:val="nil"/>
              <w:bottom w:val="nil"/>
              <w:right w:val="nil"/>
            </w:tcBorders>
            <w:vAlign w:val="center"/>
          </w:tcPr>
          <w:p w14:paraId="27B8ECDE" w14:textId="77777777" w:rsidR="00545AF8" w:rsidRDefault="00545AF8" w:rsidP="005F3EB1">
            <w:pPr>
              <w:pStyle w:val="Textotablas"/>
            </w:pPr>
            <w:r>
              <w:rPr>
                <w:lang w:val="es-MX"/>
              </w:rPr>
              <w:t>PMA01</w:t>
            </w:r>
          </w:p>
        </w:tc>
        <w:tc>
          <w:tcPr>
            <w:tcW w:w="1300" w:type="dxa"/>
            <w:tcBorders>
              <w:top w:val="nil"/>
              <w:left w:val="nil"/>
              <w:bottom w:val="nil"/>
              <w:right w:val="nil"/>
            </w:tcBorders>
            <w:shd w:val="clear" w:color="auto" w:fill="auto"/>
            <w:noWrap/>
            <w:vAlign w:val="center"/>
            <w:hideMark/>
          </w:tcPr>
          <w:p w14:paraId="7C63CF3F" w14:textId="77777777" w:rsidR="00545AF8" w:rsidRPr="007A0CD8" w:rsidRDefault="00545AF8" w:rsidP="005F3EB1">
            <w:pPr>
              <w:pStyle w:val="Textotablas"/>
            </w:pPr>
            <w:r>
              <w:t>0.22</w:t>
            </w:r>
          </w:p>
        </w:tc>
        <w:tc>
          <w:tcPr>
            <w:tcW w:w="2385" w:type="dxa"/>
            <w:tcBorders>
              <w:top w:val="nil"/>
              <w:left w:val="nil"/>
              <w:bottom w:val="nil"/>
              <w:right w:val="nil"/>
            </w:tcBorders>
            <w:shd w:val="clear" w:color="auto" w:fill="auto"/>
            <w:noWrap/>
            <w:vAlign w:val="center"/>
            <w:hideMark/>
          </w:tcPr>
          <w:p w14:paraId="1C12927C" w14:textId="77777777" w:rsidR="00545AF8" w:rsidRPr="007A0CD8" w:rsidRDefault="00545AF8" w:rsidP="005F3EB1">
            <w:pPr>
              <w:pStyle w:val="Textotablas"/>
            </w:pPr>
            <w:r>
              <w:t>0.32</w:t>
            </w:r>
          </w:p>
        </w:tc>
        <w:tc>
          <w:tcPr>
            <w:tcW w:w="2269" w:type="dxa"/>
            <w:tcBorders>
              <w:top w:val="nil"/>
              <w:left w:val="nil"/>
              <w:bottom w:val="nil"/>
              <w:right w:val="nil"/>
            </w:tcBorders>
            <w:shd w:val="clear" w:color="auto" w:fill="auto"/>
            <w:noWrap/>
            <w:vAlign w:val="center"/>
            <w:hideMark/>
          </w:tcPr>
          <w:p w14:paraId="0F8A566C" w14:textId="77777777" w:rsidR="00545AF8" w:rsidRPr="007A0CD8" w:rsidRDefault="00545AF8" w:rsidP="005F3EB1">
            <w:pPr>
              <w:pStyle w:val="Textotablas"/>
            </w:pPr>
            <w:r>
              <w:t>0.70</w:t>
            </w:r>
          </w:p>
        </w:tc>
      </w:tr>
      <w:tr w:rsidR="00545AF8" w:rsidRPr="007A0CD8" w14:paraId="47F52C24"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EA3C866" w14:textId="77777777" w:rsidR="00545AF8" w:rsidRPr="007A0CD8" w:rsidRDefault="00545AF8" w:rsidP="005F3EB1">
            <w:pPr>
              <w:pStyle w:val="Textotablas"/>
            </w:pPr>
            <w:r>
              <w:t>r26</w:t>
            </w:r>
          </w:p>
        </w:tc>
        <w:tc>
          <w:tcPr>
            <w:tcW w:w="1535" w:type="dxa"/>
            <w:tcBorders>
              <w:top w:val="nil"/>
              <w:left w:val="nil"/>
              <w:bottom w:val="nil"/>
              <w:right w:val="nil"/>
            </w:tcBorders>
            <w:vAlign w:val="center"/>
          </w:tcPr>
          <w:p w14:paraId="2C4BD2C3" w14:textId="77777777" w:rsidR="00545AF8" w:rsidRDefault="00545AF8" w:rsidP="005F3EB1">
            <w:pPr>
              <w:pStyle w:val="Textotablas"/>
            </w:pPr>
            <w:r>
              <w:rPr>
                <w:lang w:val="es-MX"/>
              </w:rPr>
              <w:t>PMB01</w:t>
            </w:r>
          </w:p>
        </w:tc>
        <w:tc>
          <w:tcPr>
            <w:tcW w:w="1300" w:type="dxa"/>
            <w:tcBorders>
              <w:top w:val="nil"/>
              <w:left w:val="nil"/>
              <w:bottom w:val="nil"/>
              <w:right w:val="nil"/>
            </w:tcBorders>
            <w:shd w:val="clear" w:color="auto" w:fill="auto"/>
            <w:noWrap/>
            <w:vAlign w:val="center"/>
            <w:hideMark/>
          </w:tcPr>
          <w:p w14:paraId="73E15748" w14:textId="77777777" w:rsidR="00545AF8" w:rsidRPr="007A0CD8" w:rsidRDefault="00545AF8" w:rsidP="005F3EB1">
            <w:pPr>
              <w:pStyle w:val="Textotablas"/>
            </w:pPr>
            <w:r>
              <w:t>0.12</w:t>
            </w:r>
          </w:p>
        </w:tc>
        <w:tc>
          <w:tcPr>
            <w:tcW w:w="2385" w:type="dxa"/>
            <w:tcBorders>
              <w:top w:val="nil"/>
              <w:left w:val="nil"/>
              <w:bottom w:val="nil"/>
              <w:right w:val="nil"/>
            </w:tcBorders>
            <w:shd w:val="clear" w:color="auto" w:fill="auto"/>
            <w:noWrap/>
            <w:vAlign w:val="center"/>
            <w:hideMark/>
          </w:tcPr>
          <w:p w14:paraId="26DE5A32" w14:textId="77777777" w:rsidR="00545AF8" w:rsidRPr="007A0CD8" w:rsidRDefault="00545AF8" w:rsidP="005F3EB1">
            <w:pPr>
              <w:pStyle w:val="Textotablas"/>
            </w:pPr>
            <w:r>
              <w:t>0.27</w:t>
            </w:r>
          </w:p>
        </w:tc>
        <w:tc>
          <w:tcPr>
            <w:tcW w:w="2269" w:type="dxa"/>
            <w:tcBorders>
              <w:top w:val="nil"/>
              <w:left w:val="nil"/>
              <w:bottom w:val="nil"/>
              <w:right w:val="nil"/>
            </w:tcBorders>
            <w:shd w:val="clear" w:color="auto" w:fill="auto"/>
            <w:noWrap/>
            <w:vAlign w:val="center"/>
            <w:hideMark/>
          </w:tcPr>
          <w:p w14:paraId="3B36FF84" w14:textId="77777777" w:rsidR="00545AF8" w:rsidRPr="007A0CD8" w:rsidRDefault="00545AF8" w:rsidP="005F3EB1">
            <w:pPr>
              <w:pStyle w:val="Textotablas"/>
            </w:pPr>
            <w:r>
              <w:t>0.71</w:t>
            </w:r>
          </w:p>
        </w:tc>
      </w:tr>
      <w:tr w:rsidR="00545AF8" w:rsidRPr="007A0CD8" w14:paraId="3CBE2725"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3AB3BF8" w14:textId="77777777" w:rsidR="00545AF8" w:rsidRPr="007A0CD8" w:rsidRDefault="00545AF8" w:rsidP="005F3EB1">
            <w:pPr>
              <w:pStyle w:val="Textotablas"/>
            </w:pPr>
            <w:r>
              <w:t>r03</w:t>
            </w:r>
          </w:p>
        </w:tc>
        <w:tc>
          <w:tcPr>
            <w:tcW w:w="1535" w:type="dxa"/>
            <w:tcBorders>
              <w:top w:val="nil"/>
              <w:left w:val="nil"/>
              <w:bottom w:val="nil"/>
              <w:right w:val="nil"/>
            </w:tcBorders>
            <w:vAlign w:val="center"/>
          </w:tcPr>
          <w:p w14:paraId="7B28593B" w14:textId="77777777" w:rsidR="00545AF8" w:rsidRDefault="00545AF8" w:rsidP="005F3EB1">
            <w:pPr>
              <w:pStyle w:val="Textotablas"/>
            </w:pPr>
            <w:r>
              <w:rPr>
                <w:lang w:val="es-MX"/>
              </w:rPr>
              <w:t>PMA03</w:t>
            </w:r>
          </w:p>
        </w:tc>
        <w:tc>
          <w:tcPr>
            <w:tcW w:w="1300" w:type="dxa"/>
            <w:tcBorders>
              <w:top w:val="nil"/>
              <w:left w:val="nil"/>
              <w:bottom w:val="nil"/>
              <w:right w:val="nil"/>
            </w:tcBorders>
            <w:shd w:val="clear" w:color="auto" w:fill="auto"/>
            <w:noWrap/>
            <w:vAlign w:val="center"/>
            <w:hideMark/>
          </w:tcPr>
          <w:p w14:paraId="55F418DB" w14:textId="77777777" w:rsidR="00545AF8" w:rsidRPr="007A0CD8" w:rsidRDefault="00545AF8" w:rsidP="005F3EB1">
            <w:pPr>
              <w:pStyle w:val="Textotablas"/>
            </w:pPr>
            <w:r>
              <w:t>0.33</w:t>
            </w:r>
          </w:p>
        </w:tc>
        <w:tc>
          <w:tcPr>
            <w:tcW w:w="2385" w:type="dxa"/>
            <w:tcBorders>
              <w:top w:val="nil"/>
              <w:left w:val="nil"/>
              <w:bottom w:val="nil"/>
              <w:right w:val="nil"/>
            </w:tcBorders>
            <w:shd w:val="clear" w:color="auto" w:fill="auto"/>
            <w:noWrap/>
            <w:vAlign w:val="center"/>
            <w:hideMark/>
          </w:tcPr>
          <w:p w14:paraId="106A5D1B" w14:textId="77777777" w:rsidR="00545AF8" w:rsidRPr="007A0CD8" w:rsidRDefault="00545AF8" w:rsidP="005F3EB1">
            <w:pPr>
              <w:pStyle w:val="Textotablas"/>
            </w:pPr>
            <w:r>
              <w:t>0.50</w:t>
            </w:r>
          </w:p>
        </w:tc>
        <w:tc>
          <w:tcPr>
            <w:tcW w:w="2269" w:type="dxa"/>
            <w:tcBorders>
              <w:top w:val="nil"/>
              <w:left w:val="nil"/>
              <w:bottom w:val="nil"/>
              <w:right w:val="nil"/>
            </w:tcBorders>
            <w:shd w:val="clear" w:color="auto" w:fill="auto"/>
            <w:noWrap/>
            <w:vAlign w:val="center"/>
            <w:hideMark/>
          </w:tcPr>
          <w:p w14:paraId="5B829C97" w14:textId="77777777" w:rsidR="00545AF8" w:rsidRPr="007A0CD8" w:rsidRDefault="00545AF8" w:rsidP="005F3EB1">
            <w:pPr>
              <w:pStyle w:val="Textotablas"/>
            </w:pPr>
            <w:r>
              <w:t>0.69</w:t>
            </w:r>
          </w:p>
        </w:tc>
      </w:tr>
      <w:tr w:rsidR="00545AF8" w:rsidRPr="007A0CD8" w14:paraId="6ECBF08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5F08B8F" w14:textId="77777777" w:rsidR="00545AF8" w:rsidRPr="007A0CD8" w:rsidRDefault="00545AF8" w:rsidP="005F3EB1">
            <w:pPr>
              <w:pStyle w:val="Textotablas"/>
            </w:pPr>
            <w:r>
              <w:t>r30</w:t>
            </w:r>
          </w:p>
        </w:tc>
        <w:tc>
          <w:tcPr>
            <w:tcW w:w="1535" w:type="dxa"/>
            <w:tcBorders>
              <w:top w:val="nil"/>
              <w:left w:val="nil"/>
              <w:bottom w:val="nil"/>
              <w:right w:val="nil"/>
            </w:tcBorders>
            <w:vAlign w:val="center"/>
          </w:tcPr>
          <w:p w14:paraId="5826D3F9" w14:textId="77777777" w:rsidR="00545AF8" w:rsidRDefault="00545AF8" w:rsidP="005F3EB1">
            <w:pPr>
              <w:pStyle w:val="Textotablas"/>
            </w:pPr>
            <w:r>
              <w:t>PMB05</w:t>
            </w:r>
          </w:p>
        </w:tc>
        <w:tc>
          <w:tcPr>
            <w:tcW w:w="1300" w:type="dxa"/>
            <w:tcBorders>
              <w:top w:val="nil"/>
              <w:left w:val="nil"/>
              <w:bottom w:val="nil"/>
              <w:right w:val="nil"/>
            </w:tcBorders>
            <w:shd w:val="clear" w:color="auto" w:fill="auto"/>
            <w:noWrap/>
            <w:vAlign w:val="center"/>
            <w:hideMark/>
          </w:tcPr>
          <w:p w14:paraId="649EEE4B" w14:textId="77777777" w:rsidR="00545AF8" w:rsidRPr="007A0CD8" w:rsidRDefault="00545AF8" w:rsidP="005F3EB1">
            <w:pPr>
              <w:pStyle w:val="Textotablas"/>
            </w:pPr>
            <w:r>
              <w:t>0.45</w:t>
            </w:r>
          </w:p>
        </w:tc>
        <w:tc>
          <w:tcPr>
            <w:tcW w:w="2385" w:type="dxa"/>
            <w:tcBorders>
              <w:top w:val="nil"/>
              <w:left w:val="nil"/>
              <w:bottom w:val="nil"/>
              <w:right w:val="nil"/>
            </w:tcBorders>
            <w:shd w:val="clear" w:color="auto" w:fill="auto"/>
            <w:noWrap/>
            <w:vAlign w:val="center"/>
            <w:hideMark/>
          </w:tcPr>
          <w:p w14:paraId="4028903B" w14:textId="77777777" w:rsidR="00545AF8" w:rsidRPr="007A0CD8" w:rsidRDefault="00545AF8" w:rsidP="005F3EB1">
            <w:pPr>
              <w:pStyle w:val="Textotablas"/>
            </w:pPr>
            <w:r>
              <w:t>0.35</w:t>
            </w:r>
          </w:p>
        </w:tc>
        <w:tc>
          <w:tcPr>
            <w:tcW w:w="2269" w:type="dxa"/>
            <w:tcBorders>
              <w:top w:val="nil"/>
              <w:left w:val="nil"/>
              <w:bottom w:val="nil"/>
              <w:right w:val="nil"/>
            </w:tcBorders>
            <w:shd w:val="clear" w:color="auto" w:fill="auto"/>
            <w:noWrap/>
            <w:vAlign w:val="center"/>
            <w:hideMark/>
          </w:tcPr>
          <w:p w14:paraId="6F32113B" w14:textId="77777777" w:rsidR="00545AF8" w:rsidRPr="007A0CD8" w:rsidRDefault="00545AF8" w:rsidP="005F3EB1">
            <w:pPr>
              <w:pStyle w:val="Textotablas"/>
            </w:pPr>
            <w:r>
              <w:t>0.70</w:t>
            </w:r>
          </w:p>
        </w:tc>
      </w:tr>
      <w:tr w:rsidR="00545AF8" w:rsidRPr="007A0CD8" w14:paraId="0380DD0C"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0D855A0" w14:textId="77777777" w:rsidR="00545AF8" w:rsidRPr="007A0CD8" w:rsidRDefault="00545AF8" w:rsidP="005F3EB1">
            <w:pPr>
              <w:pStyle w:val="Textotablas"/>
            </w:pPr>
            <w:r>
              <w:t>r31</w:t>
            </w:r>
          </w:p>
        </w:tc>
        <w:tc>
          <w:tcPr>
            <w:tcW w:w="1535" w:type="dxa"/>
            <w:tcBorders>
              <w:top w:val="nil"/>
              <w:left w:val="nil"/>
              <w:bottom w:val="nil"/>
              <w:right w:val="nil"/>
            </w:tcBorders>
            <w:vAlign w:val="center"/>
          </w:tcPr>
          <w:p w14:paraId="26598D1B" w14:textId="77777777" w:rsidR="00545AF8" w:rsidRDefault="00545AF8" w:rsidP="005F3EB1">
            <w:pPr>
              <w:pStyle w:val="Textotablas"/>
            </w:pPr>
            <w:r>
              <w:t>PMB06</w:t>
            </w:r>
          </w:p>
        </w:tc>
        <w:tc>
          <w:tcPr>
            <w:tcW w:w="1300" w:type="dxa"/>
            <w:tcBorders>
              <w:top w:val="nil"/>
              <w:left w:val="nil"/>
              <w:bottom w:val="nil"/>
              <w:right w:val="nil"/>
            </w:tcBorders>
            <w:shd w:val="clear" w:color="auto" w:fill="auto"/>
            <w:noWrap/>
            <w:vAlign w:val="center"/>
            <w:hideMark/>
          </w:tcPr>
          <w:p w14:paraId="5486FE34" w14:textId="77777777" w:rsidR="00545AF8" w:rsidRPr="007A0CD8" w:rsidRDefault="00545AF8" w:rsidP="005F3EB1">
            <w:pPr>
              <w:pStyle w:val="Textotablas"/>
            </w:pPr>
            <w:r>
              <w:t>0.55</w:t>
            </w:r>
          </w:p>
        </w:tc>
        <w:tc>
          <w:tcPr>
            <w:tcW w:w="2385" w:type="dxa"/>
            <w:tcBorders>
              <w:top w:val="nil"/>
              <w:left w:val="nil"/>
              <w:bottom w:val="nil"/>
              <w:right w:val="nil"/>
            </w:tcBorders>
            <w:shd w:val="clear" w:color="auto" w:fill="auto"/>
            <w:noWrap/>
            <w:vAlign w:val="center"/>
            <w:hideMark/>
          </w:tcPr>
          <w:p w14:paraId="59D2EFF9" w14:textId="77777777" w:rsidR="00545AF8" w:rsidRPr="007A0CD8" w:rsidRDefault="00545AF8" w:rsidP="005F3EB1">
            <w:pPr>
              <w:pStyle w:val="Textotablas"/>
            </w:pPr>
            <w:r>
              <w:t>0.36</w:t>
            </w:r>
          </w:p>
        </w:tc>
        <w:tc>
          <w:tcPr>
            <w:tcW w:w="2269" w:type="dxa"/>
            <w:tcBorders>
              <w:top w:val="nil"/>
              <w:left w:val="nil"/>
              <w:bottom w:val="nil"/>
              <w:right w:val="nil"/>
            </w:tcBorders>
            <w:shd w:val="clear" w:color="auto" w:fill="auto"/>
            <w:noWrap/>
            <w:vAlign w:val="center"/>
            <w:hideMark/>
          </w:tcPr>
          <w:p w14:paraId="0C4D108E" w14:textId="77777777" w:rsidR="00545AF8" w:rsidRPr="007A0CD8" w:rsidRDefault="00545AF8" w:rsidP="005F3EB1">
            <w:pPr>
              <w:pStyle w:val="Textotablas"/>
            </w:pPr>
            <w:r>
              <w:t>0.70</w:t>
            </w:r>
          </w:p>
        </w:tc>
      </w:tr>
      <w:tr w:rsidR="00545AF8" w:rsidRPr="007A0CD8" w14:paraId="0998FE64"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01ACD773" w14:textId="77777777" w:rsidR="00545AF8" w:rsidRPr="007A0CD8" w:rsidRDefault="00545AF8" w:rsidP="005F3EB1">
            <w:pPr>
              <w:pStyle w:val="Textotablas"/>
            </w:pPr>
            <w:r>
              <w:t>r32</w:t>
            </w:r>
          </w:p>
        </w:tc>
        <w:tc>
          <w:tcPr>
            <w:tcW w:w="1535" w:type="dxa"/>
            <w:tcBorders>
              <w:top w:val="nil"/>
              <w:left w:val="nil"/>
              <w:bottom w:val="nil"/>
              <w:right w:val="nil"/>
            </w:tcBorders>
            <w:vAlign w:val="center"/>
          </w:tcPr>
          <w:p w14:paraId="5ED21232" w14:textId="77777777" w:rsidR="00545AF8" w:rsidRDefault="00545AF8" w:rsidP="005F3EB1">
            <w:pPr>
              <w:pStyle w:val="Textotablas"/>
            </w:pPr>
            <w:r>
              <w:t>PMB07</w:t>
            </w:r>
          </w:p>
        </w:tc>
        <w:tc>
          <w:tcPr>
            <w:tcW w:w="1300" w:type="dxa"/>
            <w:tcBorders>
              <w:top w:val="nil"/>
              <w:left w:val="nil"/>
              <w:bottom w:val="nil"/>
              <w:right w:val="nil"/>
            </w:tcBorders>
            <w:shd w:val="clear" w:color="auto" w:fill="auto"/>
            <w:noWrap/>
            <w:vAlign w:val="center"/>
            <w:hideMark/>
          </w:tcPr>
          <w:p w14:paraId="3C10E394" w14:textId="77777777" w:rsidR="00545AF8" w:rsidRPr="007A0CD8" w:rsidRDefault="00545AF8" w:rsidP="005F3EB1">
            <w:pPr>
              <w:pStyle w:val="Textotablas"/>
            </w:pPr>
            <w:r>
              <w:t>0.54</w:t>
            </w:r>
          </w:p>
        </w:tc>
        <w:tc>
          <w:tcPr>
            <w:tcW w:w="2385" w:type="dxa"/>
            <w:tcBorders>
              <w:top w:val="nil"/>
              <w:left w:val="nil"/>
              <w:bottom w:val="nil"/>
              <w:right w:val="nil"/>
            </w:tcBorders>
            <w:shd w:val="clear" w:color="auto" w:fill="auto"/>
            <w:noWrap/>
            <w:vAlign w:val="center"/>
            <w:hideMark/>
          </w:tcPr>
          <w:p w14:paraId="6EF78652" w14:textId="77777777" w:rsidR="00545AF8" w:rsidRPr="007A0CD8" w:rsidRDefault="00545AF8" w:rsidP="005F3EB1">
            <w:pPr>
              <w:pStyle w:val="Textotablas"/>
            </w:pPr>
            <w:r>
              <w:t>0.46</w:t>
            </w:r>
          </w:p>
        </w:tc>
        <w:tc>
          <w:tcPr>
            <w:tcW w:w="2269" w:type="dxa"/>
            <w:tcBorders>
              <w:top w:val="nil"/>
              <w:left w:val="nil"/>
              <w:bottom w:val="nil"/>
              <w:right w:val="nil"/>
            </w:tcBorders>
            <w:shd w:val="clear" w:color="auto" w:fill="auto"/>
            <w:noWrap/>
            <w:vAlign w:val="center"/>
            <w:hideMark/>
          </w:tcPr>
          <w:p w14:paraId="28E8E4A9" w14:textId="77777777" w:rsidR="00545AF8" w:rsidRPr="007A0CD8" w:rsidRDefault="00545AF8" w:rsidP="005F3EB1">
            <w:pPr>
              <w:pStyle w:val="Textotablas"/>
            </w:pPr>
            <w:r>
              <w:t>0.69</w:t>
            </w:r>
          </w:p>
        </w:tc>
      </w:tr>
      <w:tr w:rsidR="00545AF8" w:rsidRPr="007A0CD8" w14:paraId="1BDC613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4D63F162" w14:textId="77777777" w:rsidR="00545AF8" w:rsidRPr="007A0CD8" w:rsidRDefault="00545AF8" w:rsidP="005F3EB1">
            <w:pPr>
              <w:pStyle w:val="Textotablas"/>
            </w:pPr>
            <w:r>
              <w:t>r33</w:t>
            </w:r>
          </w:p>
        </w:tc>
        <w:tc>
          <w:tcPr>
            <w:tcW w:w="1535" w:type="dxa"/>
            <w:tcBorders>
              <w:top w:val="nil"/>
              <w:left w:val="nil"/>
              <w:bottom w:val="nil"/>
              <w:right w:val="nil"/>
            </w:tcBorders>
            <w:vAlign w:val="center"/>
          </w:tcPr>
          <w:p w14:paraId="0E301924" w14:textId="77777777" w:rsidR="00545AF8" w:rsidRDefault="00545AF8" w:rsidP="005F3EB1">
            <w:pPr>
              <w:pStyle w:val="Textotablas"/>
            </w:pPr>
            <w:r>
              <w:t>PMB08</w:t>
            </w:r>
          </w:p>
        </w:tc>
        <w:tc>
          <w:tcPr>
            <w:tcW w:w="1300" w:type="dxa"/>
            <w:tcBorders>
              <w:top w:val="nil"/>
              <w:left w:val="nil"/>
              <w:bottom w:val="nil"/>
              <w:right w:val="nil"/>
            </w:tcBorders>
            <w:shd w:val="clear" w:color="auto" w:fill="auto"/>
            <w:noWrap/>
            <w:vAlign w:val="center"/>
            <w:hideMark/>
          </w:tcPr>
          <w:p w14:paraId="66413A11" w14:textId="77777777" w:rsidR="00545AF8" w:rsidRPr="007A0CD8" w:rsidRDefault="00545AF8" w:rsidP="005F3EB1">
            <w:pPr>
              <w:pStyle w:val="Textotablas"/>
            </w:pPr>
            <w:r>
              <w:t>0.56</w:t>
            </w:r>
          </w:p>
        </w:tc>
        <w:tc>
          <w:tcPr>
            <w:tcW w:w="2385" w:type="dxa"/>
            <w:tcBorders>
              <w:top w:val="nil"/>
              <w:left w:val="nil"/>
              <w:bottom w:val="nil"/>
              <w:right w:val="nil"/>
            </w:tcBorders>
            <w:shd w:val="clear" w:color="auto" w:fill="auto"/>
            <w:noWrap/>
            <w:vAlign w:val="center"/>
            <w:hideMark/>
          </w:tcPr>
          <w:p w14:paraId="6F5D7CA8" w14:textId="77777777" w:rsidR="00545AF8" w:rsidRPr="007A0CD8" w:rsidRDefault="00545AF8" w:rsidP="005F3EB1">
            <w:pPr>
              <w:pStyle w:val="Textotablas"/>
            </w:pPr>
            <w:r>
              <w:t>0.46</w:t>
            </w:r>
          </w:p>
        </w:tc>
        <w:tc>
          <w:tcPr>
            <w:tcW w:w="2269" w:type="dxa"/>
            <w:tcBorders>
              <w:top w:val="nil"/>
              <w:left w:val="nil"/>
              <w:bottom w:val="nil"/>
              <w:right w:val="nil"/>
            </w:tcBorders>
            <w:shd w:val="clear" w:color="auto" w:fill="auto"/>
            <w:noWrap/>
            <w:vAlign w:val="center"/>
            <w:hideMark/>
          </w:tcPr>
          <w:p w14:paraId="70843B1B" w14:textId="77777777" w:rsidR="00545AF8" w:rsidRPr="007A0CD8" w:rsidRDefault="00545AF8" w:rsidP="005F3EB1">
            <w:pPr>
              <w:pStyle w:val="Textotablas"/>
            </w:pPr>
            <w:r>
              <w:t>0.69</w:t>
            </w:r>
          </w:p>
        </w:tc>
      </w:tr>
      <w:tr w:rsidR="00545AF8" w:rsidRPr="007A0CD8" w14:paraId="3FF929B8"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708B2052" w14:textId="77777777" w:rsidR="00545AF8" w:rsidRPr="007A0CD8" w:rsidRDefault="00545AF8" w:rsidP="005F3EB1">
            <w:pPr>
              <w:pStyle w:val="Textotablas"/>
            </w:pPr>
            <w:r>
              <w:t>r34</w:t>
            </w:r>
          </w:p>
        </w:tc>
        <w:tc>
          <w:tcPr>
            <w:tcW w:w="1535" w:type="dxa"/>
            <w:tcBorders>
              <w:top w:val="nil"/>
              <w:left w:val="nil"/>
              <w:bottom w:val="nil"/>
              <w:right w:val="nil"/>
            </w:tcBorders>
            <w:vAlign w:val="center"/>
          </w:tcPr>
          <w:p w14:paraId="2463EEB7" w14:textId="77777777" w:rsidR="00545AF8" w:rsidRDefault="00545AF8" w:rsidP="005F3EB1">
            <w:pPr>
              <w:pStyle w:val="Textotablas"/>
            </w:pPr>
            <w:r>
              <w:t>PMB09</w:t>
            </w:r>
          </w:p>
        </w:tc>
        <w:tc>
          <w:tcPr>
            <w:tcW w:w="1300" w:type="dxa"/>
            <w:tcBorders>
              <w:top w:val="nil"/>
              <w:left w:val="nil"/>
              <w:bottom w:val="nil"/>
              <w:right w:val="nil"/>
            </w:tcBorders>
            <w:shd w:val="clear" w:color="auto" w:fill="auto"/>
            <w:noWrap/>
            <w:vAlign w:val="center"/>
            <w:hideMark/>
          </w:tcPr>
          <w:p w14:paraId="28C99EF3" w14:textId="77777777" w:rsidR="00545AF8" w:rsidRPr="007A0CD8" w:rsidRDefault="00545AF8" w:rsidP="005F3EB1">
            <w:pPr>
              <w:pStyle w:val="Textotablas"/>
            </w:pPr>
            <w:r>
              <w:t>0.57</w:t>
            </w:r>
          </w:p>
        </w:tc>
        <w:tc>
          <w:tcPr>
            <w:tcW w:w="2385" w:type="dxa"/>
            <w:tcBorders>
              <w:top w:val="nil"/>
              <w:left w:val="nil"/>
              <w:bottom w:val="nil"/>
              <w:right w:val="nil"/>
            </w:tcBorders>
            <w:shd w:val="clear" w:color="auto" w:fill="auto"/>
            <w:noWrap/>
            <w:vAlign w:val="center"/>
            <w:hideMark/>
          </w:tcPr>
          <w:p w14:paraId="59E39A28" w14:textId="77777777" w:rsidR="00545AF8" w:rsidRPr="007A0CD8" w:rsidRDefault="00545AF8" w:rsidP="005F3EB1">
            <w:pPr>
              <w:pStyle w:val="Textotablas"/>
            </w:pPr>
            <w:r>
              <w:t>0.47</w:t>
            </w:r>
          </w:p>
        </w:tc>
        <w:tc>
          <w:tcPr>
            <w:tcW w:w="2269" w:type="dxa"/>
            <w:tcBorders>
              <w:top w:val="nil"/>
              <w:left w:val="nil"/>
              <w:bottom w:val="nil"/>
              <w:right w:val="nil"/>
            </w:tcBorders>
            <w:shd w:val="clear" w:color="auto" w:fill="auto"/>
            <w:noWrap/>
            <w:vAlign w:val="center"/>
            <w:hideMark/>
          </w:tcPr>
          <w:p w14:paraId="0B9DCE1F" w14:textId="77777777" w:rsidR="00545AF8" w:rsidRPr="007A0CD8" w:rsidRDefault="00545AF8" w:rsidP="005F3EB1">
            <w:pPr>
              <w:pStyle w:val="Textotablas"/>
            </w:pPr>
            <w:r>
              <w:t>0.69</w:t>
            </w:r>
          </w:p>
        </w:tc>
      </w:tr>
      <w:tr w:rsidR="00545AF8" w:rsidRPr="007A0CD8" w14:paraId="0EE4DE5B"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54C242FF" w14:textId="77777777" w:rsidR="00545AF8" w:rsidRPr="007A0CD8" w:rsidRDefault="00545AF8" w:rsidP="005F3EB1">
            <w:pPr>
              <w:pStyle w:val="Textotablas"/>
            </w:pPr>
            <w:r>
              <w:t>r04</w:t>
            </w:r>
          </w:p>
        </w:tc>
        <w:tc>
          <w:tcPr>
            <w:tcW w:w="1535" w:type="dxa"/>
            <w:tcBorders>
              <w:top w:val="nil"/>
              <w:left w:val="nil"/>
              <w:bottom w:val="nil"/>
              <w:right w:val="nil"/>
            </w:tcBorders>
            <w:vAlign w:val="center"/>
          </w:tcPr>
          <w:p w14:paraId="3B911198" w14:textId="77777777" w:rsidR="00545AF8" w:rsidRDefault="00545AF8" w:rsidP="005F3EB1">
            <w:pPr>
              <w:pStyle w:val="Textotablas"/>
            </w:pPr>
            <w:r>
              <w:rPr>
                <w:lang w:val="es-MX"/>
              </w:rPr>
              <w:t>PMA04</w:t>
            </w:r>
          </w:p>
        </w:tc>
        <w:tc>
          <w:tcPr>
            <w:tcW w:w="1300" w:type="dxa"/>
            <w:tcBorders>
              <w:top w:val="nil"/>
              <w:left w:val="nil"/>
              <w:bottom w:val="nil"/>
              <w:right w:val="nil"/>
            </w:tcBorders>
            <w:shd w:val="clear" w:color="auto" w:fill="auto"/>
            <w:noWrap/>
            <w:vAlign w:val="center"/>
            <w:hideMark/>
          </w:tcPr>
          <w:p w14:paraId="475CCFB5" w14:textId="77777777" w:rsidR="00545AF8" w:rsidRPr="007A0CD8" w:rsidRDefault="00545AF8" w:rsidP="005F3EB1">
            <w:pPr>
              <w:pStyle w:val="Textotablas"/>
            </w:pPr>
            <w:r>
              <w:t>0.56</w:t>
            </w:r>
          </w:p>
        </w:tc>
        <w:tc>
          <w:tcPr>
            <w:tcW w:w="2385" w:type="dxa"/>
            <w:tcBorders>
              <w:top w:val="nil"/>
              <w:left w:val="nil"/>
              <w:bottom w:val="nil"/>
              <w:right w:val="nil"/>
            </w:tcBorders>
            <w:shd w:val="clear" w:color="auto" w:fill="auto"/>
            <w:noWrap/>
            <w:vAlign w:val="center"/>
            <w:hideMark/>
          </w:tcPr>
          <w:p w14:paraId="4E992446" w14:textId="77777777" w:rsidR="00545AF8" w:rsidRPr="007A0CD8" w:rsidRDefault="00545AF8" w:rsidP="005F3EB1">
            <w:pPr>
              <w:pStyle w:val="Textotablas"/>
            </w:pPr>
            <w:r>
              <w:t>0.35</w:t>
            </w:r>
          </w:p>
        </w:tc>
        <w:tc>
          <w:tcPr>
            <w:tcW w:w="2269" w:type="dxa"/>
            <w:tcBorders>
              <w:top w:val="nil"/>
              <w:left w:val="nil"/>
              <w:bottom w:val="nil"/>
              <w:right w:val="nil"/>
            </w:tcBorders>
            <w:shd w:val="clear" w:color="auto" w:fill="auto"/>
            <w:noWrap/>
            <w:vAlign w:val="center"/>
            <w:hideMark/>
          </w:tcPr>
          <w:p w14:paraId="6411833E" w14:textId="77777777" w:rsidR="00545AF8" w:rsidRPr="007A0CD8" w:rsidRDefault="00545AF8" w:rsidP="005F3EB1">
            <w:pPr>
              <w:pStyle w:val="Textotablas"/>
            </w:pPr>
            <w:r>
              <w:t>0.70</w:t>
            </w:r>
          </w:p>
        </w:tc>
      </w:tr>
      <w:tr w:rsidR="00545AF8" w:rsidRPr="007A0CD8" w14:paraId="72906C75"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7D33140F" w14:textId="77777777" w:rsidR="00545AF8" w:rsidRPr="007A0CD8" w:rsidRDefault="00545AF8" w:rsidP="005F3EB1">
            <w:pPr>
              <w:pStyle w:val="Textotablas"/>
            </w:pPr>
            <w:r>
              <w:t>r05</w:t>
            </w:r>
          </w:p>
        </w:tc>
        <w:tc>
          <w:tcPr>
            <w:tcW w:w="1535" w:type="dxa"/>
            <w:tcBorders>
              <w:top w:val="nil"/>
              <w:left w:val="nil"/>
              <w:bottom w:val="nil"/>
              <w:right w:val="nil"/>
            </w:tcBorders>
            <w:vAlign w:val="center"/>
          </w:tcPr>
          <w:p w14:paraId="2B957CD6" w14:textId="77777777" w:rsidR="00545AF8" w:rsidRDefault="00545AF8" w:rsidP="005F3EB1">
            <w:pPr>
              <w:pStyle w:val="Textotablas"/>
            </w:pPr>
            <w:r>
              <w:rPr>
                <w:lang w:val="es-MX"/>
              </w:rPr>
              <w:t>PMA05</w:t>
            </w:r>
          </w:p>
        </w:tc>
        <w:tc>
          <w:tcPr>
            <w:tcW w:w="1300" w:type="dxa"/>
            <w:tcBorders>
              <w:top w:val="nil"/>
              <w:left w:val="nil"/>
              <w:bottom w:val="nil"/>
              <w:right w:val="nil"/>
            </w:tcBorders>
            <w:shd w:val="clear" w:color="auto" w:fill="auto"/>
            <w:noWrap/>
            <w:vAlign w:val="center"/>
            <w:hideMark/>
          </w:tcPr>
          <w:p w14:paraId="20E2DB1C" w14:textId="77777777" w:rsidR="00545AF8" w:rsidRPr="007A0CD8" w:rsidRDefault="00545AF8" w:rsidP="005F3EB1">
            <w:pPr>
              <w:pStyle w:val="Textotablas"/>
            </w:pPr>
            <w:r>
              <w:t>0.67</w:t>
            </w:r>
          </w:p>
        </w:tc>
        <w:tc>
          <w:tcPr>
            <w:tcW w:w="2385" w:type="dxa"/>
            <w:tcBorders>
              <w:top w:val="nil"/>
              <w:left w:val="nil"/>
              <w:bottom w:val="nil"/>
              <w:right w:val="nil"/>
            </w:tcBorders>
            <w:shd w:val="clear" w:color="auto" w:fill="auto"/>
            <w:noWrap/>
            <w:vAlign w:val="center"/>
            <w:hideMark/>
          </w:tcPr>
          <w:p w14:paraId="39FC91F2" w14:textId="77777777" w:rsidR="00545AF8" w:rsidRPr="007A0CD8" w:rsidRDefault="00545AF8" w:rsidP="005F3EB1">
            <w:pPr>
              <w:pStyle w:val="Textotablas"/>
            </w:pPr>
            <w:r>
              <w:t>0.44</w:t>
            </w:r>
          </w:p>
        </w:tc>
        <w:tc>
          <w:tcPr>
            <w:tcW w:w="2269" w:type="dxa"/>
            <w:tcBorders>
              <w:top w:val="nil"/>
              <w:left w:val="nil"/>
              <w:bottom w:val="nil"/>
              <w:right w:val="nil"/>
            </w:tcBorders>
            <w:shd w:val="clear" w:color="auto" w:fill="auto"/>
            <w:noWrap/>
            <w:vAlign w:val="center"/>
            <w:hideMark/>
          </w:tcPr>
          <w:p w14:paraId="2977C369" w14:textId="77777777" w:rsidR="00545AF8" w:rsidRPr="007A0CD8" w:rsidRDefault="00545AF8" w:rsidP="005F3EB1">
            <w:pPr>
              <w:pStyle w:val="Textotablas"/>
            </w:pPr>
            <w:r>
              <w:t>0.69</w:t>
            </w:r>
          </w:p>
        </w:tc>
      </w:tr>
      <w:tr w:rsidR="00545AF8" w:rsidRPr="007A0CD8" w14:paraId="4C78E303"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99DB220" w14:textId="77777777" w:rsidR="00545AF8" w:rsidRPr="007A0CD8" w:rsidRDefault="00545AF8" w:rsidP="005F3EB1">
            <w:pPr>
              <w:pStyle w:val="Textotablas"/>
            </w:pPr>
            <w:r>
              <w:t>r06</w:t>
            </w:r>
          </w:p>
        </w:tc>
        <w:tc>
          <w:tcPr>
            <w:tcW w:w="1535" w:type="dxa"/>
            <w:tcBorders>
              <w:top w:val="nil"/>
              <w:left w:val="nil"/>
              <w:bottom w:val="nil"/>
              <w:right w:val="nil"/>
            </w:tcBorders>
            <w:vAlign w:val="center"/>
          </w:tcPr>
          <w:p w14:paraId="21C74593" w14:textId="77777777" w:rsidR="00545AF8" w:rsidRDefault="00545AF8" w:rsidP="005F3EB1">
            <w:pPr>
              <w:pStyle w:val="Textotablas"/>
            </w:pPr>
            <w:r>
              <w:rPr>
                <w:lang w:val="es-MX"/>
              </w:rPr>
              <w:t>PMA06</w:t>
            </w:r>
          </w:p>
        </w:tc>
        <w:tc>
          <w:tcPr>
            <w:tcW w:w="1300" w:type="dxa"/>
            <w:tcBorders>
              <w:top w:val="nil"/>
              <w:left w:val="nil"/>
              <w:bottom w:val="nil"/>
              <w:right w:val="nil"/>
            </w:tcBorders>
            <w:shd w:val="clear" w:color="auto" w:fill="auto"/>
            <w:noWrap/>
            <w:vAlign w:val="center"/>
            <w:hideMark/>
          </w:tcPr>
          <w:p w14:paraId="74C4EAF8" w14:textId="77777777" w:rsidR="00545AF8" w:rsidRPr="007A0CD8" w:rsidRDefault="00545AF8" w:rsidP="005F3EB1">
            <w:pPr>
              <w:pStyle w:val="Textotablas"/>
            </w:pPr>
            <w:r>
              <w:t>0.59</w:t>
            </w:r>
          </w:p>
        </w:tc>
        <w:tc>
          <w:tcPr>
            <w:tcW w:w="2385" w:type="dxa"/>
            <w:tcBorders>
              <w:top w:val="nil"/>
              <w:left w:val="nil"/>
              <w:bottom w:val="nil"/>
              <w:right w:val="nil"/>
            </w:tcBorders>
            <w:shd w:val="clear" w:color="auto" w:fill="auto"/>
            <w:noWrap/>
            <w:vAlign w:val="center"/>
            <w:hideMark/>
          </w:tcPr>
          <w:p w14:paraId="417732BD" w14:textId="77777777" w:rsidR="00545AF8" w:rsidRPr="007A0CD8" w:rsidRDefault="00545AF8" w:rsidP="005F3EB1">
            <w:pPr>
              <w:pStyle w:val="Textotablas"/>
            </w:pPr>
            <w:r>
              <w:t>0.38</w:t>
            </w:r>
          </w:p>
        </w:tc>
        <w:tc>
          <w:tcPr>
            <w:tcW w:w="2269" w:type="dxa"/>
            <w:tcBorders>
              <w:top w:val="nil"/>
              <w:left w:val="nil"/>
              <w:bottom w:val="nil"/>
              <w:right w:val="nil"/>
            </w:tcBorders>
            <w:shd w:val="clear" w:color="auto" w:fill="auto"/>
            <w:noWrap/>
            <w:vAlign w:val="center"/>
            <w:hideMark/>
          </w:tcPr>
          <w:p w14:paraId="14E2663D" w14:textId="77777777" w:rsidR="00545AF8" w:rsidRPr="007A0CD8" w:rsidRDefault="00545AF8" w:rsidP="005F3EB1">
            <w:pPr>
              <w:pStyle w:val="Textotablas"/>
            </w:pPr>
            <w:r>
              <w:t>0.70</w:t>
            </w:r>
          </w:p>
        </w:tc>
      </w:tr>
      <w:tr w:rsidR="00545AF8" w:rsidRPr="007A0CD8" w14:paraId="3C0E9FC2" w14:textId="77777777" w:rsidTr="005F3EB1">
        <w:trPr>
          <w:trHeight w:val="300"/>
          <w:jc w:val="center"/>
        </w:trPr>
        <w:tc>
          <w:tcPr>
            <w:tcW w:w="1300" w:type="dxa"/>
            <w:tcBorders>
              <w:top w:val="nil"/>
              <w:left w:val="nil"/>
              <w:right w:val="nil"/>
            </w:tcBorders>
            <w:shd w:val="clear" w:color="auto" w:fill="auto"/>
            <w:noWrap/>
            <w:vAlign w:val="center"/>
            <w:hideMark/>
          </w:tcPr>
          <w:p w14:paraId="54A9D46A" w14:textId="77777777" w:rsidR="00545AF8" w:rsidRPr="007A0CD8" w:rsidRDefault="00545AF8" w:rsidP="005F3EB1">
            <w:pPr>
              <w:pStyle w:val="Textotablas"/>
            </w:pPr>
            <w:r>
              <w:t>r02</w:t>
            </w:r>
          </w:p>
        </w:tc>
        <w:tc>
          <w:tcPr>
            <w:tcW w:w="1535" w:type="dxa"/>
            <w:tcBorders>
              <w:top w:val="nil"/>
              <w:left w:val="nil"/>
              <w:right w:val="nil"/>
            </w:tcBorders>
            <w:vAlign w:val="center"/>
          </w:tcPr>
          <w:p w14:paraId="1246B6AF" w14:textId="77777777" w:rsidR="00545AF8" w:rsidRDefault="00545AF8" w:rsidP="005F3EB1">
            <w:pPr>
              <w:pStyle w:val="Textotablas"/>
            </w:pPr>
            <w:r>
              <w:rPr>
                <w:lang w:val="es-MX"/>
              </w:rPr>
              <w:t>PMA02</w:t>
            </w:r>
          </w:p>
        </w:tc>
        <w:tc>
          <w:tcPr>
            <w:tcW w:w="1300" w:type="dxa"/>
            <w:tcBorders>
              <w:top w:val="nil"/>
              <w:left w:val="nil"/>
              <w:right w:val="nil"/>
            </w:tcBorders>
            <w:shd w:val="clear" w:color="auto" w:fill="auto"/>
            <w:noWrap/>
            <w:vAlign w:val="center"/>
            <w:hideMark/>
          </w:tcPr>
          <w:p w14:paraId="3DDB18B0" w14:textId="77777777" w:rsidR="00545AF8" w:rsidRPr="007A0CD8" w:rsidRDefault="00545AF8" w:rsidP="005F3EB1">
            <w:pPr>
              <w:pStyle w:val="Textotablas"/>
            </w:pPr>
            <w:r>
              <w:t>0.37</w:t>
            </w:r>
          </w:p>
        </w:tc>
        <w:tc>
          <w:tcPr>
            <w:tcW w:w="2385" w:type="dxa"/>
            <w:tcBorders>
              <w:top w:val="nil"/>
              <w:left w:val="nil"/>
              <w:right w:val="nil"/>
            </w:tcBorders>
            <w:shd w:val="clear" w:color="auto" w:fill="auto"/>
            <w:noWrap/>
            <w:vAlign w:val="center"/>
            <w:hideMark/>
          </w:tcPr>
          <w:p w14:paraId="194EEBDC" w14:textId="77777777" w:rsidR="00545AF8" w:rsidRPr="007A0CD8" w:rsidRDefault="00545AF8" w:rsidP="005F3EB1">
            <w:pPr>
              <w:pStyle w:val="Textotablas"/>
            </w:pPr>
            <w:r>
              <w:t>0.38</w:t>
            </w:r>
          </w:p>
        </w:tc>
        <w:tc>
          <w:tcPr>
            <w:tcW w:w="2269" w:type="dxa"/>
            <w:tcBorders>
              <w:top w:val="nil"/>
              <w:left w:val="nil"/>
              <w:right w:val="nil"/>
            </w:tcBorders>
            <w:shd w:val="clear" w:color="auto" w:fill="auto"/>
            <w:noWrap/>
            <w:vAlign w:val="center"/>
            <w:hideMark/>
          </w:tcPr>
          <w:p w14:paraId="03BB1B30" w14:textId="77777777" w:rsidR="00545AF8" w:rsidRPr="007A0CD8" w:rsidRDefault="00545AF8" w:rsidP="005F3EB1">
            <w:pPr>
              <w:pStyle w:val="Textotablas"/>
            </w:pPr>
            <w:r>
              <w:t>0.70</w:t>
            </w:r>
          </w:p>
        </w:tc>
      </w:tr>
      <w:tr w:rsidR="00545AF8" w:rsidRPr="007A0CD8" w14:paraId="1734D0A0" w14:textId="77777777" w:rsidTr="005F3EB1">
        <w:trPr>
          <w:trHeight w:val="300"/>
          <w:jc w:val="center"/>
        </w:trPr>
        <w:tc>
          <w:tcPr>
            <w:tcW w:w="1300" w:type="dxa"/>
            <w:tcBorders>
              <w:top w:val="nil"/>
              <w:left w:val="nil"/>
              <w:bottom w:val="single" w:sz="4" w:space="0" w:color="auto"/>
              <w:right w:val="nil"/>
            </w:tcBorders>
            <w:shd w:val="clear" w:color="auto" w:fill="auto"/>
            <w:noWrap/>
            <w:vAlign w:val="center"/>
            <w:hideMark/>
          </w:tcPr>
          <w:p w14:paraId="1813AC79" w14:textId="77777777" w:rsidR="00545AF8" w:rsidRPr="007A0CD8" w:rsidRDefault="00545AF8" w:rsidP="005F3EB1">
            <w:pPr>
              <w:pStyle w:val="Textotablas"/>
            </w:pPr>
            <w:r>
              <w:t>r28</w:t>
            </w:r>
          </w:p>
        </w:tc>
        <w:tc>
          <w:tcPr>
            <w:tcW w:w="1535" w:type="dxa"/>
            <w:tcBorders>
              <w:top w:val="nil"/>
              <w:left w:val="nil"/>
              <w:bottom w:val="single" w:sz="4" w:space="0" w:color="auto"/>
              <w:right w:val="nil"/>
            </w:tcBorders>
            <w:vAlign w:val="center"/>
          </w:tcPr>
          <w:p w14:paraId="45CC4D03" w14:textId="77777777" w:rsidR="00545AF8" w:rsidRDefault="00545AF8" w:rsidP="005F3EB1">
            <w:pPr>
              <w:pStyle w:val="Textotablas"/>
            </w:pPr>
            <w:r>
              <w:t>PMB03</w:t>
            </w:r>
          </w:p>
        </w:tc>
        <w:tc>
          <w:tcPr>
            <w:tcW w:w="1300" w:type="dxa"/>
            <w:tcBorders>
              <w:top w:val="nil"/>
              <w:left w:val="nil"/>
              <w:bottom w:val="single" w:sz="4" w:space="0" w:color="auto"/>
              <w:right w:val="nil"/>
            </w:tcBorders>
            <w:shd w:val="clear" w:color="auto" w:fill="auto"/>
            <w:noWrap/>
            <w:vAlign w:val="center"/>
            <w:hideMark/>
          </w:tcPr>
          <w:p w14:paraId="49B348A0" w14:textId="77777777" w:rsidR="00545AF8" w:rsidRPr="007A0CD8" w:rsidRDefault="00545AF8" w:rsidP="005F3EB1">
            <w:pPr>
              <w:pStyle w:val="Textotablas"/>
            </w:pPr>
            <w:r>
              <w:t>0.51</w:t>
            </w:r>
          </w:p>
        </w:tc>
        <w:tc>
          <w:tcPr>
            <w:tcW w:w="2385" w:type="dxa"/>
            <w:tcBorders>
              <w:top w:val="nil"/>
              <w:left w:val="nil"/>
              <w:bottom w:val="single" w:sz="4" w:space="0" w:color="auto"/>
              <w:right w:val="nil"/>
            </w:tcBorders>
            <w:shd w:val="clear" w:color="auto" w:fill="auto"/>
            <w:noWrap/>
            <w:vAlign w:val="center"/>
            <w:hideMark/>
          </w:tcPr>
          <w:p w14:paraId="7DF60879" w14:textId="77777777" w:rsidR="00545AF8" w:rsidRPr="007A0CD8" w:rsidRDefault="00545AF8" w:rsidP="005F3EB1">
            <w:pPr>
              <w:pStyle w:val="Textotablas"/>
            </w:pPr>
            <w:r>
              <w:t>0.31</w:t>
            </w:r>
          </w:p>
        </w:tc>
        <w:tc>
          <w:tcPr>
            <w:tcW w:w="2269" w:type="dxa"/>
            <w:tcBorders>
              <w:top w:val="nil"/>
              <w:left w:val="nil"/>
              <w:bottom w:val="single" w:sz="4" w:space="0" w:color="auto"/>
              <w:right w:val="nil"/>
            </w:tcBorders>
            <w:shd w:val="clear" w:color="auto" w:fill="auto"/>
            <w:noWrap/>
            <w:vAlign w:val="center"/>
            <w:hideMark/>
          </w:tcPr>
          <w:p w14:paraId="62B00ECE" w14:textId="77777777" w:rsidR="00545AF8" w:rsidRPr="007A0CD8" w:rsidRDefault="00545AF8" w:rsidP="005F3EB1">
            <w:pPr>
              <w:pStyle w:val="Textotablas"/>
            </w:pPr>
            <w:r>
              <w:t>0.70</w:t>
            </w:r>
          </w:p>
        </w:tc>
      </w:tr>
      <w:tr w:rsidR="00545AF8" w:rsidRPr="00F84A25" w14:paraId="620E8487" w14:textId="77777777" w:rsidTr="005F3EB1">
        <w:trPr>
          <w:trHeight w:val="300"/>
          <w:jc w:val="center"/>
        </w:trPr>
        <w:tc>
          <w:tcPr>
            <w:tcW w:w="4135" w:type="dxa"/>
            <w:gridSpan w:val="3"/>
            <w:tcBorders>
              <w:top w:val="single" w:sz="4" w:space="0" w:color="auto"/>
              <w:left w:val="nil"/>
              <w:right w:val="nil"/>
            </w:tcBorders>
            <w:shd w:val="clear" w:color="auto" w:fill="auto"/>
            <w:noWrap/>
            <w:vAlign w:val="center"/>
          </w:tcPr>
          <w:p w14:paraId="60345128" w14:textId="77777777" w:rsidR="00545AF8" w:rsidRPr="00F84A25" w:rsidRDefault="00545AF8" w:rsidP="005F3EB1">
            <w:pPr>
              <w:pStyle w:val="Textotablas"/>
              <w:jc w:val="left"/>
              <w:rPr>
                <w:sz w:val="18"/>
                <w:szCs w:val="18"/>
                <w:lang w:val="es-ES"/>
              </w:rPr>
            </w:pPr>
            <w:r w:rsidRPr="00F84A25">
              <w:rPr>
                <w:sz w:val="18"/>
                <w:szCs w:val="18"/>
                <w:lang w:val="es-ES"/>
              </w:rPr>
              <w:t>Fuente: Elaboración propia</w:t>
            </w:r>
          </w:p>
        </w:tc>
        <w:tc>
          <w:tcPr>
            <w:tcW w:w="2385" w:type="dxa"/>
            <w:tcBorders>
              <w:top w:val="single" w:sz="4" w:space="0" w:color="auto"/>
              <w:left w:val="nil"/>
              <w:right w:val="nil"/>
            </w:tcBorders>
            <w:shd w:val="clear" w:color="auto" w:fill="auto"/>
            <w:noWrap/>
            <w:vAlign w:val="center"/>
          </w:tcPr>
          <w:p w14:paraId="521A4CDD" w14:textId="77777777" w:rsidR="00545AF8" w:rsidRPr="00F84A25" w:rsidRDefault="00545AF8" w:rsidP="005F3EB1">
            <w:pPr>
              <w:pStyle w:val="Textotablas"/>
              <w:jc w:val="left"/>
              <w:rPr>
                <w:sz w:val="18"/>
                <w:szCs w:val="18"/>
              </w:rPr>
            </w:pPr>
          </w:p>
        </w:tc>
        <w:tc>
          <w:tcPr>
            <w:tcW w:w="2269" w:type="dxa"/>
            <w:tcBorders>
              <w:top w:val="single" w:sz="4" w:space="0" w:color="auto"/>
              <w:left w:val="nil"/>
              <w:right w:val="nil"/>
            </w:tcBorders>
            <w:shd w:val="clear" w:color="auto" w:fill="auto"/>
            <w:noWrap/>
            <w:vAlign w:val="center"/>
          </w:tcPr>
          <w:p w14:paraId="56039240" w14:textId="77777777" w:rsidR="00545AF8" w:rsidRPr="00F84A25" w:rsidRDefault="00545AF8" w:rsidP="005F3EB1">
            <w:pPr>
              <w:pStyle w:val="Textotablas"/>
              <w:jc w:val="left"/>
              <w:rPr>
                <w:sz w:val="18"/>
                <w:szCs w:val="18"/>
              </w:rPr>
            </w:pPr>
          </w:p>
        </w:tc>
      </w:tr>
    </w:tbl>
    <w:p w14:paraId="61FF22BB" w14:textId="77777777" w:rsidR="00545AF8" w:rsidRDefault="00545AF8" w:rsidP="00545AF8">
      <w:pPr>
        <w:pStyle w:val="parrafos0"/>
      </w:pPr>
    </w:p>
    <w:p w14:paraId="13E44B29" w14:textId="77777777" w:rsidR="00545AF8" w:rsidRPr="00F84A25" w:rsidRDefault="00545AF8" w:rsidP="00545AF8">
      <w:pPr>
        <w:pStyle w:val="parrafos0"/>
      </w:pPr>
      <w:r w:rsidRPr="00B011B4">
        <w:t xml:space="preserve">Otro aspecto importante a considerar respecto a la calidad técnica de los reactivos de una prueba es que el ítem permita discriminar o diferenciar de forma efectiva entre los sujetos con alto y bajo desempeño en la prueba, es decir, un ítem será eficaz en la medida en que los sujetos de alto desempeño tiendan a responder correctamente a un criterio y los sujetos de bajo desempeño probablemente lo realicen de forma incorrecta. </w:t>
      </w:r>
      <w:r>
        <w:t xml:space="preserve">Nuevamente en la </w:t>
      </w:r>
      <w:r w:rsidRPr="00D70349">
        <w:rPr>
          <w:b/>
          <w:highlight w:val="cyan"/>
        </w:rPr>
        <w:t>Tabla 7</w:t>
      </w:r>
      <w:r>
        <w:t>, se muestran los valores índices de discriminación a través de la correlación biserial (r</w:t>
      </w:r>
      <w:r w:rsidRPr="00B011B4">
        <w:rPr>
          <w:vertAlign w:val="subscript"/>
        </w:rPr>
        <w:t>bis</w:t>
      </w:r>
      <w:r>
        <w:t>), e</w:t>
      </w:r>
      <w:r w:rsidRPr="00050345">
        <w:t>ste estadístico fue pr</w:t>
      </w:r>
      <w:r>
        <w:t xml:space="preserve">opuesto por Pearson (1909) como </w:t>
      </w:r>
      <w:r w:rsidRPr="00050345">
        <w:t>una aproximación al coeficiente producto-</w:t>
      </w:r>
      <w:r w:rsidRPr="00050345">
        <w:lastRenderedPageBreak/>
        <w:t>momento</w:t>
      </w:r>
      <w:r>
        <w:t xml:space="preserve"> y que dentro de sus bondades es independiente del índice de dificultad del reactivo. Por lo tanto, la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 Para el caso del eje </w:t>
      </w:r>
      <w:r w:rsidRPr="00E259DA">
        <w:rPr>
          <w:i/>
          <w:lang w:val="es-ES"/>
        </w:rPr>
        <w:t>Espacio, forma y medida</w:t>
      </w:r>
      <w:r w:rsidRPr="00E259DA">
        <w:rPr>
          <w:i/>
        </w:rPr>
        <w:t xml:space="preserve"> </w:t>
      </w:r>
      <w:r>
        <w:t>el reactivo 03 (PMA03) presenta la discriminación más alta r</w:t>
      </w:r>
      <w:r w:rsidRPr="005F5D46">
        <w:rPr>
          <w:vertAlign w:val="subscript"/>
        </w:rPr>
        <w:t>bis</w:t>
      </w:r>
      <w:r>
        <w:t>= 0.50. Por su parte, el promedio de la discriminación de los reactivos es superior a 0.3, excepto por el reactivo 26 (PMB01) el cual presenta un índice r</w:t>
      </w:r>
      <w:r w:rsidRPr="00B011B4">
        <w:rPr>
          <w:vertAlign w:val="subscript"/>
        </w:rPr>
        <w:t>bis</w:t>
      </w:r>
      <w:r>
        <w:t>= 0.27, el cual debería de interpretarse con cuidado.</w:t>
      </w:r>
    </w:p>
    <w:p w14:paraId="38241499" w14:textId="77777777" w:rsidR="00545AF8" w:rsidRPr="00F84A25" w:rsidRDefault="00545AF8" w:rsidP="00545AF8">
      <w:pPr>
        <w:pStyle w:val="parrafos0"/>
      </w:pPr>
      <w:r>
        <w:t xml:space="preserve">Finalmente, la última columna de la tabla 7, representa al valor de la confiabilidad o consistencia interna del eje </w:t>
      </w:r>
      <w:r w:rsidRPr="00E259DA">
        <w:rPr>
          <w:i/>
        </w:rPr>
        <w:t>Espacio, forma y medida</w:t>
      </w:r>
      <w:r>
        <w:t xml:space="preserve"> si se eliminara algún reactivo, dicho estimador es útil para conocer el grado de impacto que tienen cada uno de los reactivos si potencialmente se eliminaran del eje, esto ocurre cuando en algunas ocasiones algún reactivo probablemente no esté tan relacionado con una escala y bajo ciertas condiciones es posible eliminarlo de la misma, en vías de que la consistencia interna de las puntuaciones de los demás reactivos en la escala se incremente, generalmente nunca es recomendable eliminar reactivos sin un sustento teórico y estadístico robusto, que justifique su eliminación. En el caso del eje </w:t>
      </w:r>
      <w:r w:rsidRPr="00E259DA">
        <w:rPr>
          <w:i/>
        </w:rPr>
        <w:t>Espacio, forma y medida</w:t>
      </w:r>
      <w:r>
        <w:t xml:space="preserve"> observamos que no existe un cambio considerable en la confiabilidad general (alfa = 0.71), indicando que en general los reactivos tienden a presentar la misma consistencia en sus puntuaciones, de hecho, caso opuesto ocurriría si se eliminara algún reactivo, por ejemplo, el reactivo 32 (PMB07) la confiabilidad del eje disminuiría (alfa = 0.69), lo cual le restaría consistencia interna general al eje.</w:t>
      </w:r>
    </w:p>
    <w:p w14:paraId="5B370DF8" w14:textId="77777777" w:rsidR="00545AF8" w:rsidRDefault="00545AF8" w:rsidP="00545AF8">
      <w:pPr>
        <w:pStyle w:val="parrafos0"/>
      </w:pPr>
      <w:r w:rsidRPr="00B011B4">
        <w:lastRenderedPageBreak/>
        <w:t>A continuación</w:t>
      </w:r>
      <w:r>
        <w:t>,</w:t>
      </w:r>
      <w:r w:rsidRPr="00B011B4">
        <w:t xml:space="preserve"> se presentan y describen los </w:t>
      </w:r>
      <w:r w:rsidRPr="00AE7436">
        <w:t>índices</w:t>
      </w:r>
      <w:r>
        <w:t xml:space="preserve"> en la </w:t>
      </w:r>
      <w:r w:rsidRPr="00D70349">
        <w:rPr>
          <w:b/>
          <w:highlight w:val="cyan"/>
        </w:rPr>
        <w:t>Tabla 8</w:t>
      </w:r>
      <w:r>
        <w:t>, que reflejan</w:t>
      </w:r>
      <w:r w:rsidRPr="0B77219D">
        <w:rPr>
          <w:lang w:val="es-ES"/>
        </w:rPr>
        <w:t xml:space="preserve"> la calidad técnica</w:t>
      </w:r>
      <w:r w:rsidRPr="00B011B4">
        <w:t xml:space="preserve"> </w:t>
      </w:r>
      <w:r>
        <w:t xml:space="preserve">y que </w:t>
      </w:r>
      <w:r w:rsidRPr="00AE7436">
        <w:t>corresponden</w:t>
      </w:r>
      <w:r>
        <w:t xml:space="preserve"> al eje </w:t>
      </w:r>
      <w:r w:rsidRPr="00EE3210">
        <w:rPr>
          <w:i/>
        </w:rPr>
        <w:t xml:space="preserve">Manejo de información </w:t>
      </w:r>
      <w:r w:rsidRPr="00B011B4">
        <w:t>de la prueba de Matemáticas de primaria (06) del PLANEA ELCE 2015</w:t>
      </w:r>
      <w:r>
        <w:t xml:space="preserve">. Con lo que respecta a la dificultad se observa un promedio de 0.46 en el eje, </w:t>
      </w:r>
      <w:r w:rsidRPr="00F84A25">
        <w:t>resaltando</w:t>
      </w:r>
      <w:r>
        <w:t xml:space="preserve"> que el reactivo 13 (PMA13) es respondido por el 61% de los sustentantes mientras que el reactivo 35 (PMB10) solo es contestado por el 30% de los alumnos.</w:t>
      </w:r>
    </w:p>
    <w:p w14:paraId="6A1FBB82" w14:textId="77777777" w:rsidR="00545AF8" w:rsidRPr="00B011B4" w:rsidRDefault="00545AF8" w:rsidP="00545AF8">
      <w:pPr>
        <w:pStyle w:val="parrafos0"/>
        <w:rPr>
          <w:rFonts w:cs="Times New Roman"/>
        </w:rPr>
      </w:pPr>
      <w:r>
        <w:t xml:space="preserve">Con lo que corresponde a la discriminación en el eje </w:t>
      </w:r>
      <w:r w:rsidRPr="00EE3210">
        <w:rPr>
          <w:i/>
        </w:rPr>
        <w:t>Manejo de información</w:t>
      </w:r>
      <w:r>
        <w:t xml:space="preserve"> se observa en la antepenúltima columna </w:t>
      </w:r>
      <w:r w:rsidRPr="00F84A25">
        <w:t>de</w:t>
      </w:r>
      <w:r>
        <w:t xml:space="preserve"> la </w:t>
      </w:r>
      <w:r w:rsidRPr="00D70349">
        <w:rPr>
          <w:b/>
          <w:highlight w:val="cyan"/>
        </w:rPr>
        <w:t>Tabla 8</w:t>
      </w:r>
      <w:r>
        <w:t>, a nivel general se obtiene una r</w:t>
      </w:r>
      <w:r w:rsidRPr="00B011B4">
        <w:rPr>
          <w:vertAlign w:val="subscript"/>
        </w:rPr>
        <w:t>bis</w:t>
      </w:r>
      <w:r>
        <w:rPr>
          <w:vertAlign w:val="subscript"/>
        </w:rPr>
        <w:t xml:space="preserve"> </w:t>
      </w:r>
      <w:r>
        <w:t>= 0.38, lo cual es relativamente aceptable; por su parte el reactivo con mejor discriminación (PMA11) presenta una una r</w:t>
      </w:r>
      <w:r w:rsidRPr="005F5D46">
        <w:rPr>
          <w:vertAlign w:val="subscript"/>
        </w:rPr>
        <w:t>bis</w:t>
      </w:r>
      <w:r>
        <w:rPr>
          <w:vertAlign w:val="subscript"/>
        </w:rPr>
        <w:t xml:space="preserve"> </w:t>
      </w:r>
      <w:r>
        <w:t>= 0.50. Se observa también que los reactivos 35 y 39 (PMB10 y PMB14) presentan valores r</w:t>
      </w:r>
      <w:r w:rsidRPr="005F5D46">
        <w:rPr>
          <w:vertAlign w:val="subscript"/>
        </w:rPr>
        <w:t>bis</w:t>
      </w:r>
      <w:r>
        <w:rPr>
          <w:vertAlign w:val="subscript"/>
        </w:rPr>
        <w:t xml:space="preserve"> </w:t>
      </w:r>
      <w:r>
        <w:t>= 0.25 y 0.26 respectivamente, lo que indicaría especial interpretación de los resultados asociados a los mismos, debido a que no cumplen con el estándar mínimo aceptable de discriminación, por lo cual se sugiere tomar con cautela a los mismos.</w:t>
      </w:r>
    </w:p>
    <w:p w14:paraId="5E6950F4" w14:textId="77777777" w:rsidR="00545AF8" w:rsidRPr="007A0CD8" w:rsidRDefault="00545AF8" w:rsidP="00545AF8">
      <w:pPr>
        <w:pStyle w:val="Titulotablas"/>
        <w:rPr>
          <w:lang w:val="es-ES"/>
        </w:rPr>
      </w:pPr>
      <w:bookmarkStart w:id="41" w:name="_Toc500858002"/>
      <w:bookmarkStart w:id="42" w:name="_Toc507056951"/>
      <w:r>
        <w:rPr>
          <w:b/>
          <w:bCs/>
          <w:lang w:val="es-ES"/>
        </w:rPr>
        <w:t>Tabla 8</w:t>
      </w:r>
      <w:r>
        <w:rPr>
          <w:lang w:val="es-ES"/>
        </w:rPr>
        <w:t>. Í</w:t>
      </w:r>
      <w:r w:rsidRPr="0B77219D">
        <w:rPr>
          <w:lang w:val="es-ES"/>
        </w:rPr>
        <w:t>ndic</w:t>
      </w:r>
      <w:r>
        <w:rPr>
          <w:lang w:val="es-ES"/>
        </w:rPr>
        <w:t>es</w:t>
      </w:r>
      <w:r w:rsidRPr="0B77219D">
        <w:rPr>
          <w:lang w:val="es-ES"/>
        </w:rPr>
        <w:t xml:space="preserve"> de la calidad </w:t>
      </w:r>
      <w:r w:rsidRPr="00F84A25">
        <w:rPr>
          <w:lang w:val="es-MX"/>
        </w:rPr>
        <w:t>técnica</w:t>
      </w:r>
      <w:r w:rsidRPr="0B77219D">
        <w:rPr>
          <w:lang w:val="es-ES"/>
        </w:rPr>
        <w:t xml:space="preserve"> de Manejo de información según TCT</w:t>
      </w:r>
      <w:bookmarkEnd w:id="41"/>
      <w:bookmarkEnd w:id="42"/>
    </w:p>
    <w:tbl>
      <w:tblPr>
        <w:tblW w:w="9072" w:type="dxa"/>
        <w:jc w:val="center"/>
        <w:tblCellMar>
          <w:left w:w="70" w:type="dxa"/>
          <w:right w:w="70" w:type="dxa"/>
        </w:tblCellMar>
        <w:tblLook w:val="04A0" w:firstRow="1" w:lastRow="0" w:firstColumn="1" w:lastColumn="0" w:noHBand="0" w:noVBand="1"/>
      </w:tblPr>
      <w:tblGrid>
        <w:gridCol w:w="1300"/>
        <w:gridCol w:w="1819"/>
        <w:gridCol w:w="1300"/>
        <w:gridCol w:w="2386"/>
        <w:gridCol w:w="2267"/>
      </w:tblGrid>
      <w:tr w:rsidR="00545AF8" w:rsidRPr="00177914" w14:paraId="062E987A" w14:textId="77777777" w:rsidTr="005F3EB1">
        <w:trPr>
          <w:trHeight w:val="453"/>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9537B9B" w14:textId="77777777" w:rsidR="00545AF8" w:rsidRPr="00177914" w:rsidRDefault="00545AF8" w:rsidP="005F3EB1">
            <w:pPr>
              <w:pStyle w:val="Textotablas"/>
              <w:rPr>
                <w:b/>
                <w:sz w:val="22"/>
                <w:szCs w:val="22"/>
                <w:lang w:val="es-MX"/>
              </w:rPr>
            </w:pPr>
            <w:r w:rsidRPr="00177914">
              <w:rPr>
                <w:b/>
                <w:sz w:val="22"/>
                <w:szCs w:val="22"/>
                <w:lang w:val="es-MX"/>
              </w:rPr>
              <w:t>No.</w:t>
            </w:r>
          </w:p>
        </w:tc>
        <w:tc>
          <w:tcPr>
            <w:tcW w:w="1819" w:type="dxa"/>
            <w:tcBorders>
              <w:top w:val="single" w:sz="4" w:space="0" w:color="auto"/>
              <w:left w:val="nil"/>
              <w:bottom w:val="single" w:sz="4" w:space="0" w:color="auto"/>
              <w:right w:val="nil"/>
            </w:tcBorders>
            <w:shd w:val="clear" w:color="auto" w:fill="A8D08D" w:themeFill="accent6" w:themeFillTint="99"/>
            <w:vAlign w:val="center"/>
          </w:tcPr>
          <w:p w14:paraId="62B9B06A" w14:textId="77777777" w:rsidR="00545AF8" w:rsidRPr="00177914" w:rsidRDefault="00545AF8" w:rsidP="005F3EB1">
            <w:pPr>
              <w:pStyle w:val="Textotablas"/>
              <w:rPr>
                <w:b/>
                <w:sz w:val="22"/>
                <w:szCs w:val="22"/>
                <w:lang w:val="es-MX"/>
              </w:rPr>
            </w:pPr>
            <w:r w:rsidRPr="00177914">
              <w:rPr>
                <w:b/>
                <w:sz w:val="22"/>
                <w:szCs w:val="22"/>
                <w:lang w:val="es-MX"/>
              </w:rPr>
              <w:t>Ítem</w:t>
            </w:r>
          </w:p>
        </w:tc>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08B1BAD0" w14:textId="77777777" w:rsidR="00545AF8" w:rsidRPr="00177914" w:rsidRDefault="00545AF8" w:rsidP="005F3EB1">
            <w:pPr>
              <w:pStyle w:val="Textotablas"/>
              <w:rPr>
                <w:b/>
                <w:sz w:val="22"/>
                <w:szCs w:val="22"/>
                <w:lang w:val="es-MX"/>
              </w:rPr>
            </w:pPr>
            <w:r w:rsidRPr="00177914">
              <w:rPr>
                <w:b/>
                <w:sz w:val="22"/>
                <w:szCs w:val="22"/>
                <w:lang w:val="es-MX"/>
              </w:rPr>
              <w:t>Dificultad</w:t>
            </w:r>
          </w:p>
        </w:tc>
        <w:tc>
          <w:tcPr>
            <w:tcW w:w="2386" w:type="dxa"/>
            <w:tcBorders>
              <w:top w:val="single" w:sz="4" w:space="0" w:color="auto"/>
              <w:left w:val="nil"/>
              <w:bottom w:val="single" w:sz="4" w:space="0" w:color="auto"/>
              <w:right w:val="nil"/>
            </w:tcBorders>
            <w:shd w:val="clear" w:color="auto" w:fill="A8D08D" w:themeFill="accent6" w:themeFillTint="99"/>
            <w:noWrap/>
            <w:vAlign w:val="center"/>
            <w:hideMark/>
          </w:tcPr>
          <w:p w14:paraId="25586B0C" w14:textId="77777777" w:rsidR="00545AF8" w:rsidRPr="00177914" w:rsidRDefault="00545AF8" w:rsidP="005F3EB1">
            <w:pPr>
              <w:pStyle w:val="Textotablas"/>
              <w:rPr>
                <w:b/>
                <w:sz w:val="22"/>
                <w:szCs w:val="22"/>
                <w:lang w:val="es-MX"/>
              </w:rPr>
            </w:pPr>
            <w:r w:rsidRPr="00177914">
              <w:rPr>
                <w:b/>
                <w:sz w:val="22"/>
                <w:szCs w:val="22"/>
                <w:lang w:val="es-MX"/>
              </w:rPr>
              <w:t>Discriminación r</w:t>
            </w:r>
            <w:r w:rsidRPr="00177914">
              <w:rPr>
                <w:b/>
                <w:sz w:val="22"/>
                <w:szCs w:val="22"/>
                <w:vertAlign w:val="subscript"/>
                <w:lang w:val="es-MX"/>
              </w:rPr>
              <w:t>bis</w:t>
            </w:r>
          </w:p>
        </w:tc>
        <w:tc>
          <w:tcPr>
            <w:tcW w:w="2267" w:type="dxa"/>
            <w:tcBorders>
              <w:top w:val="single" w:sz="4" w:space="0" w:color="auto"/>
              <w:left w:val="nil"/>
              <w:bottom w:val="single" w:sz="4" w:space="0" w:color="auto"/>
              <w:right w:val="nil"/>
            </w:tcBorders>
            <w:shd w:val="clear" w:color="auto" w:fill="A8D08D" w:themeFill="accent6" w:themeFillTint="99"/>
            <w:noWrap/>
            <w:vAlign w:val="center"/>
            <w:hideMark/>
          </w:tcPr>
          <w:p w14:paraId="4C0F68A6" w14:textId="77777777" w:rsidR="00545AF8" w:rsidRPr="00177914" w:rsidRDefault="00545AF8" w:rsidP="005F3EB1">
            <w:pPr>
              <w:pStyle w:val="Textotablas"/>
              <w:rPr>
                <w:b/>
                <w:sz w:val="22"/>
                <w:szCs w:val="22"/>
                <w:lang w:val="es-MX"/>
              </w:rPr>
            </w:pPr>
            <w:r w:rsidRPr="00177914">
              <w:rPr>
                <w:b/>
                <w:sz w:val="22"/>
                <w:szCs w:val="22"/>
                <w:lang w:val="es-MX"/>
              </w:rPr>
              <w:t>Alfa si se elimina</w:t>
            </w:r>
          </w:p>
        </w:tc>
      </w:tr>
      <w:tr w:rsidR="00545AF8" w:rsidRPr="0047082E" w14:paraId="6F7C7BE2"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449C3093" w14:textId="77777777" w:rsidR="00545AF8" w:rsidRPr="00360517" w:rsidRDefault="00545AF8" w:rsidP="005F3EB1">
            <w:pPr>
              <w:pStyle w:val="Textotablas"/>
              <w:rPr>
                <w:lang w:val="es-MX"/>
              </w:rPr>
            </w:pPr>
            <w:r w:rsidRPr="0B77219D">
              <w:rPr>
                <w:lang w:val="es-MX"/>
              </w:rPr>
              <w:t>r14</w:t>
            </w:r>
          </w:p>
        </w:tc>
        <w:tc>
          <w:tcPr>
            <w:tcW w:w="1819" w:type="dxa"/>
            <w:tcBorders>
              <w:top w:val="nil"/>
              <w:left w:val="nil"/>
              <w:bottom w:val="nil"/>
              <w:right w:val="nil"/>
            </w:tcBorders>
            <w:vAlign w:val="center"/>
          </w:tcPr>
          <w:p w14:paraId="37005058" w14:textId="77777777" w:rsidR="00545AF8" w:rsidRPr="0B77219D" w:rsidRDefault="00545AF8" w:rsidP="005F3EB1">
            <w:pPr>
              <w:pStyle w:val="Textotablas"/>
              <w:rPr>
                <w:lang w:val="es-MX"/>
              </w:rPr>
            </w:pPr>
            <w:r>
              <w:rPr>
                <w:lang w:val="es-MX"/>
              </w:rPr>
              <w:t>PMA14</w:t>
            </w:r>
          </w:p>
        </w:tc>
        <w:tc>
          <w:tcPr>
            <w:tcW w:w="1300" w:type="dxa"/>
            <w:tcBorders>
              <w:top w:val="nil"/>
              <w:left w:val="nil"/>
              <w:bottom w:val="nil"/>
              <w:right w:val="nil"/>
            </w:tcBorders>
            <w:shd w:val="clear" w:color="auto" w:fill="auto"/>
            <w:noWrap/>
            <w:vAlign w:val="center"/>
            <w:hideMark/>
          </w:tcPr>
          <w:p w14:paraId="22170AC0" w14:textId="77777777" w:rsidR="00545AF8" w:rsidRPr="00360517" w:rsidRDefault="00545AF8" w:rsidP="005F3EB1">
            <w:pPr>
              <w:pStyle w:val="Textotablas"/>
              <w:rPr>
                <w:lang w:val="es-MX"/>
              </w:rPr>
            </w:pPr>
            <w:r>
              <w:rPr>
                <w:lang w:val="es-MX"/>
              </w:rPr>
              <w:t>0.</w:t>
            </w:r>
            <w:r w:rsidRPr="0B77219D">
              <w:rPr>
                <w:lang w:val="es-MX"/>
              </w:rPr>
              <w:t>59</w:t>
            </w:r>
          </w:p>
        </w:tc>
        <w:tc>
          <w:tcPr>
            <w:tcW w:w="2386" w:type="dxa"/>
            <w:tcBorders>
              <w:top w:val="nil"/>
              <w:left w:val="nil"/>
              <w:bottom w:val="nil"/>
              <w:right w:val="nil"/>
            </w:tcBorders>
            <w:shd w:val="clear" w:color="auto" w:fill="auto"/>
            <w:noWrap/>
            <w:vAlign w:val="center"/>
            <w:hideMark/>
          </w:tcPr>
          <w:p w14:paraId="690425DD" w14:textId="77777777" w:rsidR="00545AF8" w:rsidRPr="00360517" w:rsidRDefault="00545AF8" w:rsidP="005F3EB1">
            <w:pPr>
              <w:pStyle w:val="Textotablas"/>
              <w:rPr>
                <w:lang w:val="es-MX"/>
              </w:rPr>
            </w:pPr>
            <w:r>
              <w:rPr>
                <w:lang w:val="es-MX"/>
              </w:rPr>
              <w:t>0.</w:t>
            </w:r>
            <w:r w:rsidRPr="0B77219D">
              <w:rPr>
                <w:lang w:val="es-MX"/>
              </w:rPr>
              <w:t>48</w:t>
            </w:r>
          </w:p>
        </w:tc>
        <w:tc>
          <w:tcPr>
            <w:tcW w:w="2267" w:type="dxa"/>
            <w:tcBorders>
              <w:top w:val="nil"/>
              <w:left w:val="nil"/>
              <w:bottom w:val="nil"/>
              <w:right w:val="nil"/>
            </w:tcBorders>
            <w:shd w:val="clear" w:color="auto" w:fill="auto"/>
            <w:noWrap/>
            <w:vAlign w:val="center"/>
            <w:hideMark/>
          </w:tcPr>
          <w:p w14:paraId="5F2D7F60" w14:textId="77777777" w:rsidR="00545AF8" w:rsidRPr="00360517" w:rsidRDefault="00545AF8" w:rsidP="005F3EB1">
            <w:pPr>
              <w:pStyle w:val="Textotablas"/>
              <w:rPr>
                <w:lang w:val="es-MX"/>
              </w:rPr>
            </w:pPr>
            <w:r>
              <w:rPr>
                <w:lang w:val="es-MX"/>
              </w:rPr>
              <w:t>0.</w:t>
            </w:r>
            <w:r w:rsidRPr="0B77219D">
              <w:rPr>
                <w:lang w:val="es-MX"/>
              </w:rPr>
              <w:t>61</w:t>
            </w:r>
          </w:p>
        </w:tc>
      </w:tr>
      <w:tr w:rsidR="00545AF8" w:rsidRPr="0047082E" w14:paraId="7E8ED9CC"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15A99087" w14:textId="77777777" w:rsidR="00545AF8" w:rsidRPr="00360517" w:rsidRDefault="00545AF8" w:rsidP="005F3EB1">
            <w:pPr>
              <w:pStyle w:val="Textotablas"/>
              <w:rPr>
                <w:lang w:val="es-MX"/>
              </w:rPr>
            </w:pPr>
            <w:r w:rsidRPr="0B77219D">
              <w:rPr>
                <w:lang w:val="es-MX"/>
              </w:rPr>
              <w:t>r35</w:t>
            </w:r>
          </w:p>
        </w:tc>
        <w:tc>
          <w:tcPr>
            <w:tcW w:w="1819" w:type="dxa"/>
            <w:tcBorders>
              <w:top w:val="nil"/>
              <w:left w:val="nil"/>
              <w:bottom w:val="nil"/>
              <w:right w:val="nil"/>
            </w:tcBorders>
            <w:vAlign w:val="center"/>
          </w:tcPr>
          <w:p w14:paraId="251A5599" w14:textId="77777777" w:rsidR="00545AF8" w:rsidRPr="0B77219D" w:rsidRDefault="00545AF8" w:rsidP="005F3EB1">
            <w:pPr>
              <w:pStyle w:val="Textotablas"/>
              <w:rPr>
                <w:lang w:val="es-MX"/>
              </w:rPr>
            </w:pPr>
            <w:r>
              <w:rPr>
                <w:lang w:val="es-MX"/>
              </w:rPr>
              <w:t>PMB10</w:t>
            </w:r>
          </w:p>
        </w:tc>
        <w:tc>
          <w:tcPr>
            <w:tcW w:w="1300" w:type="dxa"/>
            <w:tcBorders>
              <w:top w:val="nil"/>
              <w:left w:val="nil"/>
              <w:bottom w:val="nil"/>
              <w:right w:val="nil"/>
            </w:tcBorders>
            <w:shd w:val="clear" w:color="auto" w:fill="auto"/>
            <w:noWrap/>
            <w:vAlign w:val="center"/>
            <w:hideMark/>
          </w:tcPr>
          <w:p w14:paraId="7E529E27" w14:textId="77777777" w:rsidR="00545AF8" w:rsidRPr="00360517" w:rsidRDefault="00545AF8" w:rsidP="005F3EB1">
            <w:pPr>
              <w:pStyle w:val="Textotablas"/>
              <w:rPr>
                <w:lang w:val="es-MX"/>
              </w:rPr>
            </w:pPr>
            <w:r>
              <w:rPr>
                <w:lang w:val="es-MX"/>
              </w:rPr>
              <w:t>0.</w:t>
            </w:r>
            <w:r w:rsidRPr="0B77219D">
              <w:rPr>
                <w:lang w:val="es-MX"/>
              </w:rPr>
              <w:t>30</w:t>
            </w:r>
          </w:p>
        </w:tc>
        <w:tc>
          <w:tcPr>
            <w:tcW w:w="2386" w:type="dxa"/>
            <w:tcBorders>
              <w:top w:val="nil"/>
              <w:left w:val="nil"/>
              <w:bottom w:val="nil"/>
              <w:right w:val="nil"/>
            </w:tcBorders>
            <w:shd w:val="clear" w:color="auto" w:fill="auto"/>
            <w:noWrap/>
            <w:vAlign w:val="center"/>
            <w:hideMark/>
          </w:tcPr>
          <w:p w14:paraId="428A3AA0" w14:textId="77777777" w:rsidR="00545AF8" w:rsidRPr="00360517" w:rsidRDefault="00545AF8" w:rsidP="005F3EB1">
            <w:pPr>
              <w:pStyle w:val="Textotablas"/>
              <w:rPr>
                <w:lang w:val="es-MX"/>
              </w:rPr>
            </w:pPr>
            <w:r>
              <w:rPr>
                <w:lang w:val="es-MX"/>
              </w:rPr>
              <w:t>0.</w:t>
            </w:r>
            <w:r w:rsidRPr="0B77219D">
              <w:rPr>
                <w:lang w:val="es-MX"/>
              </w:rPr>
              <w:t>25</w:t>
            </w:r>
          </w:p>
        </w:tc>
        <w:tc>
          <w:tcPr>
            <w:tcW w:w="2267" w:type="dxa"/>
            <w:tcBorders>
              <w:top w:val="nil"/>
              <w:left w:val="nil"/>
              <w:bottom w:val="nil"/>
              <w:right w:val="nil"/>
            </w:tcBorders>
            <w:shd w:val="clear" w:color="auto" w:fill="auto"/>
            <w:noWrap/>
            <w:vAlign w:val="center"/>
            <w:hideMark/>
          </w:tcPr>
          <w:p w14:paraId="4BF7DAB9" w14:textId="77777777" w:rsidR="00545AF8" w:rsidRPr="00360517" w:rsidRDefault="00545AF8" w:rsidP="005F3EB1">
            <w:pPr>
              <w:pStyle w:val="Textotablas"/>
              <w:rPr>
                <w:lang w:val="es-MX"/>
              </w:rPr>
            </w:pPr>
            <w:r>
              <w:rPr>
                <w:lang w:val="es-MX"/>
              </w:rPr>
              <w:t>0.</w:t>
            </w:r>
            <w:r w:rsidRPr="0B77219D">
              <w:rPr>
                <w:lang w:val="es-MX"/>
              </w:rPr>
              <w:t>65</w:t>
            </w:r>
          </w:p>
        </w:tc>
      </w:tr>
      <w:tr w:rsidR="00545AF8" w:rsidRPr="0047082E" w14:paraId="2B2EC893"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49466B35" w14:textId="77777777" w:rsidR="00545AF8" w:rsidRPr="00360517" w:rsidRDefault="00545AF8" w:rsidP="005F3EB1">
            <w:pPr>
              <w:pStyle w:val="Textotablas"/>
              <w:rPr>
                <w:lang w:val="es-MX"/>
              </w:rPr>
            </w:pPr>
            <w:r w:rsidRPr="0B77219D">
              <w:rPr>
                <w:lang w:val="es-MX"/>
              </w:rPr>
              <w:t>r39</w:t>
            </w:r>
          </w:p>
        </w:tc>
        <w:tc>
          <w:tcPr>
            <w:tcW w:w="1819" w:type="dxa"/>
            <w:tcBorders>
              <w:top w:val="nil"/>
              <w:left w:val="nil"/>
              <w:bottom w:val="nil"/>
              <w:right w:val="nil"/>
            </w:tcBorders>
            <w:vAlign w:val="center"/>
          </w:tcPr>
          <w:p w14:paraId="2D8BB316" w14:textId="77777777" w:rsidR="00545AF8" w:rsidRPr="0B77219D" w:rsidRDefault="00545AF8" w:rsidP="005F3EB1">
            <w:pPr>
              <w:pStyle w:val="Textotablas"/>
              <w:rPr>
                <w:lang w:val="es-MX"/>
              </w:rPr>
            </w:pPr>
            <w:r>
              <w:rPr>
                <w:lang w:val="es-MX"/>
              </w:rPr>
              <w:t>PMB14</w:t>
            </w:r>
          </w:p>
        </w:tc>
        <w:tc>
          <w:tcPr>
            <w:tcW w:w="1300" w:type="dxa"/>
            <w:tcBorders>
              <w:top w:val="nil"/>
              <w:left w:val="nil"/>
              <w:bottom w:val="nil"/>
              <w:right w:val="nil"/>
            </w:tcBorders>
            <w:shd w:val="clear" w:color="auto" w:fill="auto"/>
            <w:noWrap/>
            <w:vAlign w:val="center"/>
            <w:hideMark/>
          </w:tcPr>
          <w:p w14:paraId="63621CDF" w14:textId="77777777" w:rsidR="00545AF8" w:rsidRPr="00360517" w:rsidRDefault="00545AF8" w:rsidP="005F3EB1">
            <w:pPr>
              <w:pStyle w:val="Textotablas"/>
              <w:rPr>
                <w:lang w:val="es-MX"/>
              </w:rPr>
            </w:pPr>
            <w:r>
              <w:rPr>
                <w:lang w:val="es-MX"/>
              </w:rPr>
              <w:t>0.</w:t>
            </w:r>
            <w:r w:rsidRPr="0B77219D">
              <w:rPr>
                <w:lang w:val="es-MX"/>
              </w:rPr>
              <w:t>54</w:t>
            </w:r>
          </w:p>
        </w:tc>
        <w:tc>
          <w:tcPr>
            <w:tcW w:w="2386" w:type="dxa"/>
            <w:tcBorders>
              <w:top w:val="nil"/>
              <w:left w:val="nil"/>
              <w:bottom w:val="nil"/>
              <w:right w:val="nil"/>
            </w:tcBorders>
            <w:shd w:val="clear" w:color="auto" w:fill="auto"/>
            <w:noWrap/>
            <w:vAlign w:val="center"/>
            <w:hideMark/>
          </w:tcPr>
          <w:p w14:paraId="45FA7499" w14:textId="77777777" w:rsidR="00545AF8" w:rsidRPr="00360517" w:rsidRDefault="00545AF8" w:rsidP="005F3EB1">
            <w:pPr>
              <w:pStyle w:val="Textotablas"/>
              <w:rPr>
                <w:lang w:val="es-MX"/>
              </w:rPr>
            </w:pPr>
            <w:r>
              <w:rPr>
                <w:lang w:val="es-MX"/>
              </w:rPr>
              <w:t>0.</w:t>
            </w:r>
            <w:r w:rsidRPr="0B77219D">
              <w:rPr>
                <w:lang w:val="es-MX"/>
              </w:rPr>
              <w:t>26</w:t>
            </w:r>
          </w:p>
        </w:tc>
        <w:tc>
          <w:tcPr>
            <w:tcW w:w="2267" w:type="dxa"/>
            <w:tcBorders>
              <w:top w:val="nil"/>
              <w:left w:val="nil"/>
              <w:bottom w:val="nil"/>
              <w:right w:val="nil"/>
            </w:tcBorders>
            <w:shd w:val="clear" w:color="auto" w:fill="auto"/>
            <w:noWrap/>
            <w:vAlign w:val="center"/>
            <w:hideMark/>
          </w:tcPr>
          <w:p w14:paraId="3457E667" w14:textId="77777777" w:rsidR="00545AF8" w:rsidRPr="00360517" w:rsidRDefault="00545AF8" w:rsidP="005F3EB1">
            <w:pPr>
              <w:pStyle w:val="Textotablas"/>
              <w:rPr>
                <w:lang w:val="es-MX"/>
              </w:rPr>
            </w:pPr>
            <w:r>
              <w:rPr>
                <w:lang w:val="es-MX"/>
              </w:rPr>
              <w:t>0.</w:t>
            </w:r>
            <w:r w:rsidRPr="0B77219D">
              <w:rPr>
                <w:lang w:val="es-MX"/>
              </w:rPr>
              <w:t>64</w:t>
            </w:r>
          </w:p>
        </w:tc>
      </w:tr>
      <w:tr w:rsidR="00545AF8" w:rsidRPr="007A0CD8" w14:paraId="23B28F6B"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CD169FF" w14:textId="77777777" w:rsidR="00545AF8" w:rsidRPr="00360517" w:rsidRDefault="00545AF8" w:rsidP="005F3EB1">
            <w:pPr>
              <w:pStyle w:val="Textotablas"/>
              <w:rPr>
                <w:lang w:val="es-MX"/>
              </w:rPr>
            </w:pPr>
            <w:r w:rsidRPr="0B77219D">
              <w:rPr>
                <w:lang w:val="es-MX"/>
              </w:rPr>
              <w:t>r09</w:t>
            </w:r>
          </w:p>
        </w:tc>
        <w:tc>
          <w:tcPr>
            <w:tcW w:w="1819" w:type="dxa"/>
            <w:tcBorders>
              <w:top w:val="nil"/>
              <w:left w:val="nil"/>
              <w:bottom w:val="nil"/>
              <w:right w:val="nil"/>
            </w:tcBorders>
            <w:vAlign w:val="center"/>
          </w:tcPr>
          <w:p w14:paraId="48DC3720" w14:textId="77777777" w:rsidR="00545AF8" w:rsidRPr="0B77219D" w:rsidRDefault="00545AF8" w:rsidP="005F3EB1">
            <w:pPr>
              <w:pStyle w:val="Textotablas"/>
              <w:rPr>
                <w:lang w:val="es-MX"/>
              </w:rPr>
            </w:pPr>
            <w:r>
              <w:rPr>
                <w:lang w:val="es-MX"/>
              </w:rPr>
              <w:t>PMA09</w:t>
            </w:r>
          </w:p>
        </w:tc>
        <w:tc>
          <w:tcPr>
            <w:tcW w:w="1300" w:type="dxa"/>
            <w:tcBorders>
              <w:top w:val="nil"/>
              <w:left w:val="nil"/>
              <w:bottom w:val="nil"/>
              <w:right w:val="nil"/>
            </w:tcBorders>
            <w:shd w:val="clear" w:color="auto" w:fill="auto"/>
            <w:noWrap/>
            <w:vAlign w:val="center"/>
            <w:hideMark/>
          </w:tcPr>
          <w:p w14:paraId="433B9826" w14:textId="77777777" w:rsidR="00545AF8" w:rsidRPr="00360517" w:rsidRDefault="00545AF8" w:rsidP="005F3EB1">
            <w:pPr>
              <w:pStyle w:val="Textotablas"/>
              <w:rPr>
                <w:lang w:val="es-MX"/>
              </w:rPr>
            </w:pPr>
            <w:r>
              <w:rPr>
                <w:lang w:val="es-MX"/>
              </w:rPr>
              <w:t>0.</w:t>
            </w:r>
            <w:r w:rsidRPr="0B77219D">
              <w:rPr>
                <w:lang w:val="es-MX"/>
              </w:rPr>
              <w:t>29</w:t>
            </w:r>
          </w:p>
        </w:tc>
        <w:tc>
          <w:tcPr>
            <w:tcW w:w="2386" w:type="dxa"/>
            <w:tcBorders>
              <w:top w:val="nil"/>
              <w:left w:val="nil"/>
              <w:bottom w:val="nil"/>
              <w:right w:val="nil"/>
            </w:tcBorders>
            <w:shd w:val="clear" w:color="auto" w:fill="auto"/>
            <w:noWrap/>
            <w:vAlign w:val="center"/>
            <w:hideMark/>
          </w:tcPr>
          <w:p w14:paraId="6048B541" w14:textId="77777777" w:rsidR="00545AF8" w:rsidRPr="00360517" w:rsidRDefault="00545AF8" w:rsidP="005F3EB1">
            <w:pPr>
              <w:pStyle w:val="Textotablas"/>
              <w:rPr>
                <w:lang w:val="es-MX"/>
              </w:rPr>
            </w:pPr>
            <w:r>
              <w:rPr>
                <w:lang w:val="es-MX"/>
              </w:rPr>
              <w:t>0.</w:t>
            </w:r>
            <w:r w:rsidRPr="0B77219D">
              <w:rPr>
                <w:lang w:val="es-MX"/>
              </w:rPr>
              <w:t>34</w:t>
            </w:r>
          </w:p>
        </w:tc>
        <w:tc>
          <w:tcPr>
            <w:tcW w:w="2267" w:type="dxa"/>
            <w:tcBorders>
              <w:top w:val="nil"/>
              <w:left w:val="nil"/>
              <w:bottom w:val="nil"/>
              <w:right w:val="nil"/>
            </w:tcBorders>
            <w:shd w:val="clear" w:color="auto" w:fill="auto"/>
            <w:noWrap/>
            <w:vAlign w:val="center"/>
            <w:hideMark/>
          </w:tcPr>
          <w:p w14:paraId="605E7B71" w14:textId="77777777" w:rsidR="00545AF8" w:rsidRPr="007A0CD8" w:rsidRDefault="00545AF8" w:rsidP="005F3EB1">
            <w:pPr>
              <w:pStyle w:val="Textotablas"/>
            </w:pPr>
            <w:r>
              <w:rPr>
                <w:lang w:val="es-MX"/>
              </w:rPr>
              <w:t>0.</w:t>
            </w:r>
            <w:r>
              <w:t>64</w:t>
            </w:r>
          </w:p>
        </w:tc>
      </w:tr>
      <w:tr w:rsidR="00545AF8" w:rsidRPr="007A0CD8" w14:paraId="1A91C503"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1434CEE5" w14:textId="77777777" w:rsidR="00545AF8" w:rsidRPr="007A0CD8" w:rsidRDefault="00545AF8" w:rsidP="005F3EB1">
            <w:pPr>
              <w:pStyle w:val="Textotablas"/>
            </w:pPr>
            <w:r>
              <w:t>r10</w:t>
            </w:r>
          </w:p>
        </w:tc>
        <w:tc>
          <w:tcPr>
            <w:tcW w:w="1819" w:type="dxa"/>
            <w:tcBorders>
              <w:top w:val="nil"/>
              <w:left w:val="nil"/>
              <w:bottom w:val="nil"/>
              <w:right w:val="nil"/>
            </w:tcBorders>
            <w:vAlign w:val="center"/>
          </w:tcPr>
          <w:p w14:paraId="48F1E48F" w14:textId="77777777" w:rsidR="00545AF8" w:rsidRDefault="00545AF8" w:rsidP="005F3EB1">
            <w:pPr>
              <w:pStyle w:val="Textotablas"/>
            </w:pPr>
            <w:r>
              <w:rPr>
                <w:lang w:val="es-MX"/>
              </w:rPr>
              <w:t>PMA10</w:t>
            </w:r>
          </w:p>
        </w:tc>
        <w:tc>
          <w:tcPr>
            <w:tcW w:w="1300" w:type="dxa"/>
            <w:tcBorders>
              <w:top w:val="nil"/>
              <w:left w:val="nil"/>
              <w:bottom w:val="nil"/>
              <w:right w:val="nil"/>
            </w:tcBorders>
            <w:shd w:val="clear" w:color="auto" w:fill="auto"/>
            <w:noWrap/>
            <w:vAlign w:val="center"/>
            <w:hideMark/>
          </w:tcPr>
          <w:p w14:paraId="02DA12BA" w14:textId="77777777" w:rsidR="00545AF8" w:rsidRPr="007A0CD8" w:rsidRDefault="00545AF8" w:rsidP="005F3EB1">
            <w:pPr>
              <w:pStyle w:val="Textotablas"/>
            </w:pPr>
            <w:r>
              <w:t>0.37</w:t>
            </w:r>
          </w:p>
        </w:tc>
        <w:tc>
          <w:tcPr>
            <w:tcW w:w="2386" w:type="dxa"/>
            <w:tcBorders>
              <w:top w:val="nil"/>
              <w:left w:val="nil"/>
              <w:bottom w:val="nil"/>
              <w:right w:val="nil"/>
            </w:tcBorders>
            <w:shd w:val="clear" w:color="auto" w:fill="auto"/>
            <w:noWrap/>
            <w:vAlign w:val="center"/>
            <w:hideMark/>
          </w:tcPr>
          <w:p w14:paraId="030D15B5" w14:textId="77777777" w:rsidR="00545AF8" w:rsidRPr="007A0CD8" w:rsidRDefault="00545AF8" w:rsidP="005F3EB1">
            <w:pPr>
              <w:pStyle w:val="Textotablas"/>
            </w:pPr>
            <w:r>
              <w:t>0.35</w:t>
            </w:r>
          </w:p>
        </w:tc>
        <w:tc>
          <w:tcPr>
            <w:tcW w:w="2267" w:type="dxa"/>
            <w:tcBorders>
              <w:top w:val="nil"/>
              <w:left w:val="nil"/>
              <w:bottom w:val="nil"/>
              <w:right w:val="nil"/>
            </w:tcBorders>
            <w:shd w:val="clear" w:color="auto" w:fill="auto"/>
            <w:noWrap/>
            <w:vAlign w:val="center"/>
            <w:hideMark/>
          </w:tcPr>
          <w:p w14:paraId="280673B6" w14:textId="77777777" w:rsidR="00545AF8" w:rsidRPr="007A0CD8" w:rsidRDefault="00545AF8" w:rsidP="005F3EB1">
            <w:pPr>
              <w:pStyle w:val="Textotablas"/>
            </w:pPr>
            <w:r>
              <w:t>0.63</w:t>
            </w:r>
          </w:p>
        </w:tc>
      </w:tr>
      <w:tr w:rsidR="00545AF8" w:rsidRPr="007A0CD8" w14:paraId="180627A7"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53FC341" w14:textId="77777777" w:rsidR="00545AF8" w:rsidRPr="007A0CD8" w:rsidRDefault="00545AF8" w:rsidP="005F3EB1">
            <w:pPr>
              <w:pStyle w:val="Textotablas"/>
            </w:pPr>
            <w:r>
              <w:t>r11</w:t>
            </w:r>
          </w:p>
        </w:tc>
        <w:tc>
          <w:tcPr>
            <w:tcW w:w="1819" w:type="dxa"/>
            <w:tcBorders>
              <w:top w:val="nil"/>
              <w:left w:val="nil"/>
              <w:bottom w:val="nil"/>
              <w:right w:val="nil"/>
            </w:tcBorders>
            <w:vAlign w:val="center"/>
          </w:tcPr>
          <w:p w14:paraId="5A32732C" w14:textId="77777777" w:rsidR="00545AF8" w:rsidRDefault="00545AF8" w:rsidP="005F3EB1">
            <w:pPr>
              <w:pStyle w:val="Textotablas"/>
            </w:pPr>
            <w:r>
              <w:rPr>
                <w:lang w:val="es-MX"/>
              </w:rPr>
              <w:t>PMA11</w:t>
            </w:r>
          </w:p>
        </w:tc>
        <w:tc>
          <w:tcPr>
            <w:tcW w:w="1300" w:type="dxa"/>
            <w:tcBorders>
              <w:top w:val="nil"/>
              <w:left w:val="nil"/>
              <w:bottom w:val="nil"/>
              <w:right w:val="nil"/>
            </w:tcBorders>
            <w:shd w:val="clear" w:color="auto" w:fill="auto"/>
            <w:noWrap/>
            <w:vAlign w:val="center"/>
            <w:hideMark/>
          </w:tcPr>
          <w:p w14:paraId="5C7941AA" w14:textId="77777777" w:rsidR="00545AF8" w:rsidRPr="007A0CD8" w:rsidRDefault="00545AF8" w:rsidP="005F3EB1">
            <w:pPr>
              <w:pStyle w:val="Textotablas"/>
            </w:pPr>
            <w:r>
              <w:t>0.57</w:t>
            </w:r>
          </w:p>
        </w:tc>
        <w:tc>
          <w:tcPr>
            <w:tcW w:w="2386" w:type="dxa"/>
            <w:tcBorders>
              <w:top w:val="nil"/>
              <w:left w:val="nil"/>
              <w:bottom w:val="nil"/>
              <w:right w:val="nil"/>
            </w:tcBorders>
            <w:shd w:val="clear" w:color="auto" w:fill="auto"/>
            <w:noWrap/>
            <w:vAlign w:val="center"/>
            <w:hideMark/>
          </w:tcPr>
          <w:p w14:paraId="32D8F911" w14:textId="77777777" w:rsidR="00545AF8" w:rsidRPr="007A0CD8" w:rsidRDefault="00545AF8" w:rsidP="005F3EB1">
            <w:pPr>
              <w:pStyle w:val="Textotablas"/>
            </w:pPr>
            <w:r>
              <w:t>0.50</w:t>
            </w:r>
          </w:p>
        </w:tc>
        <w:tc>
          <w:tcPr>
            <w:tcW w:w="2267" w:type="dxa"/>
            <w:tcBorders>
              <w:top w:val="nil"/>
              <w:left w:val="nil"/>
              <w:bottom w:val="nil"/>
              <w:right w:val="nil"/>
            </w:tcBorders>
            <w:shd w:val="clear" w:color="auto" w:fill="auto"/>
            <w:noWrap/>
            <w:vAlign w:val="center"/>
            <w:hideMark/>
          </w:tcPr>
          <w:p w14:paraId="48D7C0A4" w14:textId="77777777" w:rsidR="00545AF8" w:rsidRPr="007A0CD8" w:rsidRDefault="00545AF8" w:rsidP="005F3EB1">
            <w:pPr>
              <w:pStyle w:val="Textotablas"/>
            </w:pPr>
            <w:r>
              <w:t>0.61</w:t>
            </w:r>
          </w:p>
        </w:tc>
      </w:tr>
      <w:tr w:rsidR="00545AF8" w:rsidRPr="007A0CD8" w14:paraId="60AD9BC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F2BDD80" w14:textId="77777777" w:rsidR="00545AF8" w:rsidRPr="007A0CD8" w:rsidRDefault="00545AF8" w:rsidP="005F3EB1">
            <w:pPr>
              <w:pStyle w:val="Textotablas"/>
            </w:pPr>
            <w:r>
              <w:t>r12</w:t>
            </w:r>
          </w:p>
        </w:tc>
        <w:tc>
          <w:tcPr>
            <w:tcW w:w="1819" w:type="dxa"/>
            <w:tcBorders>
              <w:top w:val="nil"/>
              <w:left w:val="nil"/>
              <w:bottom w:val="nil"/>
              <w:right w:val="nil"/>
            </w:tcBorders>
            <w:vAlign w:val="center"/>
          </w:tcPr>
          <w:p w14:paraId="10DD5B4F" w14:textId="77777777" w:rsidR="00545AF8" w:rsidRDefault="00545AF8" w:rsidP="005F3EB1">
            <w:pPr>
              <w:pStyle w:val="Textotablas"/>
            </w:pPr>
            <w:r>
              <w:rPr>
                <w:lang w:val="es-MX"/>
              </w:rPr>
              <w:t>PMA12</w:t>
            </w:r>
          </w:p>
        </w:tc>
        <w:tc>
          <w:tcPr>
            <w:tcW w:w="1300" w:type="dxa"/>
            <w:tcBorders>
              <w:top w:val="nil"/>
              <w:left w:val="nil"/>
              <w:bottom w:val="nil"/>
              <w:right w:val="nil"/>
            </w:tcBorders>
            <w:shd w:val="clear" w:color="auto" w:fill="auto"/>
            <w:noWrap/>
            <w:vAlign w:val="center"/>
            <w:hideMark/>
          </w:tcPr>
          <w:p w14:paraId="17049714" w14:textId="77777777" w:rsidR="00545AF8" w:rsidRPr="007A0CD8" w:rsidRDefault="00545AF8" w:rsidP="005F3EB1">
            <w:pPr>
              <w:pStyle w:val="Textotablas"/>
            </w:pPr>
            <w:r>
              <w:t>0.52</w:t>
            </w:r>
          </w:p>
        </w:tc>
        <w:tc>
          <w:tcPr>
            <w:tcW w:w="2386" w:type="dxa"/>
            <w:tcBorders>
              <w:top w:val="nil"/>
              <w:left w:val="nil"/>
              <w:bottom w:val="nil"/>
              <w:right w:val="nil"/>
            </w:tcBorders>
            <w:shd w:val="clear" w:color="auto" w:fill="auto"/>
            <w:noWrap/>
            <w:vAlign w:val="center"/>
            <w:hideMark/>
          </w:tcPr>
          <w:p w14:paraId="2624A8A4" w14:textId="77777777" w:rsidR="00545AF8" w:rsidRPr="007A0CD8" w:rsidRDefault="00545AF8" w:rsidP="005F3EB1">
            <w:pPr>
              <w:pStyle w:val="Textotablas"/>
            </w:pPr>
            <w:r>
              <w:t>0.49</w:t>
            </w:r>
          </w:p>
        </w:tc>
        <w:tc>
          <w:tcPr>
            <w:tcW w:w="2267" w:type="dxa"/>
            <w:tcBorders>
              <w:top w:val="nil"/>
              <w:left w:val="nil"/>
              <w:bottom w:val="nil"/>
              <w:right w:val="nil"/>
            </w:tcBorders>
            <w:shd w:val="clear" w:color="auto" w:fill="auto"/>
            <w:noWrap/>
            <w:vAlign w:val="center"/>
            <w:hideMark/>
          </w:tcPr>
          <w:p w14:paraId="67667544" w14:textId="77777777" w:rsidR="00545AF8" w:rsidRPr="007A0CD8" w:rsidRDefault="00545AF8" w:rsidP="005F3EB1">
            <w:pPr>
              <w:pStyle w:val="Textotablas"/>
            </w:pPr>
            <w:r>
              <w:t>0.61</w:t>
            </w:r>
          </w:p>
        </w:tc>
      </w:tr>
      <w:tr w:rsidR="00545AF8" w:rsidRPr="007A0CD8" w14:paraId="3C8D1ABE"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7F3EE91A" w14:textId="77777777" w:rsidR="00545AF8" w:rsidRPr="007A0CD8" w:rsidRDefault="00545AF8" w:rsidP="005F3EB1">
            <w:pPr>
              <w:pStyle w:val="Textotablas"/>
            </w:pPr>
            <w:r>
              <w:t>r13</w:t>
            </w:r>
          </w:p>
        </w:tc>
        <w:tc>
          <w:tcPr>
            <w:tcW w:w="1819" w:type="dxa"/>
            <w:tcBorders>
              <w:top w:val="nil"/>
              <w:left w:val="nil"/>
              <w:bottom w:val="nil"/>
              <w:right w:val="nil"/>
            </w:tcBorders>
            <w:vAlign w:val="center"/>
          </w:tcPr>
          <w:p w14:paraId="2B817E49" w14:textId="77777777" w:rsidR="00545AF8" w:rsidRDefault="00545AF8" w:rsidP="005F3EB1">
            <w:pPr>
              <w:pStyle w:val="Textotablas"/>
            </w:pPr>
            <w:r>
              <w:rPr>
                <w:lang w:val="es-MX"/>
              </w:rPr>
              <w:t>PMA13</w:t>
            </w:r>
          </w:p>
        </w:tc>
        <w:tc>
          <w:tcPr>
            <w:tcW w:w="1300" w:type="dxa"/>
            <w:tcBorders>
              <w:top w:val="nil"/>
              <w:left w:val="nil"/>
              <w:bottom w:val="nil"/>
              <w:right w:val="nil"/>
            </w:tcBorders>
            <w:shd w:val="clear" w:color="auto" w:fill="auto"/>
            <w:noWrap/>
            <w:vAlign w:val="center"/>
            <w:hideMark/>
          </w:tcPr>
          <w:p w14:paraId="21D68978" w14:textId="77777777" w:rsidR="00545AF8" w:rsidRPr="007A0CD8" w:rsidRDefault="00545AF8" w:rsidP="005F3EB1">
            <w:pPr>
              <w:pStyle w:val="Textotablas"/>
            </w:pPr>
            <w:r>
              <w:t>0.61</w:t>
            </w:r>
          </w:p>
        </w:tc>
        <w:tc>
          <w:tcPr>
            <w:tcW w:w="2386" w:type="dxa"/>
            <w:tcBorders>
              <w:top w:val="nil"/>
              <w:left w:val="nil"/>
              <w:bottom w:val="nil"/>
              <w:right w:val="nil"/>
            </w:tcBorders>
            <w:shd w:val="clear" w:color="auto" w:fill="auto"/>
            <w:noWrap/>
            <w:vAlign w:val="center"/>
            <w:hideMark/>
          </w:tcPr>
          <w:p w14:paraId="3E6476FE" w14:textId="77777777" w:rsidR="00545AF8" w:rsidRPr="007A0CD8" w:rsidRDefault="00545AF8" w:rsidP="005F3EB1">
            <w:pPr>
              <w:pStyle w:val="Textotablas"/>
            </w:pPr>
            <w:r>
              <w:t>0.47</w:t>
            </w:r>
          </w:p>
        </w:tc>
        <w:tc>
          <w:tcPr>
            <w:tcW w:w="2267" w:type="dxa"/>
            <w:tcBorders>
              <w:top w:val="nil"/>
              <w:left w:val="nil"/>
              <w:bottom w:val="nil"/>
              <w:right w:val="nil"/>
            </w:tcBorders>
            <w:shd w:val="clear" w:color="auto" w:fill="auto"/>
            <w:noWrap/>
            <w:vAlign w:val="center"/>
            <w:hideMark/>
          </w:tcPr>
          <w:p w14:paraId="2F35C32B" w14:textId="77777777" w:rsidR="00545AF8" w:rsidRPr="007A0CD8" w:rsidRDefault="00545AF8" w:rsidP="005F3EB1">
            <w:pPr>
              <w:pStyle w:val="Textotablas"/>
            </w:pPr>
            <w:r>
              <w:t>0.61</w:t>
            </w:r>
          </w:p>
        </w:tc>
      </w:tr>
      <w:tr w:rsidR="00545AF8" w:rsidRPr="007A0CD8" w14:paraId="2B8FF5D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0C47C7DD" w14:textId="77777777" w:rsidR="00545AF8" w:rsidRPr="007A0CD8" w:rsidRDefault="00545AF8" w:rsidP="005F3EB1">
            <w:pPr>
              <w:pStyle w:val="Textotablas"/>
            </w:pPr>
            <w:r>
              <w:t>r36</w:t>
            </w:r>
          </w:p>
        </w:tc>
        <w:tc>
          <w:tcPr>
            <w:tcW w:w="1819" w:type="dxa"/>
            <w:tcBorders>
              <w:top w:val="nil"/>
              <w:left w:val="nil"/>
              <w:bottom w:val="nil"/>
              <w:right w:val="nil"/>
            </w:tcBorders>
            <w:vAlign w:val="center"/>
          </w:tcPr>
          <w:p w14:paraId="38CB1EC9" w14:textId="77777777" w:rsidR="00545AF8" w:rsidRDefault="00545AF8" w:rsidP="005F3EB1">
            <w:pPr>
              <w:pStyle w:val="Textotablas"/>
            </w:pPr>
            <w:r>
              <w:t>PMB11</w:t>
            </w:r>
          </w:p>
        </w:tc>
        <w:tc>
          <w:tcPr>
            <w:tcW w:w="1300" w:type="dxa"/>
            <w:tcBorders>
              <w:top w:val="nil"/>
              <w:left w:val="nil"/>
              <w:bottom w:val="nil"/>
              <w:right w:val="nil"/>
            </w:tcBorders>
            <w:shd w:val="clear" w:color="auto" w:fill="auto"/>
            <w:noWrap/>
            <w:vAlign w:val="center"/>
            <w:hideMark/>
          </w:tcPr>
          <w:p w14:paraId="6368D305" w14:textId="77777777" w:rsidR="00545AF8" w:rsidRPr="007A0CD8" w:rsidRDefault="00545AF8" w:rsidP="005F3EB1">
            <w:pPr>
              <w:pStyle w:val="Textotablas"/>
            </w:pPr>
            <w:r>
              <w:t>0.38</w:t>
            </w:r>
          </w:p>
        </w:tc>
        <w:tc>
          <w:tcPr>
            <w:tcW w:w="2386" w:type="dxa"/>
            <w:tcBorders>
              <w:top w:val="nil"/>
              <w:left w:val="nil"/>
              <w:bottom w:val="nil"/>
              <w:right w:val="nil"/>
            </w:tcBorders>
            <w:shd w:val="clear" w:color="auto" w:fill="auto"/>
            <w:noWrap/>
            <w:vAlign w:val="center"/>
            <w:hideMark/>
          </w:tcPr>
          <w:p w14:paraId="47744407" w14:textId="77777777" w:rsidR="00545AF8" w:rsidRPr="007A0CD8" w:rsidRDefault="00545AF8" w:rsidP="005F3EB1">
            <w:pPr>
              <w:pStyle w:val="Textotablas"/>
            </w:pPr>
            <w:r>
              <w:t>0.33</w:t>
            </w:r>
          </w:p>
        </w:tc>
        <w:tc>
          <w:tcPr>
            <w:tcW w:w="2267" w:type="dxa"/>
            <w:tcBorders>
              <w:top w:val="nil"/>
              <w:left w:val="nil"/>
              <w:bottom w:val="nil"/>
              <w:right w:val="nil"/>
            </w:tcBorders>
            <w:shd w:val="clear" w:color="auto" w:fill="auto"/>
            <w:noWrap/>
            <w:vAlign w:val="center"/>
            <w:hideMark/>
          </w:tcPr>
          <w:p w14:paraId="526298E2" w14:textId="77777777" w:rsidR="00545AF8" w:rsidRPr="007A0CD8" w:rsidRDefault="00545AF8" w:rsidP="005F3EB1">
            <w:pPr>
              <w:pStyle w:val="Textotablas"/>
            </w:pPr>
            <w:r>
              <w:t>0.63</w:t>
            </w:r>
          </w:p>
        </w:tc>
      </w:tr>
      <w:tr w:rsidR="00545AF8" w:rsidRPr="007A0CD8" w14:paraId="0F7192FC" w14:textId="77777777" w:rsidTr="005F3EB1">
        <w:trPr>
          <w:trHeight w:val="300"/>
          <w:jc w:val="center"/>
        </w:trPr>
        <w:tc>
          <w:tcPr>
            <w:tcW w:w="1300" w:type="dxa"/>
            <w:tcBorders>
              <w:top w:val="nil"/>
              <w:left w:val="nil"/>
              <w:right w:val="nil"/>
            </w:tcBorders>
            <w:shd w:val="clear" w:color="auto" w:fill="auto"/>
            <w:noWrap/>
            <w:vAlign w:val="center"/>
            <w:hideMark/>
          </w:tcPr>
          <w:p w14:paraId="4CD7D801" w14:textId="77777777" w:rsidR="00545AF8" w:rsidRPr="007A0CD8" w:rsidRDefault="00545AF8" w:rsidP="005F3EB1">
            <w:pPr>
              <w:pStyle w:val="Textotablas"/>
            </w:pPr>
            <w:r>
              <w:t>r37</w:t>
            </w:r>
          </w:p>
        </w:tc>
        <w:tc>
          <w:tcPr>
            <w:tcW w:w="1819" w:type="dxa"/>
            <w:tcBorders>
              <w:top w:val="nil"/>
              <w:left w:val="nil"/>
              <w:right w:val="nil"/>
            </w:tcBorders>
            <w:vAlign w:val="center"/>
          </w:tcPr>
          <w:p w14:paraId="0F868B76" w14:textId="77777777" w:rsidR="00545AF8" w:rsidRDefault="00545AF8" w:rsidP="005F3EB1">
            <w:pPr>
              <w:pStyle w:val="Textotablas"/>
            </w:pPr>
            <w:r>
              <w:t>PMB12</w:t>
            </w:r>
          </w:p>
        </w:tc>
        <w:tc>
          <w:tcPr>
            <w:tcW w:w="1300" w:type="dxa"/>
            <w:tcBorders>
              <w:top w:val="nil"/>
              <w:left w:val="nil"/>
              <w:right w:val="nil"/>
            </w:tcBorders>
            <w:shd w:val="clear" w:color="auto" w:fill="auto"/>
            <w:noWrap/>
            <w:vAlign w:val="center"/>
            <w:hideMark/>
          </w:tcPr>
          <w:p w14:paraId="37A0F354" w14:textId="77777777" w:rsidR="00545AF8" w:rsidRPr="007A0CD8" w:rsidRDefault="00545AF8" w:rsidP="005F3EB1">
            <w:pPr>
              <w:pStyle w:val="Textotablas"/>
            </w:pPr>
            <w:r>
              <w:t>0.45</w:t>
            </w:r>
          </w:p>
        </w:tc>
        <w:tc>
          <w:tcPr>
            <w:tcW w:w="2386" w:type="dxa"/>
            <w:tcBorders>
              <w:top w:val="nil"/>
              <w:left w:val="nil"/>
              <w:right w:val="nil"/>
            </w:tcBorders>
            <w:shd w:val="clear" w:color="auto" w:fill="auto"/>
            <w:noWrap/>
            <w:vAlign w:val="center"/>
            <w:hideMark/>
          </w:tcPr>
          <w:p w14:paraId="34A39F9A" w14:textId="77777777" w:rsidR="00545AF8" w:rsidRPr="007A0CD8" w:rsidRDefault="00545AF8" w:rsidP="005F3EB1">
            <w:pPr>
              <w:pStyle w:val="Textotablas"/>
            </w:pPr>
            <w:r>
              <w:t>0.35</w:t>
            </w:r>
          </w:p>
        </w:tc>
        <w:tc>
          <w:tcPr>
            <w:tcW w:w="2267" w:type="dxa"/>
            <w:tcBorders>
              <w:top w:val="nil"/>
              <w:left w:val="nil"/>
              <w:right w:val="nil"/>
            </w:tcBorders>
            <w:shd w:val="clear" w:color="auto" w:fill="auto"/>
            <w:noWrap/>
            <w:vAlign w:val="center"/>
            <w:hideMark/>
          </w:tcPr>
          <w:p w14:paraId="042EB8BB" w14:textId="77777777" w:rsidR="00545AF8" w:rsidRPr="007A0CD8" w:rsidRDefault="00545AF8" w:rsidP="005F3EB1">
            <w:pPr>
              <w:pStyle w:val="Textotablas"/>
            </w:pPr>
            <w:r>
              <w:t>0.63</w:t>
            </w:r>
          </w:p>
        </w:tc>
      </w:tr>
      <w:tr w:rsidR="00545AF8" w:rsidRPr="007A0CD8" w14:paraId="44504EBE" w14:textId="77777777" w:rsidTr="005F3EB1">
        <w:trPr>
          <w:trHeight w:val="300"/>
          <w:jc w:val="center"/>
        </w:trPr>
        <w:tc>
          <w:tcPr>
            <w:tcW w:w="1300" w:type="dxa"/>
            <w:tcBorders>
              <w:top w:val="nil"/>
              <w:left w:val="nil"/>
              <w:bottom w:val="single" w:sz="4" w:space="0" w:color="auto"/>
              <w:right w:val="nil"/>
            </w:tcBorders>
            <w:shd w:val="clear" w:color="auto" w:fill="auto"/>
            <w:noWrap/>
            <w:vAlign w:val="center"/>
            <w:hideMark/>
          </w:tcPr>
          <w:p w14:paraId="1320981B" w14:textId="77777777" w:rsidR="00545AF8" w:rsidRPr="007A0CD8" w:rsidRDefault="00545AF8" w:rsidP="005F3EB1">
            <w:pPr>
              <w:pStyle w:val="Textotablas"/>
            </w:pPr>
            <w:r>
              <w:t>r38</w:t>
            </w:r>
          </w:p>
        </w:tc>
        <w:tc>
          <w:tcPr>
            <w:tcW w:w="1819" w:type="dxa"/>
            <w:tcBorders>
              <w:top w:val="nil"/>
              <w:left w:val="nil"/>
              <w:bottom w:val="single" w:sz="4" w:space="0" w:color="auto"/>
              <w:right w:val="nil"/>
            </w:tcBorders>
            <w:vAlign w:val="center"/>
          </w:tcPr>
          <w:p w14:paraId="6477ED04" w14:textId="77777777" w:rsidR="00545AF8" w:rsidRDefault="00545AF8" w:rsidP="005F3EB1">
            <w:pPr>
              <w:pStyle w:val="Textotablas"/>
            </w:pPr>
            <w:r>
              <w:t>PMB13</w:t>
            </w:r>
          </w:p>
        </w:tc>
        <w:tc>
          <w:tcPr>
            <w:tcW w:w="1300" w:type="dxa"/>
            <w:tcBorders>
              <w:top w:val="nil"/>
              <w:left w:val="nil"/>
              <w:bottom w:val="single" w:sz="4" w:space="0" w:color="auto"/>
              <w:right w:val="nil"/>
            </w:tcBorders>
            <w:shd w:val="clear" w:color="auto" w:fill="auto"/>
            <w:noWrap/>
            <w:vAlign w:val="center"/>
            <w:hideMark/>
          </w:tcPr>
          <w:p w14:paraId="67CCAEE8" w14:textId="77777777" w:rsidR="00545AF8" w:rsidRPr="007A0CD8" w:rsidRDefault="00545AF8" w:rsidP="005F3EB1">
            <w:pPr>
              <w:pStyle w:val="Textotablas"/>
            </w:pPr>
            <w:r>
              <w:t>0.48</w:t>
            </w:r>
          </w:p>
        </w:tc>
        <w:tc>
          <w:tcPr>
            <w:tcW w:w="2386" w:type="dxa"/>
            <w:tcBorders>
              <w:top w:val="nil"/>
              <w:left w:val="nil"/>
              <w:bottom w:val="single" w:sz="4" w:space="0" w:color="auto"/>
              <w:right w:val="nil"/>
            </w:tcBorders>
            <w:shd w:val="clear" w:color="auto" w:fill="auto"/>
            <w:noWrap/>
            <w:vAlign w:val="center"/>
            <w:hideMark/>
          </w:tcPr>
          <w:p w14:paraId="325EEF2C" w14:textId="77777777" w:rsidR="00545AF8" w:rsidRPr="007A0CD8" w:rsidRDefault="00545AF8" w:rsidP="005F3EB1">
            <w:pPr>
              <w:pStyle w:val="Textotablas"/>
            </w:pPr>
            <w:r>
              <w:t>0.39</w:t>
            </w:r>
          </w:p>
        </w:tc>
        <w:tc>
          <w:tcPr>
            <w:tcW w:w="2267" w:type="dxa"/>
            <w:tcBorders>
              <w:top w:val="nil"/>
              <w:left w:val="nil"/>
              <w:bottom w:val="single" w:sz="4" w:space="0" w:color="auto"/>
              <w:right w:val="nil"/>
            </w:tcBorders>
            <w:shd w:val="clear" w:color="auto" w:fill="auto"/>
            <w:noWrap/>
            <w:vAlign w:val="center"/>
            <w:hideMark/>
          </w:tcPr>
          <w:p w14:paraId="7F0A2C3E" w14:textId="77777777" w:rsidR="00545AF8" w:rsidRPr="007A0CD8" w:rsidRDefault="00545AF8" w:rsidP="005F3EB1">
            <w:pPr>
              <w:pStyle w:val="Textotablas"/>
            </w:pPr>
            <w:r>
              <w:t>0.63</w:t>
            </w:r>
          </w:p>
        </w:tc>
      </w:tr>
      <w:tr w:rsidR="00545AF8" w:rsidRPr="00177914" w14:paraId="22658771" w14:textId="77777777" w:rsidTr="005F3EB1">
        <w:trPr>
          <w:trHeight w:val="300"/>
          <w:jc w:val="center"/>
        </w:trPr>
        <w:tc>
          <w:tcPr>
            <w:tcW w:w="4419" w:type="dxa"/>
            <w:gridSpan w:val="3"/>
            <w:tcBorders>
              <w:top w:val="single" w:sz="4" w:space="0" w:color="auto"/>
              <w:left w:val="nil"/>
              <w:right w:val="nil"/>
            </w:tcBorders>
            <w:shd w:val="clear" w:color="auto" w:fill="auto"/>
            <w:noWrap/>
            <w:vAlign w:val="center"/>
          </w:tcPr>
          <w:p w14:paraId="57E9B18E" w14:textId="77777777" w:rsidR="00545AF8" w:rsidRPr="00177914" w:rsidRDefault="00545AF8" w:rsidP="005F3EB1">
            <w:pPr>
              <w:pStyle w:val="Textotablas"/>
              <w:jc w:val="left"/>
              <w:rPr>
                <w:sz w:val="18"/>
                <w:szCs w:val="18"/>
              </w:rPr>
            </w:pPr>
            <w:r w:rsidRPr="00177914">
              <w:rPr>
                <w:sz w:val="18"/>
                <w:szCs w:val="18"/>
              </w:rPr>
              <w:t>Fuente: Elaboración propia</w:t>
            </w:r>
          </w:p>
        </w:tc>
        <w:tc>
          <w:tcPr>
            <w:tcW w:w="2386" w:type="dxa"/>
            <w:tcBorders>
              <w:top w:val="single" w:sz="4" w:space="0" w:color="auto"/>
              <w:left w:val="nil"/>
              <w:right w:val="nil"/>
            </w:tcBorders>
            <w:shd w:val="clear" w:color="auto" w:fill="auto"/>
            <w:noWrap/>
            <w:vAlign w:val="center"/>
          </w:tcPr>
          <w:p w14:paraId="3B4D68F5" w14:textId="77777777" w:rsidR="00545AF8" w:rsidRPr="00177914" w:rsidRDefault="00545AF8" w:rsidP="005F3EB1">
            <w:pPr>
              <w:pStyle w:val="Textotablas"/>
              <w:rPr>
                <w:sz w:val="18"/>
                <w:szCs w:val="18"/>
              </w:rPr>
            </w:pPr>
          </w:p>
        </w:tc>
        <w:tc>
          <w:tcPr>
            <w:tcW w:w="2267" w:type="dxa"/>
            <w:tcBorders>
              <w:top w:val="single" w:sz="4" w:space="0" w:color="auto"/>
              <w:left w:val="nil"/>
              <w:right w:val="nil"/>
            </w:tcBorders>
            <w:shd w:val="clear" w:color="auto" w:fill="auto"/>
            <w:noWrap/>
            <w:vAlign w:val="center"/>
          </w:tcPr>
          <w:p w14:paraId="23C046B6" w14:textId="77777777" w:rsidR="00545AF8" w:rsidRPr="00177914" w:rsidRDefault="00545AF8" w:rsidP="005F3EB1">
            <w:pPr>
              <w:pStyle w:val="Textotablas"/>
              <w:rPr>
                <w:sz w:val="18"/>
                <w:szCs w:val="18"/>
              </w:rPr>
            </w:pPr>
          </w:p>
        </w:tc>
      </w:tr>
    </w:tbl>
    <w:p w14:paraId="2C09ACEE" w14:textId="77777777" w:rsidR="00545AF8" w:rsidRPr="007A0CD8" w:rsidRDefault="00545AF8" w:rsidP="00545AF8">
      <w:pPr>
        <w:pStyle w:val="parrafos0"/>
      </w:pPr>
    </w:p>
    <w:p w14:paraId="0A3BE6C1" w14:textId="77777777" w:rsidR="00545AF8" w:rsidRDefault="00545AF8" w:rsidP="00545AF8">
      <w:pPr>
        <w:pStyle w:val="parrafos0"/>
      </w:pPr>
      <w:r>
        <w:lastRenderedPageBreak/>
        <w:t xml:space="preserve">Respecto al cambio en el valor de la confiabilidad del eje </w:t>
      </w:r>
      <w:r w:rsidRPr="00EE3210">
        <w:rPr>
          <w:i/>
        </w:rPr>
        <w:t>Manejo de información</w:t>
      </w:r>
      <w:r>
        <w:t xml:space="preserve"> el cual se presenta en la última columna de la </w:t>
      </w:r>
      <w:r w:rsidRPr="00D70349">
        <w:rPr>
          <w:b/>
          <w:highlight w:val="cyan"/>
        </w:rPr>
        <w:t xml:space="preserve">Tabla </w:t>
      </w:r>
      <w:r>
        <w:rPr>
          <w:b/>
          <w:highlight w:val="cyan"/>
        </w:rPr>
        <w:t>8</w:t>
      </w:r>
      <w:r>
        <w:t>, se observa de manera general que no es recomendable eliminar ningún reactivo. Hipotéticamente, si se considerara retirar algún reactivo, esto iría en detrimento de la consistencia interna de los reactivos que se conservaran. Se recalca que se debería de tener especial cuidado/atención en las conclusiones o decisiones que se tomaran con este eje debido a que se encuentra en el umbral de la categoría dudosa o cuestionable y por lo tanto se recomienda revisar a detalle los elementos que lo integran o bien las variables que inciden directa o indirectamente, como una sugerencia de revisión en detalle a futuro.</w:t>
      </w:r>
    </w:p>
    <w:p w14:paraId="371027BF" w14:textId="77777777" w:rsidR="00545AF8" w:rsidRDefault="00545AF8" w:rsidP="00545AF8">
      <w:pPr>
        <w:pStyle w:val="parrafos0"/>
      </w:pPr>
      <w:r>
        <w:t>Por su parte, como se puede observar en la tabla 9,</w:t>
      </w:r>
      <w:r w:rsidRPr="005F5D46">
        <w:t xml:space="preserve"> se presentan y describen los </w:t>
      </w:r>
      <w:r w:rsidRPr="00AE7436">
        <w:t>índices</w:t>
      </w:r>
      <w:r>
        <w:t>, que reflejan</w:t>
      </w:r>
      <w:r w:rsidRPr="0B77219D">
        <w:rPr>
          <w:lang w:val="es-ES"/>
        </w:rPr>
        <w:t xml:space="preserve"> la calidad técnica</w:t>
      </w:r>
      <w:r w:rsidRPr="005F5D46">
        <w:t xml:space="preserve"> </w:t>
      </w:r>
      <w:r>
        <w:t xml:space="preserve">y que </w:t>
      </w:r>
      <w:r w:rsidRPr="00AE7436">
        <w:t>corresponden</w:t>
      </w:r>
      <w:r>
        <w:t xml:space="preserve"> al eje </w:t>
      </w:r>
      <w:r w:rsidRPr="00EE3210">
        <w:rPr>
          <w:i/>
          <w:lang w:val="es-ES"/>
        </w:rPr>
        <w:t>Sentido numérico y pensamiento algebraico</w:t>
      </w:r>
      <w:r w:rsidRPr="00EE3210">
        <w:rPr>
          <w:i/>
        </w:rPr>
        <w:t xml:space="preserve"> </w:t>
      </w:r>
      <w:r w:rsidRPr="005F5D46">
        <w:t>de la prueba de Matemáticas de primaria (06) del PLANEA ELCE 2015</w:t>
      </w:r>
      <w:r>
        <w:t>. En términos de la dificultad se observa un promedio de 0.42 en el eje, resaltando que el reactivo 19 (PMA19) es respondido por el 66% de los sustentantes mientras que el reactivo 40 (PMB15) solo es contestado por el 28% de los alumnos.</w:t>
      </w:r>
    </w:p>
    <w:p w14:paraId="01D1959E" w14:textId="77777777" w:rsidR="00545AF8" w:rsidRDefault="00545AF8" w:rsidP="00545AF8">
      <w:pPr>
        <w:pStyle w:val="parrafos0"/>
      </w:pPr>
      <w:r>
        <w:t xml:space="preserve">Cuando observamos el comportamiento de la discriminación en el eje </w:t>
      </w:r>
      <w:r w:rsidRPr="00EE3210">
        <w:rPr>
          <w:i/>
          <w:lang w:val="es-ES"/>
        </w:rPr>
        <w:t>Sentido numérico y pensamiento algebraico</w:t>
      </w:r>
      <w:r>
        <w:t>, a nivel general se obtiene una r</w:t>
      </w:r>
      <w:r w:rsidRPr="005F5D46">
        <w:rPr>
          <w:vertAlign w:val="subscript"/>
        </w:rPr>
        <w:t>bis</w:t>
      </w:r>
      <w:r>
        <w:rPr>
          <w:vertAlign w:val="subscript"/>
        </w:rPr>
        <w:t xml:space="preserve"> </w:t>
      </w:r>
      <w:r>
        <w:t>= 0.47, lo cual es aceptable. Por ejemplo, existe un reactivo (PMA17) con una muy buena discriminación r</w:t>
      </w:r>
      <w:r w:rsidRPr="005F5D46">
        <w:rPr>
          <w:vertAlign w:val="subscript"/>
        </w:rPr>
        <w:t>bis</w:t>
      </w:r>
      <w:r>
        <w:rPr>
          <w:vertAlign w:val="subscript"/>
        </w:rPr>
        <w:t xml:space="preserve"> </w:t>
      </w:r>
      <w:r>
        <w:t>= 0.60. Por su parte los reactivos restantes cumplen el criterio mínimo de discriminación (r</w:t>
      </w:r>
      <w:r w:rsidRPr="005F5D46">
        <w:rPr>
          <w:vertAlign w:val="subscript"/>
        </w:rPr>
        <w:t>bis</w:t>
      </w:r>
      <w:r>
        <w:rPr>
          <w:vertAlign w:val="subscript"/>
        </w:rPr>
        <w:t xml:space="preserve"> </w:t>
      </w:r>
      <w:r>
        <w:t>≥ 0.30), excepto por el reactivo 43 (PMB18), el cual se encuentra en el límite inferior de este umbral de calidad técnica.</w:t>
      </w:r>
    </w:p>
    <w:p w14:paraId="60658FF6" w14:textId="77777777" w:rsidR="00545AF8" w:rsidRDefault="00545AF8" w:rsidP="00545AF8">
      <w:pPr>
        <w:pStyle w:val="parrafos0"/>
      </w:pPr>
      <w:r>
        <w:t xml:space="preserve">Finalmente, al reportar y describir al cambio en el valor de la confiabilidad del eje </w:t>
      </w:r>
      <w:r w:rsidRPr="00EE3210">
        <w:rPr>
          <w:i/>
        </w:rPr>
        <w:t>Sentido numérico y pensamiento algebraico</w:t>
      </w:r>
      <w:r>
        <w:t xml:space="preserve"> el cual se presenta en la última columna de la </w:t>
      </w:r>
      <w:r w:rsidRPr="00D70349">
        <w:rPr>
          <w:b/>
          <w:highlight w:val="cyan"/>
        </w:rPr>
        <w:t>Tabla 9</w:t>
      </w:r>
      <w:r>
        <w:t xml:space="preserve">, se observa de manera general que no es recomendable eliminar ningún reactivo, ya </w:t>
      </w:r>
      <w:r>
        <w:lastRenderedPageBreak/>
        <w:t>que, si se considerara retirar algún reactivo, esto iría en detrimento de la buena consistencia interna general que ya se tiene (Alpha = 0.79).</w:t>
      </w:r>
    </w:p>
    <w:p w14:paraId="3350A7BD" w14:textId="77777777" w:rsidR="00545AF8" w:rsidRPr="00352270" w:rsidRDefault="00545AF8" w:rsidP="00545AF8">
      <w:pPr>
        <w:pStyle w:val="Titulotablas"/>
        <w:rPr>
          <w:lang w:val="es-MX"/>
        </w:rPr>
      </w:pPr>
      <w:bookmarkStart w:id="43" w:name="_Toc500858003"/>
      <w:bookmarkStart w:id="44" w:name="_Toc507056952"/>
      <w:r>
        <w:rPr>
          <w:b/>
          <w:bCs/>
          <w:lang w:val="es-ES"/>
        </w:rPr>
        <w:t>Tabla 9</w:t>
      </w:r>
      <w:r>
        <w:rPr>
          <w:lang w:val="es-ES"/>
        </w:rPr>
        <w:t>. Índices</w:t>
      </w:r>
      <w:r w:rsidRPr="0B77219D">
        <w:rPr>
          <w:lang w:val="es-ES"/>
        </w:rPr>
        <w:t xml:space="preserve"> de la calidad técnica de </w:t>
      </w:r>
      <w:r w:rsidRPr="00EE3210">
        <w:rPr>
          <w:i/>
          <w:lang w:val="es-MX"/>
        </w:rPr>
        <w:t>Sentido</w:t>
      </w:r>
      <w:r w:rsidRPr="00EE3210">
        <w:rPr>
          <w:i/>
          <w:lang w:val="es-ES"/>
        </w:rPr>
        <w:t xml:space="preserve"> numérico y pensamiento algebraico</w:t>
      </w:r>
      <w:r w:rsidRPr="0B77219D">
        <w:rPr>
          <w:lang w:val="es-ES"/>
        </w:rPr>
        <w:t xml:space="preserve"> según TCT</w:t>
      </w:r>
      <w:bookmarkEnd w:id="43"/>
      <w:bookmarkEnd w:id="44"/>
    </w:p>
    <w:tbl>
      <w:tblPr>
        <w:tblW w:w="9072" w:type="dxa"/>
        <w:jc w:val="center"/>
        <w:tblCellMar>
          <w:left w:w="70" w:type="dxa"/>
          <w:right w:w="70" w:type="dxa"/>
        </w:tblCellMar>
        <w:tblLook w:val="04A0" w:firstRow="1" w:lastRow="0" w:firstColumn="1" w:lastColumn="0" w:noHBand="0" w:noVBand="1"/>
      </w:tblPr>
      <w:tblGrid>
        <w:gridCol w:w="1300"/>
        <w:gridCol w:w="1110"/>
        <w:gridCol w:w="1841"/>
        <w:gridCol w:w="2553"/>
        <w:gridCol w:w="2268"/>
      </w:tblGrid>
      <w:tr w:rsidR="00545AF8" w:rsidRPr="0047082E" w14:paraId="593ABAA1" w14:textId="77777777" w:rsidTr="005F3EB1">
        <w:trPr>
          <w:trHeight w:val="540"/>
          <w:jc w:val="center"/>
        </w:trPr>
        <w:tc>
          <w:tcPr>
            <w:tcW w:w="1300" w:type="dxa"/>
            <w:tcBorders>
              <w:top w:val="single" w:sz="4" w:space="0" w:color="auto"/>
              <w:left w:val="nil"/>
              <w:bottom w:val="single" w:sz="4" w:space="0" w:color="auto"/>
              <w:right w:val="nil"/>
            </w:tcBorders>
            <w:shd w:val="clear" w:color="auto" w:fill="A8D08D" w:themeFill="accent6" w:themeFillTint="99"/>
            <w:noWrap/>
            <w:vAlign w:val="center"/>
            <w:hideMark/>
          </w:tcPr>
          <w:p w14:paraId="383FC033" w14:textId="77777777" w:rsidR="00545AF8" w:rsidRPr="000A4A7A" w:rsidRDefault="00545AF8" w:rsidP="005F3EB1">
            <w:pPr>
              <w:pStyle w:val="Textotablas"/>
              <w:rPr>
                <w:b/>
                <w:sz w:val="22"/>
                <w:szCs w:val="22"/>
                <w:lang w:val="es-MX"/>
              </w:rPr>
            </w:pPr>
            <w:r w:rsidRPr="000A4A7A">
              <w:rPr>
                <w:b/>
                <w:sz w:val="22"/>
                <w:szCs w:val="22"/>
                <w:lang w:val="es-MX"/>
              </w:rPr>
              <w:t>No.</w:t>
            </w:r>
          </w:p>
        </w:tc>
        <w:tc>
          <w:tcPr>
            <w:tcW w:w="1110" w:type="dxa"/>
            <w:tcBorders>
              <w:top w:val="single" w:sz="4" w:space="0" w:color="auto"/>
              <w:left w:val="nil"/>
              <w:bottom w:val="single" w:sz="4" w:space="0" w:color="auto"/>
              <w:right w:val="nil"/>
            </w:tcBorders>
            <w:shd w:val="clear" w:color="auto" w:fill="A8D08D" w:themeFill="accent6" w:themeFillTint="99"/>
            <w:vAlign w:val="center"/>
          </w:tcPr>
          <w:p w14:paraId="00BD2365" w14:textId="77777777" w:rsidR="00545AF8" w:rsidRPr="000A4A7A" w:rsidRDefault="00545AF8" w:rsidP="005F3EB1">
            <w:pPr>
              <w:pStyle w:val="Textotablas"/>
              <w:rPr>
                <w:b/>
                <w:sz w:val="22"/>
                <w:szCs w:val="22"/>
                <w:lang w:val="es-MX"/>
              </w:rPr>
            </w:pPr>
            <w:r w:rsidRPr="000A4A7A">
              <w:rPr>
                <w:b/>
                <w:sz w:val="22"/>
                <w:szCs w:val="22"/>
                <w:lang w:val="es-MX"/>
              </w:rPr>
              <w:t>Ítem</w:t>
            </w:r>
          </w:p>
        </w:tc>
        <w:tc>
          <w:tcPr>
            <w:tcW w:w="1841" w:type="dxa"/>
            <w:tcBorders>
              <w:top w:val="single" w:sz="4" w:space="0" w:color="auto"/>
              <w:left w:val="nil"/>
              <w:bottom w:val="single" w:sz="4" w:space="0" w:color="auto"/>
              <w:right w:val="nil"/>
            </w:tcBorders>
            <w:shd w:val="clear" w:color="auto" w:fill="A8D08D" w:themeFill="accent6" w:themeFillTint="99"/>
            <w:noWrap/>
            <w:vAlign w:val="center"/>
            <w:hideMark/>
          </w:tcPr>
          <w:p w14:paraId="73039C60" w14:textId="77777777" w:rsidR="00545AF8" w:rsidRPr="000A4A7A" w:rsidRDefault="00545AF8" w:rsidP="005F3EB1">
            <w:pPr>
              <w:pStyle w:val="Textotablas"/>
              <w:rPr>
                <w:b/>
                <w:sz w:val="22"/>
                <w:szCs w:val="22"/>
                <w:lang w:val="es-MX"/>
              </w:rPr>
            </w:pPr>
            <w:r w:rsidRPr="000A4A7A">
              <w:rPr>
                <w:b/>
                <w:sz w:val="22"/>
                <w:szCs w:val="22"/>
                <w:lang w:val="es-MX"/>
              </w:rPr>
              <w:t>Dificultad</w:t>
            </w:r>
          </w:p>
        </w:tc>
        <w:tc>
          <w:tcPr>
            <w:tcW w:w="2553" w:type="dxa"/>
            <w:tcBorders>
              <w:top w:val="single" w:sz="4" w:space="0" w:color="auto"/>
              <w:left w:val="nil"/>
              <w:bottom w:val="single" w:sz="4" w:space="0" w:color="auto"/>
              <w:right w:val="nil"/>
            </w:tcBorders>
            <w:shd w:val="clear" w:color="auto" w:fill="A8D08D" w:themeFill="accent6" w:themeFillTint="99"/>
            <w:noWrap/>
            <w:vAlign w:val="center"/>
            <w:hideMark/>
          </w:tcPr>
          <w:p w14:paraId="6C93020A" w14:textId="77777777" w:rsidR="00545AF8" w:rsidRPr="000A4A7A" w:rsidRDefault="00545AF8" w:rsidP="005F3EB1">
            <w:pPr>
              <w:pStyle w:val="Textotablas"/>
              <w:rPr>
                <w:b/>
                <w:sz w:val="22"/>
                <w:szCs w:val="22"/>
                <w:lang w:val="es-MX"/>
              </w:rPr>
            </w:pPr>
            <w:r>
              <w:rPr>
                <w:b/>
                <w:sz w:val="22"/>
                <w:szCs w:val="22"/>
                <w:lang w:val="es-MX"/>
              </w:rPr>
              <w:t xml:space="preserve">Discriminación </w:t>
            </w:r>
            <w:r w:rsidRPr="000A4A7A">
              <w:rPr>
                <w:b/>
                <w:sz w:val="22"/>
                <w:szCs w:val="22"/>
                <w:lang w:val="es-MX"/>
              </w:rPr>
              <w:t>r</w:t>
            </w:r>
            <w:r w:rsidRPr="000A4A7A">
              <w:rPr>
                <w:b/>
                <w:sz w:val="22"/>
                <w:szCs w:val="22"/>
                <w:vertAlign w:val="subscript"/>
                <w:lang w:val="es-MX"/>
              </w:rPr>
              <w:t>bis</w:t>
            </w:r>
          </w:p>
        </w:tc>
        <w:tc>
          <w:tcPr>
            <w:tcW w:w="2268" w:type="dxa"/>
            <w:tcBorders>
              <w:top w:val="single" w:sz="4" w:space="0" w:color="auto"/>
              <w:left w:val="nil"/>
              <w:bottom w:val="single" w:sz="4" w:space="0" w:color="auto"/>
              <w:right w:val="nil"/>
            </w:tcBorders>
            <w:shd w:val="clear" w:color="auto" w:fill="A8D08D" w:themeFill="accent6" w:themeFillTint="99"/>
            <w:noWrap/>
            <w:vAlign w:val="center"/>
            <w:hideMark/>
          </w:tcPr>
          <w:p w14:paraId="5EC2260D" w14:textId="77777777" w:rsidR="00545AF8" w:rsidRPr="000A4A7A" w:rsidRDefault="00545AF8" w:rsidP="005F3EB1">
            <w:pPr>
              <w:pStyle w:val="Textotablas"/>
              <w:rPr>
                <w:b/>
                <w:sz w:val="22"/>
                <w:szCs w:val="22"/>
                <w:lang w:val="es-MX"/>
              </w:rPr>
            </w:pPr>
            <w:r>
              <w:rPr>
                <w:b/>
                <w:sz w:val="22"/>
                <w:szCs w:val="22"/>
                <w:lang w:val="es-MX"/>
              </w:rPr>
              <w:t xml:space="preserve">Alfa si se </w:t>
            </w:r>
            <w:r w:rsidRPr="000A4A7A">
              <w:rPr>
                <w:b/>
                <w:sz w:val="22"/>
                <w:szCs w:val="22"/>
                <w:lang w:val="es-MX"/>
              </w:rPr>
              <w:t>elimina</w:t>
            </w:r>
          </w:p>
        </w:tc>
      </w:tr>
      <w:tr w:rsidR="00545AF8" w:rsidRPr="0047082E" w14:paraId="53A2626A"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D16A0A2" w14:textId="77777777" w:rsidR="00545AF8" w:rsidRPr="00360517" w:rsidRDefault="00545AF8" w:rsidP="005F3EB1">
            <w:pPr>
              <w:pStyle w:val="Textotablas"/>
              <w:rPr>
                <w:lang w:val="es-MX"/>
              </w:rPr>
            </w:pPr>
            <w:r w:rsidRPr="0B77219D">
              <w:rPr>
                <w:lang w:val="es-MX"/>
              </w:rPr>
              <w:t>r20</w:t>
            </w:r>
          </w:p>
        </w:tc>
        <w:tc>
          <w:tcPr>
            <w:tcW w:w="1110" w:type="dxa"/>
            <w:tcBorders>
              <w:top w:val="nil"/>
              <w:left w:val="nil"/>
              <w:bottom w:val="nil"/>
              <w:right w:val="nil"/>
            </w:tcBorders>
            <w:vAlign w:val="center"/>
          </w:tcPr>
          <w:p w14:paraId="281D4124" w14:textId="77777777" w:rsidR="00545AF8" w:rsidRPr="0B77219D" w:rsidRDefault="00545AF8" w:rsidP="005F3EB1">
            <w:pPr>
              <w:pStyle w:val="Textotablas"/>
              <w:rPr>
                <w:lang w:val="es-MX"/>
              </w:rPr>
            </w:pPr>
            <w:r>
              <w:rPr>
                <w:lang w:val="es-MX"/>
              </w:rPr>
              <w:t>PMA20</w:t>
            </w:r>
          </w:p>
        </w:tc>
        <w:tc>
          <w:tcPr>
            <w:tcW w:w="1841" w:type="dxa"/>
            <w:tcBorders>
              <w:top w:val="nil"/>
              <w:left w:val="nil"/>
              <w:bottom w:val="nil"/>
              <w:right w:val="nil"/>
            </w:tcBorders>
            <w:shd w:val="clear" w:color="auto" w:fill="auto"/>
            <w:noWrap/>
            <w:vAlign w:val="center"/>
            <w:hideMark/>
          </w:tcPr>
          <w:p w14:paraId="0558D733" w14:textId="77777777" w:rsidR="00545AF8" w:rsidRPr="00360517" w:rsidRDefault="00545AF8" w:rsidP="005F3EB1">
            <w:pPr>
              <w:pStyle w:val="Textotablas"/>
              <w:rPr>
                <w:lang w:val="es-MX"/>
              </w:rPr>
            </w:pPr>
            <w:r>
              <w:rPr>
                <w:lang w:val="es-MX"/>
              </w:rPr>
              <w:t>0.</w:t>
            </w:r>
            <w:r w:rsidRPr="0B77219D">
              <w:rPr>
                <w:lang w:val="es-MX"/>
              </w:rPr>
              <w:t>38</w:t>
            </w:r>
          </w:p>
        </w:tc>
        <w:tc>
          <w:tcPr>
            <w:tcW w:w="2553" w:type="dxa"/>
            <w:tcBorders>
              <w:top w:val="nil"/>
              <w:left w:val="nil"/>
              <w:bottom w:val="nil"/>
              <w:right w:val="nil"/>
            </w:tcBorders>
            <w:shd w:val="clear" w:color="auto" w:fill="auto"/>
            <w:noWrap/>
            <w:vAlign w:val="center"/>
            <w:hideMark/>
          </w:tcPr>
          <w:p w14:paraId="3C448031" w14:textId="77777777" w:rsidR="00545AF8" w:rsidRPr="00360517" w:rsidRDefault="00545AF8" w:rsidP="005F3EB1">
            <w:pPr>
              <w:pStyle w:val="Textotablas"/>
              <w:rPr>
                <w:lang w:val="es-MX"/>
              </w:rPr>
            </w:pPr>
            <w:r>
              <w:rPr>
                <w:lang w:val="es-MX"/>
              </w:rPr>
              <w:t>0.</w:t>
            </w:r>
            <w:r w:rsidRPr="0B77219D">
              <w:rPr>
                <w:lang w:val="es-MX"/>
              </w:rPr>
              <w:t>45</w:t>
            </w:r>
          </w:p>
        </w:tc>
        <w:tc>
          <w:tcPr>
            <w:tcW w:w="2268" w:type="dxa"/>
            <w:tcBorders>
              <w:top w:val="nil"/>
              <w:left w:val="nil"/>
              <w:bottom w:val="nil"/>
              <w:right w:val="nil"/>
            </w:tcBorders>
            <w:shd w:val="clear" w:color="auto" w:fill="auto"/>
            <w:noWrap/>
            <w:vAlign w:val="center"/>
            <w:hideMark/>
          </w:tcPr>
          <w:p w14:paraId="2AF6A846" w14:textId="77777777" w:rsidR="00545AF8" w:rsidRPr="00360517" w:rsidRDefault="00545AF8" w:rsidP="005F3EB1">
            <w:pPr>
              <w:pStyle w:val="Textotablas"/>
              <w:rPr>
                <w:lang w:val="es-MX"/>
              </w:rPr>
            </w:pPr>
            <w:r>
              <w:rPr>
                <w:lang w:val="es-MX"/>
              </w:rPr>
              <w:t>0.</w:t>
            </w:r>
            <w:r w:rsidRPr="0B77219D">
              <w:rPr>
                <w:lang w:val="es-MX"/>
              </w:rPr>
              <w:t>78</w:t>
            </w:r>
          </w:p>
        </w:tc>
      </w:tr>
      <w:tr w:rsidR="00545AF8" w:rsidRPr="0047082E" w14:paraId="7056EC78"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17A6664F" w14:textId="77777777" w:rsidR="00545AF8" w:rsidRPr="00360517" w:rsidRDefault="00545AF8" w:rsidP="005F3EB1">
            <w:pPr>
              <w:pStyle w:val="Textotablas"/>
              <w:rPr>
                <w:lang w:val="es-MX"/>
              </w:rPr>
            </w:pPr>
            <w:r w:rsidRPr="0B77219D">
              <w:rPr>
                <w:lang w:val="es-MX"/>
              </w:rPr>
              <w:t>r21</w:t>
            </w:r>
          </w:p>
        </w:tc>
        <w:tc>
          <w:tcPr>
            <w:tcW w:w="1110" w:type="dxa"/>
            <w:tcBorders>
              <w:top w:val="nil"/>
              <w:left w:val="nil"/>
              <w:bottom w:val="nil"/>
              <w:right w:val="nil"/>
            </w:tcBorders>
            <w:vAlign w:val="center"/>
          </w:tcPr>
          <w:p w14:paraId="65AFAA75" w14:textId="77777777" w:rsidR="00545AF8" w:rsidRPr="0B77219D" w:rsidRDefault="00545AF8" w:rsidP="005F3EB1">
            <w:pPr>
              <w:pStyle w:val="Textotablas"/>
              <w:rPr>
                <w:lang w:val="es-MX"/>
              </w:rPr>
            </w:pPr>
            <w:r>
              <w:rPr>
                <w:lang w:val="es-MX"/>
              </w:rPr>
              <w:t>PMA21</w:t>
            </w:r>
          </w:p>
        </w:tc>
        <w:tc>
          <w:tcPr>
            <w:tcW w:w="1841" w:type="dxa"/>
            <w:tcBorders>
              <w:top w:val="nil"/>
              <w:left w:val="nil"/>
              <w:bottom w:val="nil"/>
              <w:right w:val="nil"/>
            </w:tcBorders>
            <w:shd w:val="clear" w:color="auto" w:fill="auto"/>
            <w:noWrap/>
            <w:vAlign w:val="center"/>
            <w:hideMark/>
          </w:tcPr>
          <w:p w14:paraId="1F2B2877" w14:textId="77777777" w:rsidR="00545AF8" w:rsidRPr="00360517" w:rsidRDefault="00545AF8" w:rsidP="005F3EB1">
            <w:pPr>
              <w:pStyle w:val="Textotablas"/>
              <w:rPr>
                <w:lang w:val="es-MX"/>
              </w:rPr>
            </w:pPr>
            <w:r>
              <w:rPr>
                <w:lang w:val="es-MX"/>
              </w:rPr>
              <w:t>0.</w:t>
            </w:r>
            <w:r w:rsidRPr="0B77219D">
              <w:rPr>
                <w:lang w:val="es-MX"/>
              </w:rPr>
              <w:t>48</w:t>
            </w:r>
          </w:p>
        </w:tc>
        <w:tc>
          <w:tcPr>
            <w:tcW w:w="2553" w:type="dxa"/>
            <w:tcBorders>
              <w:top w:val="nil"/>
              <w:left w:val="nil"/>
              <w:bottom w:val="nil"/>
              <w:right w:val="nil"/>
            </w:tcBorders>
            <w:shd w:val="clear" w:color="auto" w:fill="auto"/>
            <w:noWrap/>
            <w:vAlign w:val="center"/>
            <w:hideMark/>
          </w:tcPr>
          <w:p w14:paraId="55BC2E87" w14:textId="77777777" w:rsidR="00545AF8" w:rsidRPr="00360517" w:rsidRDefault="00545AF8" w:rsidP="005F3EB1">
            <w:pPr>
              <w:pStyle w:val="Textotablas"/>
              <w:rPr>
                <w:lang w:val="es-MX"/>
              </w:rPr>
            </w:pPr>
            <w:r>
              <w:rPr>
                <w:lang w:val="es-MX"/>
              </w:rPr>
              <w:t>0.</w:t>
            </w:r>
            <w:r w:rsidRPr="0B77219D">
              <w:rPr>
                <w:lang w:val="es-MX"/>
              </w:rPr>
              <w:t>49</w:t>
            </w:r>
          </w:p>
        </w:tc>
        <w:tc>
          <w:tcPr>
            <w:tcW w:w="2268" w:type="dxa"/>
            <w:tcBorders>
              <w:top w:val="nil"/>
              <w:left w:val="nil"/>
              <w:bottom w:val="nil"/>
              <w:right w:val="nil"/>
            </w:tcBorders>
            <w:shd w:val="clear" w:color="auto" w:fill="auto"/>
            <w:noWrap/>
            <w:vAlign w:val="center"/>
            <w:hideMark/>
          </w:tcPr>
          <w:p w14:paraId="2F51CDF5" w14:textId="77777777" w:rsidR="00545AF8" w:rsidRPr="00360517" w:rsidRDefault="00545AF8" w:rsidP="005F3EB1">
            <w:pPr>
              <w:pStyle w:val="Textotablas"/>
              <w:rPr>
                <w:lang w:val="es-MX"/>
              </w:rPr>
            </w:pPr>
            <w:r>
              <w:rPr>
                <w:lang w:val="es-MX"/>
              </w:rPr>
              <w:t>0.</w:t>
            </w:r>
            <w:r w:rsidRPr="0B77219D">
              <w:rPr>
                <w:lang w:val="es-MX"/>
              </w:rPr>
              <w:t>78</w:t>
            </w:r>
          </w:p>
        </w:tc>
      </w:tr>
      <w:tr w:rsidR="00545AF8" w:rsidRPr="0047082E" w14:paraId="30BDBCD2"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51BAA7D6" w14:textId="77777777" w:rsidR="00545AF8" w:rsidRPr="00360517" w:rsidRDefault="00545AF8" w:rsidP="005F3EB1">
            <w:pPr>
              <w:pStyle w:val="Textotablas"/>
              <w:rPr>
                <w:lang w:val="es-MX"/>
              </w:rPr>
            </w:pPr>
            <w:r w:rsidRPr="0B77219D">
              <w:rPr>
                <w:lang w:val="es-MX"/>
              </w:rPr>
              <w:t>r22</w:t>
            </w:r>
          </w:p>
        </w:tc>
        <w:tc>
          <w:tcPr>
            <w:tcW w:w="1110" w:type="dxa"/>
            <w:tcBorders>
              <w:top w:val="nil"/>
              <w:left w:val="nil"/>
              <w:bottom w:val="nil"/>
              <w:right w:val="nil"/>
            </w:tcBorders>
            <w:vAlign w:val="center"/>
          </w:tcPr>
          <w:p w14:paraId="00C59A7B" w14:textId="77777777" w:rsidR="00545AF8" w:rsidRPr="0B77219D" w:rsidRDefault="00545AF8" w:rsidP="005F3EB1">
            <w:pPr>
              <w:pStyle w:val="Textotablas"/>
              <w:rPr>
                <w:lang w:val="es-MX"/>
              </w:rPr>
            </w:pPr>
            <w:r>
              <w:rPr>
                <w:lang w:val="es-MX"/>
              </w:rPr>
              <w:t>PMA22</w:t>
            </w:r>
          </w:p>
        </w:tc>
        <w:tc>
          <w:tcPr>
            <w:tcW w:w="1841" w:type="dxa"/>
            <w:tcBorders>
              <w:top w:val="nil"/>
              <w:left w:val="nil"/>
              <w:bottom w:val="nil"/>
              <w:right w:val="nil"/>
            </w:tcBorders>
            <w:shd w:val="clear" w:color="auto" w:fill="auto"/>
            <w:noWrap/>
            <w:vAlign w:val="center"/>
            <w:hideMark/>
          </w:tcPr>
          <w:p w14:paraId="37C41D14" w14:textId="77777777" w:rsidR="00545AF8" w:rsidRPr="00360517" w:rsidRDefault="00545AF8" w:rsidP="005F3EB1">
            <w:pPr>
              <w:pStyle w:val="Textotablas"/>
              <w:rPr>
                <w:lang w:val="es-MX"/>
              </w:rPr>
            </w:pPr>
            <w:r>
              <w:rPr>
                <w:lang w:val="es-MX"/>
              </w:rPr>
              <w:t>0.</w:t>
            </w:r>
            <w:r w:rsidRPr="0B77219D">
              <w:rPr>
                <w:lang w:val="es-MX"/>
              </w:rPr>
              <w:t>59</w:t>
            </w:r>
          </w:p>
        </w:tc>
        <w:tc>
          <w:tcPr>
            <w:tcW w:w="2553" w:type="dxa"/>
            <w:tcBorders>
              <w:top w:val="nil"/>
              <w:left w:val="nil"/>
              <w:bottom w:val="nil"/>
              <w:right w:val="nil"/>
            </w:tcBorders>
            <w:shd w:val="clear" w:color="auto" w:fill="auto"/>
            <w:noWrap/>
            <w:vAlign w:val="center"/>
            <w:hideMark/>
          </w:tcPr>
          <w:p w14:paraId="799C4B2D" w14:textId="77777777" w:rsidR="00545AF8" w:rsidRPr="00360517" w:rsidRDefault="00545AF8" w:rsidP="005F3EB1">
            <w:pPr>
              <w:pStyle w:val="Textotablas"/>
              <w:rPr>
                <w:lang w:val="es-MX"/>
              </w:rPr>
            </w:pPr>
            <w:r>
              <w:rPr>
                <w:lang w:val="es-MX"/>
              </w:rPr>
              <w:t>0.</w:t>
            </w:r>
            <w:r w:rsidRPr="0B77219D">
              <w:rPr>
                <w:lang w:val="es-MX"/>
              </w:rPr>
              <w:t>51</w:t>
            </w:r>
          </w:p>
        </w:tc>
        <w:tc>
          <w:tcPr>
            <w:tcW w:w="2268" w:type="dxa"/>
            <w:tcBorders>
              <w:top w:val="nil"/>
              <w:left w:val="nil"/>
              <w:bottom w:val="nil"/>
              <w:right w:val="nil"/>
            </w:tcBorders>
            <w:shd w:val="clear" w:color="auto" w:fill="auto"/>
            <w:noWrap/>
            <w:vAlign w:val="center"/>
            <w:hideMark/>
          </w:tcPr>
          <w:p w14:paraId="7BFCEA84" w14:textId="77777777" w:rsidR="00545AF8" w:rsidRPr="00360517" w:rsidRDefault="00545AF8" w:rsidP="005F3EB1">
            <w:pPr>
              <w:pStyle w:val="Textotablas"/>
              <w:rPr>
                <w:lang w:val="es-MX"/>
              </w:rPr>
            </w:pPr>
            <w:r>
              <w:rPr>
                <w:lang w:val="es-MX"/>
              </w:rPr>
              <w:t>0.</w:t>
            </w:r>
            <w:r w:rsidRPr="0B77219D">
              <w:rPr>
                <w:lang w:val="es-MX"/>
              </w:rPr>
              <w:t>78</w:t>
            </w:r>
          </w:p>
        </w:tc>
      </w:tr>
      <w:tr w:rsidR="00545AF8" w:rsidRPr="007A0CD8" w14:paraId="3D5CED91"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7A01894B" w14:textId="77777777" w:rsidR="00545AF8" w:rsidRPr="00360517" w:rsidRDefault="00545AF8" w:rsidP="005F3EB1">
            <w:pPr>
              <w:pStyle w:val="Textotablas"/>
              <w:rPr>
                <w:lang w:val="es-MX"/>
              </w:rPr>
            </w:pPr>
            <w:r w:rsidRPr="0B77219D">
              <w:rPr>
                <w:lang w:val="es-MX"/>
              </w:rPr>
              <w:t>r25</w:t>
            </w:r>
          </w:p>
        </w:tc>
        <w:tc>
          <w:tcPr>
            <w:tcW w:w="1110" w:type="dxa"/>
            <w:tcBorders>
              <w:top w:val="nil"/>
              <w:left w:val="nil"/>
              <w:bottom w:val="nil"/>
              <w:right w:val="nil"/>
            </w:tcBorders>
            <w:vAlign w:val="center"/>
          </w:tcPr>
          <w:p w14:paraId="27FD0D9D" w14:textId="77777777" w:rsidR="00545AF8" w:rsidRPr="0B77219D" w:rsidRDefault="00545AF8" w:rsidP="005F3EB1">
            <w:pPr>
              <w:pStyle w:val="Textotablas"/>
              <w:rPr>
                <w:lang w:val="es-MX"/>
              </w:rPr>
            </w:pPr>
            <w:r>
              <w:rPr>
                <w:lang w:val="es-MX"/>
              </w:rPr>
              <w:t>PMA25</w:t>
            </w:r>
          </w:p>
        </w:tc>
        <w:tc>
          <w:tcPr>
            <w:tcW w:w="1841" w:type="dxa"/>
            <w:tcBorders>
              <w:top w:val="nil"/>
              <w:left w:val="nil"/>
              <w:bottom w:val="nil"/>
              <w:right w:val="nil"/>
            </w:tcBorders>
            <w:shd w:val="clear" w:color="auto" w:fill="auto"/>
            <w:noWrap/>
            <w:vAlign w:val="center"/>
            <w:hideMark/>
          </w:tcPr>
          <w:p w14:paraId="3200142E" w14:textId="77777777" w:rsidR="00545AF8" w:rsidRPr="00360517" w:rsidRDefault="00545AF8" w:rsidP="005F3EB1">
            <w:pPr>
              <w:pStyle w:val="Textotablas"/>
              <w:rPr>
                <w:lang w:val="es-MX"/>
              </w:rPr>
            </w:pPr>
            <w:r>
              <w:rPr>
                <w:lang w:val="es-MX"/>
              </w:rPr>
              <w:t>0.</w:t>
            </w:r>
            <w:r w:rsidRPr="0B77219D">
              <w:rPr>
                <w:lang w:val="es-MX"/>
              </w:rPr>
              <w:t>68</w:t>
            </w:r>
          </w:p>
        </w:tc>
        <w:tc>
          <w:tcPr>
            <w:tcW w:w="2553" w:type="dxa"/>
            <w:tcBorders>
              <w:top w:val="nil"/>
              <w:left w:val="nil"/>
              <w:bottom w:val="nil"/>
              <w:right w:val="nil"/>
            </w:tcBorders>
            <w:shd w:val="clear" w:color="auto" w:fill="auto"/>
            <w:noWrap/>
            <w:vAlign w:val="center"/>
            <w:hideMark/>
          </w:tcPr>
          <w:p w14:paraId="481301E0" w14:textId="77777777" w:rsidR="00545AF8" w:rsidRPr="007A0CD8" w:rsidRDefault="00545AF8" w:rsidP="005F3EB1">
            <w:pPr>
              <w:pStyle w:val="Textotablas"/>
            </w:pPr>
            <w:r w:rsidRPr="0B77219D">
              <w:rPr>
                <w:lang w:val="es-MX"/>
              </w:rPr>
              <w:t>0</w:t>
            </w:r>
            <w:r>
              <w:t>.44</w:t>
            </w:r>
          </w:p>
        </w:tc>
        <w:tc>
          <w:tcPr>
            <w:tcW w:w="2268" w:type="dxa"/>
            <w:tcBorders>
              <w:top w:val="nil"/>
              <w:left w:val="nil"/>
              <w:bottom w:val="nil"/>
              <w:right w:val="nil"/>
            </w:tcBorders>
            <w:shd w:val="clear" w:color="auto" w:fill="auto"/>
            <w:noWrap/>
            <w:vAlign w:val="center"/>
            <w:hideMark/>
          </w:tcPr>
          <w:p w14:paraId="1C3BCE10" w14:textId="77777777" w:rsidR="00545AF8" w:rsidRPr="007A0CD8" w:rsidRDefault="00545AF8" w:rsidP="005F3EB1">
            <w:pPr>
              <w:pStyle w:val="Textotablas"/>
            </w:pPr>
            <w:r>
              <w:t>0.78</w:t>
            </w:r>
          </w:p>
        </w:tc>
      </w:tr>
      <w:tr w:rsidR="00545AF8" w:rsidRPr="007A0CD8" w14:paraId="66E742EB"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1129E88" w14:textId="77777777" w:rsidR="00545AF8" w:rsidRPr="007A0CD8" w:rsidRDefault="00545AF8" w:rsidP="005F3EB1">
            <w:pPr>
              <w:pStyle w:val="Textotablas"/>
            </w:pPr>
            <w:r>
              <w:t>r40</w:t>
            </w:r>
          </w:p>
        </w:tc>
        <w:tc>
          <w:tcPr>
            <w:tcW w:w="1110" w:type="dxa"/>
            <w:tcBorders>
              <w:top w:val="nil"/>
              <w:left w:val="nil"/>
              <w:bottom w:val="nil"/>
              <w:right w:val="nil"/>
            </w:tcBorders>
            <w:vAlign w:val="center"/>
          </w:tcPr>
          <w:p w14:paraId="32588C7E" w14:textId="77777777" w:rsidR="00545AF8" w:rsidRDefault="00545AF8" w:rsidP="005F3EB1">
            <w:pPr>
              <w:pStyle w:val="Textotablas"/>
            </w:pPr>
            <w:r>
              <w:t>PMB15</w:t>
            </w:r>
          </w:p>
        </w:tc>
        <w:tc>
          <w:tcPr>
            <w:tcW w:w="1841" w:type="dxa"/>
            <w:tcBorders>
              <w:top w:val="nil"/>
              <w:left w:val="nil"/>
              <w:bottom w:val="nil"/>
              <w:right w:val="nil"/>
            </w:tcBorders>
            <w:shd w:val="clear" w:color="auto" w:fill="auto"/>
            <w:noWrap/>
            <w:vAlign w:val="center"/>
            <w:hideMark/>
          </w:tcPr>
          <w:p w14:paraId="0A128363" w14:textId="77777777" w:rsidR="00545AF8" w:rsidRPr="007A0CD8" w:rsidRDefault="00545AF8" w:rsidP="005F3EB1">
            <w:pPr>
              <w:pStyle w:val="Textotablas"/>
            </w:pPr>
            <w:r>
              <w:t>0.28</w:t>
            </w:r>
          </w:p>
        </w:tc>
        <w:tc>
          <w:tcPr>
            <w:tcW w:w="2553" w:type="dxa"/>
            <w:tcBorders>
              <w:top w:val="nil"/>
              <w:left w:val="nil"/>
              <w:bottom w:val="nil"/>
              <w:right w:val="nil"/>
            </w:tcBorders>
            <w:shd w:val="clear" w:color="auto" w:fill="auto"/>
            <w:noWrap/>
            <w:vAlign w:val="center"/>
            <w:hideMark/>
          </w:tcPr>
          <w:p w14:paraId="034716A1" w14:textId="77777777" w:rsidR="00545AF8" w:rsidRPr="007A0CD8" w:rsidRDefault="00545AF8" w:rsidP="005F3EB1">
            <w:pPr>
              <w:pStyle w:val="Textotablas"/>
            </w:pPr>
            <w:r>
              <w:t>0.50</w:t>
            </w:r>
          </w:p>
        </w:tc>
        <w:tc>
          <w:tcPr>
            <w:tcW w:w="2268" w:type="dxa"/>
            <w:tcBorders>
              <w:top w:val="nil"/>
              <w:left w:val="nil"/>
              <w:bottom w:val="nil"/>
              <w:right w:val="nil"/>
            </w:tcBorders>
            <w:shd w:val="clear" w:color="auto" w:fill="auto"/>
            <w:noWrap/>
            <w:vAlign w:val="center"/>
            <w:hideMark/>
          </w:tcPr>
          <w:p w14:paraId="593BD1AA" w14:textId="77777777" w:rsidR="00545AF8" w:rsidRPr="007A0CD8" w:rsidRDefault="00545AF8" w:rsidP="005F3EB1">
            <w:pPr>
              <w:pStyle w:val="Textotablas"/>
            </w:pPr>
            <w:r>
              <w:t>0.78</w:t>
            </w:r>
          </w:p>
        </w:tc>
      </w:tr>
      <w:tr w:rsidR="00545AF8" w:rsidRPr="007A0CD8" w14:paraId="52872840"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50FF323F" w14:textId="77777777" w:rsidR="00545AF8" w:rsidRPr="007A0CD8" w:rsidRDefault="00545AF8" w:rsidP="005F3EB1">
            <w:pPr>
              <w:pStyle w:val="Textotablas"/>
            </w:pPr>
            <w:r>
              <w:t>r41</w:t>
            </w:r>
          </w:p>
        </w:tc>
        <w:tc>
          <w:tcPr>
            <w:tcW w:w="1110" w:type="dxa"/>
            <w:tcBorders>
              <w:top w:val="nil"/>
              <w:left w:val="nil"/>
              <w:bottom w:val="nil"/>
              <w:right w:val="nil"/>
            </w:tcBorders>
            <w:vAlign w:val="center"/>
          </w:tcPr>
          <w:p w14:paraId="693784E8" w14:textId="77777777" w:rsidR="00545AF8" w:rsidRDefault="00545AF8" w:rsidP="005F3EB1">
            <w:pPr>
              <w:pStyle w:val="Textotablas"/>
            </w:pPr>
            <w:r>
              <w:t>PMB16</w:t>
            </w:r>
          </w:p>
        </w:tc>
        <w:tc>
          <w:tcPr>
            <w:tcW w:w="1841" w:type="dxa"/>
            <w:tcBorders>
              <w:top w:val="nil"/>
              <w:left w:val="nil"/>
              <w:bottom w:val="nil"/>
              <w:right w:val="nil"/>
            </w:tcBorders>
            <w:shd w:val="clear" w:color="auto" w:fill="auto"/>
            <w:noWrap/>
            <w:vAlign w:val="center"/>
            <w:hideMark/>
          </w:tcPr>
          <w:p w14:paraId="11F2B950" w14:textId="77777777" w:rsidR="00545AF8" w:rsidRPr="007A0CD8" w:rsidRDefault="00545AF8" w:rsidP="005F3EB1">
            <w:pPr>
              <w:pStyle w:val="Textotablas"/>
            </w:pPr>
            <w:r>
              <w:t>0.30</w:t>
            </w:r>
          </w:p>
        </w:tc>
        <w:tc>
          <w:tcPr>
            <w:tcW w:w="2553" w:type="dxa"/>
            <w:tcBorders>
              <w:top w:val="nil"/>
              <w:left w:val="nil"/>
              <w:bottom w:val="nil"/>
              <w:right w:val="nil"/>
            </w:tcBorders>
            <w:shd w:val="clear" w:color="auto" w:fill="auto"/>
            <w:noWrap/>
            <w:vAlign w:val="center"/>
            <w:hideMark/>
          </w:tcPr>
          <w:p w14:paraId="27BBDD4C" w14:textId="77777777" w:rsidR="00545AF8" w:rsidRPr="007A0CD8" w:rsidRDefault="00545AF8" w:rsidP="005F3EB1">
            <w:pPr>
              <w:pStyle w:val="Textotablas"/>
            </w:pPr>
            <w:r>
              <w:t>0.53</w:t>
            </w:r>
          </w:p>
        </w:tc>
        <w:tc>
          <w:tcPr>
            <w:tcW w:w="2268" w:type="dxa"/>
            <w:tcBorders>
              <w:top w:val="nil"/>
              <w:left w:val="nil"/>
              <w:bottom w:val="nil"/>
              <w:right w:val="nil"/>
            </w:tcBorders>
            <w:shd w:val="clear" w:color="auto" w:fill="auto"/>
            <w:noWrap/>
            <w:vAlign w:val="center"/>
            <w:hideMark/>
          </w:tcPr>
          <w:p w14:paraId="6D257F07" w14:textId="77777777" w:rsidR="00545AF8" w:rsidRPr="007A0CD8" w:rsidRDefault="00545AF8" w:rsidP="005F3EB1">
            <w:pPr>
              <w:pStyle w:val="Textotablas"/>
            </w:pPr>
            <w:r>
              <w:t>0.78</w:t>
            </w:r>
          </w:p>
        </w:tc>
      </w:tr>
      <w:tr w:rsidR="00545AF8" w:rsidRPr="007A0CD8" w14:paraId="48582C5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6201111" w14:textId="77777777" w:rsidR="00545AF8" w:rsidRPr="007A0CD8" w:rsidRDefault="00545AF8" w:rsidP="005F3EB1">
            <w:pPr>
              <w:pStyle w:val="Textotablas"/>
            </w:pPr>
            <w:r>
              <w:t>r44</w:t>
            </w:r>
          </w:p>
        </w:tc>
        <w:tc>
          <w:tcPr>
            <w:tcW w:w="1110" w:type="dxa"/>
            <w:tcBorders>
              <w:top w:val="nil"/>
              <w:left w:val="nil"/>
              <w:bottom w:val="nil"/>
              <w:right w:val="nil"/>
            </w:tcBorders>
            <w:vAlign w:val="center"/>
          </w:tcPr>
          <w:p w14:paraId="373B8FA5" w14:textId="77777777" w:rsidR="00545AF8" w:rsidRDefault="00545AF8" w:rsidP="005F3EB1">
            <w:pPr>
              <w:pStyle w:val="Textotablas"/>
            </w:pPr>
            <w:r>
              <w:t>PMB19</w:t>
            </w:r>
          </w:p>
        </w:tc>
        <w:tc>
          <w:tcPr>
            <w:tcW w:w="1841" w:type="dxa"/>
            <w:tcBorders>
              <w:top w:val="nil"/>
              <w:left w:val="nil"/>
              <w:bottom w:val="nil"/>
              <w:right w:val="nil"/>
            </w:tcBorders>
            <w:shd w:val="clear" w:color="auto" w:fill="auto"/>
            <w:noWrap/>
            <w:vAlign w:val="center"/>
            <w:hideMark/>
          </w:tcPr>
          <w:p w14:paraId="030277F3" w14:textId="77777777" w:rsidR="00545AF8" w:rsidRPr="007A0CD8" w:rsidRDefault="00545AF8" w:rsidP="005F3EB1">
            <w:pPr>
              <w:pStyle w:val="Textotablas"/>
            </w:pPr>
            <w:r>
              <w:t>0.35</w:t>
            </w:r>
          </w:p>
        </w:tc>
        <w:tc>
          <w:tcPr>
            <w:tcW w:w="2553" w:type="dxa"/>
            <w:tcBorders>
              <w:top w:val="nil"/>
              <w:left w:val="nil"/>
              <w:bottom w:val="nil"/>
              <w:right w:val="nil"/>
            </w:tcBorders>
            <w:shd w:val="clear" w:color="auto" w:fill="auto"/>
            <w:noWrap/>
            <w:vAlign w:val="center"/>
            <w:hideMark/>
          </w:tcPr>
          <w:p w14:paraId="10C051F0" w14:textId="77777777" w:rsidR="00545AF8" w:rsidRPr="007A0CD8" w:rsidRDefault="00545AF8" w:rsidP="005F3EB1">
            <w:pPr>
              <w:pStyle w:val="Textotablas"/>
            </w:pPr>
            <w:r>
              <w:t>0.57</w:t>
            </w:r>
          </w:p>
        </w:tc>
        <w:tc>
          <w:tcPr>
            <w:tcW w:w="2268" w:type="dxa"/>
            <w:tcBorders>
              <w:top w:val="nil"/>
              <w:left w:val="nil"/>
              <w:bottom w:val="nil"/>
              <w:right w:val="nil"/>
            </w:tcBorders>
            <w:shd w:val="clear" w:color="auto" w:fill="auto"/>
            <w:noWrap/>
            <w:vAlign w:val="center"/>
            <w:hideMark/>
          </w:tcPr>
          <w:p w14:paraId="3D14218E" w14:textId="77777777" w:rsidR="00545AF8" w:rsidRPr="007A0CD8" w:rsidRDefault="00545AF8" w:rsidP="005F3EB1">
            <w:pPr>
              <w:pStyle w:val="Textotablas"/>
            </w:pPr>
            <w:r>
              <w:t>0.77</w:t>
            </w:r>
          </w:p>
        </w:tc>
      </w:tr>
      <w:tr w:rsidR="00545AF8" w:rsidRPr="007A0CD8" w14:paraId="70277DD2"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79AAB536" w14:textId="77777777" w:rsidR="00545AF8" w:rsidRPr="007A0CD8" w:rsidRDefault="00545AF8" w:rsidP="005F3EB1">
            <w:pPr>
              <w:pStyle w:val="Textotablas"/>
            </w:pPr>
            <w:r>
              <w:t>r15</w:t>
            </w:r>
          </w:p>
        </w:tc>
        <w:tc>
          <w:tcPr>
            <w:tcW w:w="1110" w:type="dxa"/>
            <w:tcBorders>
              <w:top w:val="nil"/>
              <w:left w:val="nil"/>
              <w:bottom w:val="nil"/>
              <w:right w:val="nil"/>
            </w:tcBorders>
            <w:vAlign w:val="center"/>
          </w:tcPr>
          <w:p w14:paraId="24F6D91F" w14:textId="77777777" w:rsidR="00545AF8" w:rsidRDefault="00545AF8" w:rsidP="005F3EB1">
            <w:pPr>
              <w:pStyle w:val="Textotablas"/>
            </w:pPr>
            <w:r>
              <w:rPr>
                <w:lang w:val="es-MX"/>
              </w:rPr>
              <w:t>PMA15</w:t>
            </w:r>
          </w:p>
        </w:tc>
        <w:tc>
          <w:tcPr>
            <w:tcW w:w="1841" w:type="dxa"/>
            <w:tcBorders>
              <w:top w:val="nil"/>
              <w:left w:val="nil"/>
              <w:bottom w:val="nil"/>
              <w:right w:val="nil"/>
            </w:tcBorders>
            <w:shd w:val="clear" w:color="auto" w:fill="auto"/>
            <w:noWrap/>
            <w:vAlign w:val="center"/>
            <w:hideMark/>
          </w:tcPr>
          <w:p w14:paraId="2CF44185" w14:textId="77777777" w:rsidR="00545AF8" w:rsidRPr="007A0CD8" w:rsidRDefault="00545AF8" w:rsidP="005F3EB1">
            <w:pPr>
              <w:pStyle w:val="Textotablas"/>
            </w:pPr>
            <w:r>
              <w:t>0.29</w:t>
            </w:r>
          </w:p>
        </w:tc>
        <w:tc>
          <w:tcPr>
            <w:tcW w:w="2553" w:type="dxa"/>
            <w:tcBorders>
              <w:top w:val="nil"/>
              <w:left w:val="nil"/>
              <w:bottom w:val="nil"/>
              <w:right w:val="nil"/>
            </w:tcBorders>
            <w:shd w:val="clear" w:color="auto" w:fill="auto"/>
            <w:noWrap/>
            <w:vAlign w:val="center"/>
            <w:hideMark/>
          </w:tcPr>
          <w:p w14:paraId="31825B31" w14:textId="77777777" w:rsidR="00545AF8" w:rsidRPr="007A0CD8" w:rsidRDefault="00545AF8" w:rsidP="005F3EB1">
            <w:pPr>
              <w:pStyle w:val="Textotablas"/>
            </w:pPr>
            <w:r>
              <w:t>0.58</w:t>
            </w:r>
          </w:p>
        </w:tc>
        <w:tc>
          <w:tcPr>
            <w:tcW w:w="2268" w:type="dxa"/>
            <w:tcBorders>
              <w:top w:val="nil"/>
              <w:left w:val="nil"/>
              <w:bottom w:val="nil"/>
              <w:right w:val="nil"/>
            </w:tcBorders>
            <w:shd w:val="clear" w:color="auto" w:fill="auto"/>
            <w:noWrap/>
            <w:vAlign w:val="center"/>
            <w:hideMark/>
          </w:tcPr>
          <w:p w14:paraId="70F13267" w14:textId="77777777" w:rsidR="00545AF8" w:rsidRPr="007A0CD8" w:rsidRDefault="00545AF8" w:rsidP="005F3EB1">
            <w:pPr>
              <w:pStyle w:val="Textotablas"/>
            </w:pPr>
            <w:r>
              <w:t>0.77</w:t>
            </w:r>
          </w:p>
        </w:tc>
      </w:tr>
      <w:tr w:rsidR="00545AF8" w:rsidRPr="007A0CD8" w14:paraId="77AB96D6"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3612CA6A" w14:textId="77777777" w:rsidR="00545AF8" w:rsidRPr="007A0CD8" w:rsidRDefault="00545AF8" w:rsidP="005F3EB1">
            <w:pPr>
              <w:pStyle w:val="Textotablas"/>
            </w:pPr>
            <w:r>
              <w:t>r18</w:t>
            </w:r>
          </w:p>
        </w:tc>
        <w:tc>
          <w:tcPr>
            <w:tcW w:w="1110" w:type="dxa"/>
            <w:tcBorders>
              <w:top w:val="nil"/>
              <w:left w:val="nil"/>
              <w:bottom w:val="nil"/>
              <w:right w:val="nil"/>
            </w:tcBorders>
            <w:vAlign w:val="center"/>
          </w:tcPr>
          <w:p w14:paraId="09EC185B" w14:textId="77777777" w:rsidR="00545AF8" w:rsidRDefault="00545AF8" w:rsidP="005F3EB1">
            <w:pPr>
              <w:pStyle w:val="Textotablas"/>
            </w:pPr>
            <w:r>
              <w:rPr>
                <w:lang w:val="es-MX"/>
              </w:rPr>
              <w:t>PMA18</w:t>
            </w:r>
          </w:p>
        </w:tc>
        <w:tc>
          <w:tcPr>
            <w:tcW w:w="1841" w:type="dxa"/>
            <w:tcBorders>
              <w:top w:val="nil"/>
              <w:left w:val="nil"/>
              <w:bottom w:val="nil"/>
              <w:right w:val="nil"/>
            </w:tcBorders>
            <w:shd w:val="clear" w:color="auto" w:fill="auto"/>
            <w:noWrap/>
            <w:vAlign w:val="center"/>
            <w:hideMark/>
          </w:tcPr>
          <w:p w14:paraId="416F185A" w14:textId="77777777" w:rsidR="00545AF8" w:rsidRPr="007A0CD8" w:rsidRDefault="00545AF8" w:rsidP="005F3EB1">
            <w:pPr>
              <w:pStyle w:val="Textotablas"/>
            </w:pPr>
            <w:r>
              <w:t>0.35</w:t>
            </w:r>
          </w:p>
        </w:tc>
        <w:tc>
          <w:tcPr>
            <w:tcW w:w="2553" w:type="dxa"/>
            <w:tcBorders>
              <w:top w:val="nil"/>
              <w:left w:val="nil"/>
              <w:bottom w:val="nil"/>
              <w:right w:val="nil"/>
            </w:tcBorders>
            <w:shd w:val="clear" w:color="auto" w:fill="auto"/>
            <w:noWrap/>
            <w:vAlign w:val="center"/>
            <w:hideMark/>
          </w:tcPr>
          <w:p w14:paraId="5E05FE80" w14:textId="77777777" w:rsidR="00545AF8" w:rsidRPr="007A0CD8" w:rsidRDefault="00545AF8" w:rsidP="005F3EB1">
            <w:pPr>
              <w:pStyle w:val="Textotablas"/>
            </w:pPr>
            <w:r>
              <w:t>0.35</w:t>
            </w:r>
          </w:p>
        </w:tc>
        <w:tc>
          <w:tcPr>
            <w:tcW w:w="2268" w:type="dxa"/>
            <w:tcBorders>
              <w:top w:val="nil"/>
              <w:left w:val="nil"/>
              <w:bottom w:val="nil"/>
              <w:right w:val="nil"/>
            </w:tcBorders>
            <w:shd w:val="clear" w:color="auto" w:fill="auto"/>
            <w:noWrap/>
            <w:vAlign w:val="center"/>
            <w:hideMark/>
          </w:tcPr>
          <w:p w14:paraId="27014B1E" w14:textId="77777777" w:rsidR="00545AF8" w:rsidRPr="007A0CD8" w:rsidRDefault="00545AF8" w:rsidP="005F3EB1">
            <w:pPr>
              <w:pStyle w:val="Textotablas"/>
            </w:pPr>
            <w:r>
              <w:t>0.78</w:t>
            </w:r>
          </w:p>
        </w:tc>
      </w:tr>
      <w:tr w:rsidR="00545AF8" w:rsidRPr="007A0CD8" w14:paraId="005824FA"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0CC680E3" w14:textId="77777777" w:rsidR="00545AF8" w:rsidRPr="007A0CD8" w:rsidRDefault="00545AF8" w:rsidP="005F3EB1">
            <w:pPr>
              <w:pStyle w:val="Textotablas"/>
            </w:pPr>
            <w:r>
              <w:t>r23</w:t>
            </w:r>
          </w:p>
        </w:tc>
        <w:tc>
          <w:tcPr>
            <w:tcW w:w="1110" w:type="dxa"/>
            <w:tcBorders>
              <w:top w:val="nil"/>
              <w:left w:val="nil"/>
              <w:bottom w:val="nil"/>
              <w:right w:val="nil"/>
            </w:tcBorders>
            <w:vAlign w:val="center"/>
          </w:tcPr>
          <w:p w14:paraId="364B42BB" w14:textId="77777777" w:rsidR="00545AF8" w:rsidRDefault="00545AF8" w:rsidP="005F3EB1">
            <w:pPr>
              <w:pStyle w:val="Textotablas"/>
            </w:pPr>
            <w:r>
              <w:rPr>
                <w:lang w:val="es-MX"/>
              </w:rPr>
              <w:t>PMA23</w:t>
            </w:r>
          </w:p>
        </w:tc>
        <w:tc>
          <w:tcPr>
            <w:tcW w:w="1841" w:type="dxa"/>
            <w:tcBorders>
              <w:top w:val="nil"/>
              <w:left w:val="nil"/>
              <w:bottom w:val="nil"/>
              <w:right w:val="nil"/>
            </w:tcBorders>
            <w:shd w:val="clear" w:color="auto" w:fill="auto"/>
            <w:noWrap/>
            <w:vAlign w:val="center"/>
            <w:hideMark/>
          </w:tcPr>
          <w:p w14:paraId="004BD79B" w14:textId="77777777" w:rsidR="00545AF8" w:rsidRPr="007A0CD8" w:rsidRDefault="00545AF8" w:rsidP="005F3EB1">
            <w:pPr>
              <w:pStyle w:val="Textotablas"/>
            </w:pPr>
            <w:r>
              <w:t>0.52</w:t>
            </w:r>
          </w:p>
        </w:tc>
        <w:tc>
          <w:tcPr>
            <w:tcW w:w="2553" w:type="dxa"/>
            <w:tcBorders>
              <w:top w:val="nil"/>
              <w:left w:val="nil"/>
              <w:bottom w:val="nil"/>
              <w:right w:val="nil"/>
            </w:tcBorders>
            <w:shd w:val="clear" w:color="auto" w:fill="auto"/>
            <w:noWrap/>
            <w:vAlign w:val="center"/>
            <w:hideMark/>
          </w:tcPr>
          <w:p w14:paraId="789AF659" w14:textId="77777777" w:rsidR="00545AF8" w:rsidRPr="007A0CD8" w:rsidRDefault="00545AF8" w:rsidP="005F3EB1">
            <w:pPr>
              <w:pStyle w:val="Textotablas"/>
            </w:pPr>
            <w:r>
              <w:t>0.47</w:t>
            </w:r>
          </w:p>
        </w:tc>
        <w:tc>
          <w:tcPr>
            <w:tcW w:w="2268" w:type="dxa"/>
            <w:tcBorders>
              <w:top w:val="nil"/>
              <w:left w:val="nil"/>
              <w:bottom w:val="nil"/>
              <w:right w:val="nil"/>
            </w:tcBorders>
            <w:shd w:val="clear" w:color="auto" w:fill="auto"/>
            <w:noWrap/>
            <w:vAlign w:val="center"/>
            <w:hideMark/>
          </w:tcPr>
          <w:p w14:paraId="6BE9B881" w14:textId="77777777" w:rsidR="00545AF8" w:rsidRPr="007A0CD8" w:rsidRDefault="00545AF8" w:rsidP="005F3EB1">
            <w:pPr>
              <w:pStyle w:val="Textotablas"/>
            </w:pPr>
            <w:r>
              <w:t>0.78</w:t>
            </w:r>
          </w:p>
        </w:tc>
      </w:tr>
      <w:tr w:rsidR="00545AF8" w:rsidRPr="007A0CD8" w14:paraId="23C39810"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508F44E4" w14:textId="77777777" w:rsidR="00545AF8" w:rsidRPr="007A0CD8" w:rsidRDefault="00545AF8" w:rsidP="005F3EB1">
            <w:pPr>
              <w:pStyle w:val="Textotablas"/>
            </w:pPr>
            <w:r>
              <w:t>r24</w:t>
            </w:r>
          </w:p>
        </w:tc>
        <w:tc>
          <w:tcPr>
            <w:tcW w:w="1110" w:type="dxa"/>
            <w:tcBorders>
              <w:top w:val="nil"/>
              <w:left w:val="nil"/>
              <w:bottom w:val="nil"/>
              <w:right w:val="nil"/>
            </w:tcBorders>
            <w:vAlign w:val="center"/>
          </w:tcPr>
          <w:p w14:paraId="2352AFE7" w14:textId="77777777" w:rsidR="00545AF8" w:rsidRDefault="00545AF8" w:rsidP="005F3EB1">
            <w:pPr>
              <w:pStyle w:val="Textotablas"/>
            </w:pPr>
            <w:r>
              <w:rPr>
                <w:lang w:val="es-MX"/>
              </w:rPr>
              <w:t>PMA24</w:t>
            </w:r>
          </w:p>
        </w:tc>
        <w:tc>
          <w:tcPr>
            <w:tcW w:w="1841" w:type="dxa"/>
            <w:tcBorders>
              <w:top w:val="nil"/>
              <w:left w:val="nil"/>
              <w:bottom w:val="nil"/>
              <w:right w:val="nil"/>
            </w:tcBorders>
            <w:shd w:val="clear" w:color="auto" w:fill="auto"/>
            <w:noWrap/>
            <w:vAlign w:val="center"/>
            <w:hideMark/>
          </w:tcPr>
          <w:p w14:paraId="36330750" w14:textId="77777777" w:rsidR="00545AF8" w:rsidRPr="007A0CD8" w:rsidRDefault="00545AF8" w:rsidP="005F3EB1">
            <w:pPr>
              <w:pStyle w:val="Textotablas"/>
            </w:pPr>
            <w:r>
              <w:t>0.50</w:t>
            </w:r>
          </w:p>
        </w:tc>
        <w:tc>
          <w:tcPr>
            <w:tcW w:w="2553" w:type="dxa"/>
            <w:tcBorders>
              <w:top w:val="nil"/>
              <w:left w:val="nil"/>
              <w:bottom w:val="nil"/>
              <w:right w:val="nil"/>
            </w:tcBorders>
            <w:shd w:val="clear" w:color="auto" w:fill="auto"/>
            <w:noWrap/>
            <w:vAlign w:val="center"/>
            <w:hideMark/>
          </w:tcPr>
          <w:p w14:paraId="5EAC4C19" w14:textId="77777777" w:rsidR="00545AF8" w:rsidRPr="007A0CD8" w:rsidRDefault="00545AF8" w:rsidP="005F3EB1">
            <w:pPr>
              <w:pStyle w:val="Textotablas"/>
            </w:pPr>
            <w:r>
              <w:t>0.51</w:t>
            </w:r>
          </w:p>
        </w:tc>
        <w:tc>
          <w:tcPr>
            <w:tcW w:w="2268" w:type="dxa"/>
            <w:tcBorders>
              <w:top w:val="nil"/>
              <w:left w:val="nil"/>
              <w:bottom w:val="nil"/>
              <w:right w:val="nil"/>
            </w:tcBorders>
            <w:shd w:val="clear" w:color="auto" w:fill="auto"/>
            <w:noWrap/>
            <w:vAlign w:val="center"/>
            <w:hideMark/>
          </w:tcPr>
          <w:p w14:paraId="12F0323A" w14:textId="77777777" w:rsidR="00545AF8" w:rsidRPr="007A0CD8" w:rsidRDefault="00545AF8" w:rsidP="005F3EB1">
            <w:pPr>
              <w:pStyle w:val="Textotablas"/>
            </w:pPr>
            <w:r>
              <w:t>0.78</w:t>
            </w:r>
          </w:p>
        </w:tc>
      </w:tr>
      <w:tr w:rsidR="00545AF8" w:rsidRPr="007A0CD8" w14:paraId="3BC51309"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21AD721C" w14:textId="77777777" w:rsidR="00545AF8" w:rsidRPr="007A0CD8" w:rsidRDefault="00545AF8" w:rsidP="005F3EB1">
            <w:pPr>
              <w:pStyle w:val="Textotablas"/>
            </w:pPr>
            <w:r>
              <w:t>r16</w:t>
            </w:r>
          </w:p>
        </w:tc>
        <w:tc>
          <w:tcPr>
            <w:tcW w:w="1110" w:type="dxa"/>
            <w:tcBorders>
              <w:top w:val="nil"/>
              <w:left w:val="nil"/>
              <w:bottom w:val="nil"/>
              <w:right w:val="nil"/>
            </w:tcBorders>
            <w:vAlign w:val="center"/>
          </w:tcPr>
          <w:p w14:paraId="15FF5CEA" w14:textId="77777777" w:rsidR="00545AF8" w:rsidRDefault="00545AF8" w:rsidP="005F3EB1">
            <w:pPr>
              <w:pStyle w:val="Textotablas"/>
            </w:pPr>
            <w:r>
              <w:rPr>
                <w:lang w:val="es-MX"/>
              </w:rPr>
              <w:t>PMA16</w:t>
            </w:r>
          </w:p>
        </w:tc>
        <w:tc>
          <w:tcPr>
            <w:tcW w:w="1841" w:type="dxa"/>
            <w:tcBorders>
              <w:top w:val="nil"/>
              <w:left w:val="nil"/>
              <w:bottom w:val="nil"/>
              <w:right w:val="nil"/>
            </w:tcBorders>
            <w:shd w:val="clear" w:color="auto" w:fill="auto"/>
            <w:noWrap/>
            <w:vAlign w:val="center"/>
            <w:hideMark/>
          </w:tcPr>
          <w:p w14:paraId="009C2E17" w14:textId="77777777" w:rsidR="00545AF8" w:rsidRPr="007A0CD8" w:rsidRDefault="00545AF8" w:rsidP="005F3EB1">
            <w:pPr>
              <w:pStyle w:val="Textotablas"/>
            </w:pPr>
            <w:r>
              <w:t>0.33</w:t>
            </w:r>
          </w:p>
        </w:tc>
        <w:tc>
          <w:tcPr>
            <w:tcW w:w="2553" w:type="dxa"/>
            <w:tcBorders>
              <w:top w:val="nil"/>
              <w:left w:val="nil"/>
              <w:bottom w:val="nil"/>
              <w:right w:val="nil"/>
            </w:tcBorders>
            <w:shd w:val="clear" w:color="auto" w:fill="auto"/>
            <w:noWrap/>
            <w:vAlign w:val="center"/>
            <w:hideMark/>
          </w:tcPr>
          <w:p w14:paraId="02A0DADC" w14:textId="77777777" w:rsidR="00545AF8" w:rsidRPr="007A0CD8" w:rsidRDefault="00545AF8" w:rsidP="005F3EB1">
            <w:pPr>
              <w:pStyle w:val="Textotablas"/>
            </w:pPr>
            <w:r>
              <w:t>0.39</w:t>
            </w:r>
          </w:p>
        </w:tc>
        <w:tc>
          <w:tcPr>
            <w:tcW w:w="2268" w:type="dxa"/>
            <w:tcBorders>
              <w:top w:val="nil"/>
              <w:left w:val="nil"/>
              <w:bottom w:val="nil"/>
              <w:right w:val="nil"/>
            </w:tcBorders>
            <w:shd w:val="clear" w:color="auto" w:fill="auto"/>
            <w:noWrap/>
            <w:vAlign w:val="center"/>
            <w:hideMark/>
          </w:tcPr>
          <w:p w14:paraId="6FF8EDBB" w14:textId="77777777" w:rsidR="00545AF8" w:rsidRPr="007A0CD8" w:rsidRDefault="00545AF8" w:rsidP="005F3EB1">
            <w:pPr>
              <w:pStyle w:val="Textotablas"/>
            </w:pPr>
            <w:r>
              <w:t>0.78</w:t>
            </w:r>
          </w:p>
        </w:tc>
      </w:tr>
      <w:tr w:rsidR="00545AF8" w:rsidRPr="007A0CD8" w14:paraId="30EE71CD"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12780163" w14:textId="77777777" w:rsidR="00545AF8" w:rsidRPr="007A0CD8" w:rsidRDefault="00545AF8" w:rsidP="005F3EB1">
            <w:pPr>
              <w:pStyle w:val="Textotablas"/>
            </w:pPr>
            <w:r>
              <w:t>r17</w:t>
            </w:r>
          </w:p>
        </w:tc>
        <w:tc>
          <w:tcPr>
            <w:tcW w:w="1110" w:type="dxa"/>
            <w:tcBorders>
              <w:top w:val="nil"/>
              <w:left w:val="nil"/>
              <w:bottom w:val="nil"/>
              <w:right w:val="nil"/>
            </w:tcBorders>
            <w:vAlign w:val="center"/>
          </w:tcPr>
          <w:p w14:paraId="20D9E086" w14:textId="77777777" w:rsidR="00545AF8" w:rsidRDefault="00545AF8" w:rsidP="005F3EB1">
            <w:pPr>
              <w:pStyle w:val="Textotablas"/>
            </w:pPr>
            <w:r>
              <w:rPr>
                <w:lang w:val="es-MX"/>
              </w:rPr>
              <w:t>PMA17</w:t>
            </w:r>
          </w:p>
        </w:tc>
        <w:tc>
          <w:tcPr>
            <w:tcW w:w="1841" w:type="dxa"/>
            <w:tcBorders>
              <w:top w:val="nil"/>
              <w:left w:val="nil"/>
              <w:bottom w:val="nil"/>
              <w:right w:val="nil"/>
            </w:tcBorders>
            <w:shd w:val="clear" w:color="auto" w:fill="auto"/>
            <w:noWrap/>
            <w:vAlign w:val="center"/>
            <w:hideMark/>
          </w:tcPr>
          <w:p w14:paraId="618738F0" w14:textId="77777777" w:rsidR="00545AF8" w:rsidRPr="007A0CD8" w:rsidRDefault="00545AF8" w:rsidP="005F3EB1">
            <w:pPr>
              <w:pStyle w:val="Textotablas"/>
            </w:pPr>
            <w:r>
              <w:t>0.44</w:t>
            </w:r>
          </w:p>
        </w:tc>
        <w:tc>
          <w:tcPr>
            <w:tcW w:w="2553" w:type="dxa"/>
            <w:tcBorders>
              <w:top w:val="nil"/>
              <w:left w:val="nil"/>
              <w:bottom w:val="nil"/>
              <w:right w:val="nil"/>
            </w:tcBorders>
            <w:shd w:val="clear" w:color="auto" w:fill="auto"/>
            <w:noWrap/>
            <w:vAlign w:val="center"/>
            <w:hideMark/>
          </w:tcPr>
          <w:p w14:paraId="1BA03B3D" w14:textId="77777777" w:rsidR="00545AF8" w:rsidRPr="007A0CD8" w:rsidRDefault="00545AF8" w:rsidP="005F3EB1">
            <w:pPr>
              <w:pStyle w:val="Textotablas"/>
            </w:pPr>
            <w:r>
              <w:t>0.60</w:t>
            </w:r>
          </w:p>
        </w:tc>
        <w:tc>
          <w:tcPr>
            <w:tcW w:w="2268" w:type="dxa"/>
            <w:tcBorders>
              <w:top w:val="nil"/>
              <w:left w:val="nil"/>
              <w:bottom w:val="nil"/>
              <w:right w:val="nil"/>
            </w:tcBorders>
            <w:shd w:val="clear" w:color="auto" w:fill="auto"/>
            <w:noWrap/>
            <w:vAlign w:val="center"/>
            <w:hideMark/>
          </w:tcPr>
          <w:p w14:paraId="6D0D43C9" w14:textId="77777777" w:rsidR="00545AF8" w:rsidRPr="007A0CD8" w:rsidRDefault="00545AF8" w:rsidP="005F3EB1">
            <w:pPr>
              <w:pStyle w:val="Textotablas"/>
            </w:pPr>
            <w:r>
              <w:t>0.77</w:t>
            </w:r>
          </w:p>
        </w:tc>
      </w:tr>
      <w:tr w:rsidR="00545AF8" w:rsidRPr="007A0CD8" w14:paraId="2CFF9AB3"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4690A202" w14:textId="77777777" w:rsidR="00545AF8" w:rsidRPr="007A0CD8" w:rsidRDefault="00545AF8" w:rsidP="005F3EB1">
            <w:pPr>
              <w:pStyle w:val="Textotablas"/>
            </w:pPr>
            <w:r>
              <w:t>r19</w:t>
            </w:r>
          </w:p>
        </w:tc>
        <w:tc>
          <w:tcPr>
            <w:tcW w:w="1110" w:type="dxa"/>
            <w:tcBorders>
              <w:top w:val="nil"/>
              <w:left w:val="nil"/>
              <w:bottom w:val="nil"/>
              <w:right w:val="nil"/>
            </w:tcBorders>
            <w:vAlign w:val="center"/>
          </w:tcPr>
          <w:p w14:paraId="35A40D14" w14:textId="77777777" w:rsidR="00545AF8" w:rsidRDefault="00545AF8" w:rsidP="005F3EB1">
            <w:pPr>
              <w:pStyle w:val="Textotablas"/>
            </w:pPr>
            <w:r>
              <w:rPr>
                <w:lang w:val="es-MX"/>
              </w:rPr>
              <w:t>PMA19</w:t>
            </w:r>
          </w:p>
        </w:tc>
        <w:tc>
          <w:tcPr>
            <w:tcW w:w="1841" w:type="dxa"/>
            <w:tcBorders>
              <w:top w:val="nil"/>
              <w:left w:val="nil"/>
              <w:bottom w:val="nil"/>
              <w:right w:val="nil"/>
            </w:tcBorders>
            <w:shd w:val="clear" w:color="auto" w:fill="auto"/>
            <w:noWrap/>
            <w:vAlign w:val="center"/>
            <w:hideMark/>
          </w:tcPr>
          <w:p w14:paraId="719696BF" w14:textId="77777777" w:rsidR="00545AF8" w:rsidRPr="007A0CD8" w:rsidRDefault="00545AF8" w:rsidP="005F3EB1">
            <w:pPr>
              <w:pStyle w:val="Textotablas"/>
            </w:pPr>
            <w:r>
              <w:t>0.66</w:t>
            </w:r>
          </w:p>
        </w:tc>
        <w:tc>
          <w:tcPr>
            <w:tcW w:w="2553" w:type="dxa"/>
            <w:tcBorders>
              <w:top w:val="nil"/>
              <w:left w:val="nil"/>
              <w:bottom w:val="nil"/>
              <w:right w:val="nil"/>
            </w:tcBorders>
            <w:shd w:val="clear" w:color="auto" w:fill="auto"/>
            <w:noWrap/>
            <w:vAlign w:val="center"/>
            <w:hideMark/>
          </w:tcPr>
          <w:p w14:paraId="39221F77" w14:textId="77777777" w:rsidR="00545AF8" w:rsidRPr="007A0CD8" w:rsidRDefault="00545AF8" w:rsidP="005F3EB1">
            <w:pPr>
              <w:pStyle w:val="Textotablas"/>
            </w:pPr>
            <w:r>
              <w:t>0.48</w:t>
            </w:r>
          </w:p>
        </w:tc>
        <w:tc>
          <w:tcPr>
            <w:tcW w:w="2268" w:type="dxa"/>
            <w:tcBorders>
              <w:top w:val="nil"/>
              <w:left w:val="nil"/>
              <w:bottom w:val="nil"/>
              <w:right w:val="nil"/>
            </w:tcBorders>
            <w:shd w:val="clear" w:color="auto" w:fill="auto"/>
            <w:noWrap/>
            <w:vAlign w:val="center"/>
            <w:hideMark/>
          </w:tcPr>
          <w:p w14:paraId="6D1DD84B" w14:textId="77777777" w:rsidR="00545AF8" w:rsidRPr="007A0CD8" w:rsidRDefault="00545AF8" w:rsidP="005F3EB1">
            <w:pPr>
              <w:pStyle w:val="Textotablas"/>
            </w:pPr>
            <w:r>
              <w:t>0.78</w:t>
            </w:r>
          </w:p>
        </w:tc>
      </w:tr>
      <w:tr w:rsidR="00545AF8" w:rsidRPr="007A0CD8" w14:paraId="29D4BF26"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4DE9CC4" w14:textId="77777777" w:rsidR="00545AF8" w:rsidRPr="007A0CD8" w:rsidRDefault="00545AF8" w:rsidP="005F3EB1">
            <w:pPr>
              <w:pStyle w:val="Textotablas"/>
            </w:pPr>
            <w:r>
              <w:t>r42</w:t>
            </w:r>
          </w:p>
        </w:tc>
        <w:tc>
          <w:tcPr>
            <w:tcW w:w="1110" w:type="dxa"/>
            <w:tcBorders>
              <w:top w:val="nil"/>
              <w:left w:val="nil"/>
              <w:bottom w:val="nil"/>
              <w:right w:val="nil"/>
            </w:tcBorders>
            <w:vAlign w:val="center"/>
          </w:tcPr>
          <w:p w14:paraId="4B30FFF1" w14:textId="77777777" w:rsidR="00545AF8" w:rsidRDefault="00545AF8" w:rsidP="005F3EB1">
            <w:pPr>
              <w:pStyle w:val="Textotablas"/>
            </w:pPr>
            <w:r>
              <w:t>PMB17</w:t>
            </w:r>
          </w:p>
        </w:tc>
        <w:tc>
          <w:tcPr>
            <w:tcW w:w="1841" w:type="dxa"/>
            <w:tcBorders>
              <w:top w:val="nil"/>
              <w:left w:val="nil"/>
              <w:bottom w:val="nil"/>
              <w:right w:val="nil"/>
            </w:tcBorders>
            <w:shd w:val="clear" w:color="auto" w:fill="auto"/>
            <w:noWrap/>
            <w:vAlign w:val="center"/>
            <w:hideMark/>
          </w:tcPr>
          <w:p w14:paraId="31D79A3E" w14:textId="77777777" w:rsidR="00545AF8" w:rsidRPr="007A0CD8" w:rsidRDefault="00545AF8" w:rsidP="005F3EB1">
            <w:pPr>
              <w:pStyle w:val="Textotablas"/>
            </w:pPr>
            <w:r>
              <w:t>0.33</w:t>
            </w:r>
          </w:p>
        </w:tc>
        <w:tc>
          <w:tcPr>
            <w:tcW w:w="2553" w:type="dxa"/>
            <w:tcBorders>
              <w:top w:val="nil"/>
              <w:left w:val="nil"/>
              <w:bottom w:val="nil"/>
              <w:right w:val="nil"/>
            </w:tcBorders>
            <w:shd w:val="clear" w:color="auto" w:fill="auto"/>
            <w:noWrap/>
            <w:vAlign w:val="center"/>
            <w:hideMark/>
          </w:tcPr>
          <w:p w14:paraId="37450042" w14:textId="77777777" w:rsidR="00545AF8" w:rsidRPr="007A0CD8" w:rsidRDefault="00545AF8" w:rsidP="005F3EB1">
            <w:pPr>
              <w:pStyle w:val="Textotablas"/>
            </w:pPr>
            <w:r>
              <w:t>0.38</w:t>
            </w:r>
          </w:p>
        </w:tc>
        <w:tc>
          <w:tcPr>
            <w:tcW w:w="2268" w:type="dxa"/>
            <w:tcBorders>
              <w:top w:val="nil"/>
              <w:left w:val="nil"/>
              <w:bottom w:val="nil"/>
              <w:right w:val="nil"/>
            </w:tcBorders>
            <w:shd w:val="clear" w:color="auto" w:fill="auto"/>
            <w:noWrap/>
            <w:vAlign w:val="center"/>
            <w:hideMark/>
          </w:tcPr>
          <w:p w14:paraId="6D27C59B" w14:textId="77777777" w:rsidR="00545AF8" w:rsidRPr="007A0CD8" w:rsidRDefault="00545AF8" w:rsidP="005F3EB1">
            <w:pPr>
              <w:pStyle w:val="Textotablas"/>
            </w:pPr>
            <w:r>
              <w:t>0.78</w:t>
            </w:r>
          </w:p>
        </w:tc>
      </w:tr>
      <w:tr w:rsidR="00545AF8" w:rsidRPr="007A0CD8" w14:paraId="0271045F" w14:textId="77777777" w:rsidTr="005F3EB1">
        <w:trPr>
          <w:trHeight w:val="300"/>
          <w:jc w:val="center"/>
        </w:trPr>
        <w:tc>
          <w:tcPr>
            <w:tcW w:w="1300" w:type="dxa"/>
            <w:tcBorders>
              <w:top w:val="nil"/>
              <w:left w:val="nil"/>
              <w:bottom w:val="nil"/>
              <w:right w:val="nil"/>
            </w:tcBorders>
            <w:shd w:val="clear" w:color="auto" w:fill="auto"/>
            <w:noWrap/>
            <w:vAlign w:val="center"/>
            <w:hideMark/>
          </w:tcPr>
          <w:p w14:paraId="61B5E7C0" w14:textId="77777777" w:rsidR="00545AF8" w:rsidRPr="007A0CD8" w:rsidRDefault="00545AF8" w:rsidP="005F3EB1">
            <w:pPr>
              <w:pStyle w:val="Textotablas"/>
            </w:pPr>
            <w:r>
              <w:t>r43</w:t>
            </w:r>
          </w:p>
        </w:tc>
        <w:tc>
          <w:tcPr>
            <w:tcW w:w="1110" w:type="dxa"/>
            <w:tcBorders>
              <w:top w:val="nil"/>
              <w:left w:val="nil"/>
              <w:bottom w:val="nil"/>
              <w:right w:val="nil"/>
            </w:tcBorders>
            <w:vAlign w:val="center"/>
          </w:tcPr>
          <w:p w14:paraId="1A888D84" w14:textId="77777777" w:rsidR="00545AF8" w:rsidRDefault="00545AF8" w:rsidP="005F3EB1">
            <w:pPr>
              <w:pStyle w:val="Textotablas"/>
            </w:pPr>
            <w:r>
              <w:rPr>
                <w:lang w:val="es-MX"/>
              </w:rPr>
              <w:t>PMB18</w:t>
            </w:r>
          </w:p>
        </w:tc>
        <w:tc>
          <w:tcPr>
            <w:tcW w:w="1841" w:type="dxa"/>
            <w:tcBorders>
              <w:top w:val="nil"/>
              <w:left w:val="nil"/>
              <w:bottom w:val="nil"/>
              <w:right w:val="nil"/>
            </w:tcBorders>
            <w:shd w:val="clear" w:color="auto" w:fill="auto"/>
            <w:noWrap/>
            <w:vAlign w:val="center"/>
            <w:hideMark/>
          </w:tcPr>
          <w:p w14:paraId="03A9AF7D" w14:textId="77777777" w:rsidR="00545AF8" w:rsidRPr="007A0CD8" w:rsidRDefault="00545AF8" w:rsidP="005F3EB1">
            <w:pPr>
              <w:pStyle w:val="Textotablas"/>
            </w:pPr>
            <w:r>
              <w:t>0.30</w:t>
            </w:r>
          </w:p>
        </w:tc>
        <w:tc>
          <w:tcPr>
            <w:tcW w:w="2553" w:type="dxa"/>
            <w:tcBorders>
              <w:top w:val="nil"/>
              <w:left w:val="nil"/>
              <w:bottom w:val="nil"/>
              <w:right w:val="nil"/>
            </w:tcBorders>
            <w:shd w:val="clear" w:color="auto" w:fill="auto"/>
            <w:noWrap/>
            <w:vAlign w:val="center"/>
            <w:hideMark/>
          </w:tcPr>
          <w:p w14:paraId="1FBDFA2C" w14:textId="77777777" w:rsidR="00545AF8" w:rsidRPr="007A0CD8" w:rsidRDefault="00545AF8" w:rsidP="005F3EB1">
            <w:pPr>
              <w:pStyle w:val="Textotablas"/>
            </w:pPr>
            <w:r>
              <w:t>0.30</w:t>
            </w:r>
          </w:p>
        </w:tc>
        <w:tc>
          <w:tcPr>
            <w:tcW w:w="2268" w:type="dxa"/>
            <w:tcBorders>
              <w:top w:val="nil"/>
              <w:left w:val="nil"/>
              <w:bottom w:val="nil"/>
              <w:right w:val="nil"/>
            </w:tcBorders>
            <w:shd w:val="clear" w:color="auto" w:fill="auto"/>
            <w:noWrap/>
            <w:vAlign w:val="center"/>
            <w:hideMark/>
          </w:tcPr>
          <w:p w14:paraId="56332075" w14:textId="77777777" w:rsidR="00545AF8" w:rsidRPr="007A0CD8" w:rsidRDefault="00545AF8" w:rsidP="005F3EB1">
            <w:pPr>
              <w:pStyle w:val="Textotablas"/>
            </w:pPr>
            <w:r>
              <w:t>0.79</w:t>
            </w:r>
          </w:p>
        </w:tc>
      </w:tr>
      <w:tr w:rsidR="00545AF8" w:rsidRPr="007A0CD8" w14:paraId="02303543" w14:textId="77777777" w:rsidTr="005F3EB1">
        <w:trPr>
          <w:trHeight w:val="300"/>
          <w:jc w:val="center"/>
        </w:trPr>
        <w:tc>
          <w:tcPr>
            <w:tcW w:w="1300" w:type="dxa"/>
            <w:tcBorders>
              <w:top w:val="nil"/>
              <w:left w:val="nil"/>
              <w:right w:val="nil"/>
            </w:tcBorders>
            <w:shd w:val="clear" w:color="auto" w:fill="auto"/>
            <w:noWrap/>
            <w:vAlign w:val="center"/>
            <w:hideMark/>
          </w:tcPr>
          <w:p w14:paraId="44C15826" w14:textId="77777777" w:rsidR="00545AF8" w:rsidRPr="007A0CD8" w:rsidRDefault="00545AF8" w:rsidP="005F3EB1">
            <w:pPr>
              <w:pStyle w:val="Textotablas"/>
            </w:pPr>
            <w:r>
              <w:t>r45</w:t>
            </w:r>
          </w:p>
        </w:tc>
        <w:tc>
          <w:tcPr>
            <w:tcW w:w="1110" w:type="dxa"/>
            <w:tcBorders>
              <w:top w:val="nil"/>
              <w:left w:val="nil"/>
              <w:right w:val="nil"/>
            </w:tcBorders>
            <w:vAlign w:val="center"/>
          </w:tcPr>
          <w:p w14:paraId="485F8705" w14:textId="77777777" w:rsidR="00545AF8" w:rsidRDefault="00545AF8" w:rsidP="005F3EB1">
            <w:pPr>
              <w:pStyle w:val="Textotablas"/>
            </w:pPr>
            <w:r>
              <w:rPr>
                <w:lang w:val="es-MX"/>
              </w:rPr>
              <w:t>PMB20</w:t>
            </w:r>
          </w:p>
        </w:tc>
        <w:tc>
          <w:tcPr>
            <w:tcW w:w="1841" w:type="dxa"/>
            <w:tcBorders>
              <w:top w:val="nil"/>
              <w:left w:val="nil"/>
              <w:right w:val="nil"/>
            </w:tcBorders>
            <w:shd w:val="clear" w:color="auto" w:fill="auto"/>
            <w:noWrap/>
            <w:vAlign w:val="center"/>
            <w:hideMark/>
          </w:tcPr>
          <w:p w14:paraId="13CB93CD" w14:textId="77777777" w:rsidR="00545AF8" w:rsidRPr="007A0CD8" w:rsidRDefault="00545AF8" w:rsidP="005F3EB1">
            <w:pPr>
              <w:pStyle w:val="Textotablas"/>
            </w:pPr>
            <w:r>
              <w:t>0.38</w:t>
            </w:r>
          </w:p>
        </w:tc>
        <w:tc>
          <w:tcPr>
            <w:tcW w:w="2553" w:type="dxa"/>
            <w:tcBorders>
              <w:top w:val="nil"/>
              <w:left w:val="nil"/>
              <w:right w:val="nil"/>
            </w:tcBorders>
            <w:shd w:val="clear" w:color="auto" w:fill="auto"/>
            <w:noWrap/>
            <w:vAlign w:val="center"/>
            <w:hideMark/>
          </w:tcPr>
          <w:p w14:paraId="03F1CFCE" w14:textId="77777777" w:rsidR="00545AF8" w:rsidRPr="007A0CD8" w:rsidRDefault="00545AF8" w:rsidP="005F3EB1">
            <w:pPr>
              <w:pStyle w:val="Textotablas"/>
            </w:pPr>
            <w:r>
              <w:t>0.45</w:t>
            </w:r>
          </w:p>
        </w:tc>
        <w:tc>
          <w:tcPr>
            <w:tcW w:w="2268" w:type="dxa"/>
            <w:tcBorders>
              <w:top w:val="nil"/>
              <w:left w:val="nil"/>
              <w:right w:val="nil"/>
            </w:tcBorders>
            <w:shd w:val="clear" w:color="auto" w:fill="auto"/>
            <w:noWrap/>
            <w:vAlign w:val="center"/>
            <w:hideMark/>
          </w:tcPr>
          <w:p w14:paraId="6EBDCB61" w14:textId="77777777" w:rsidR="00545AF8" w:rsidRPr="007A0CD8" w:rsidRDefault="00545AF8" w:rsidP="005F3EB1">
            <w:pPr>
              <w:pStyle w:val="Textotablas"/>
            </w:pPr>
            <w:r>
              <w:t>0.78</w:t>
            </w:r>
          </w:p>
        </w:tc>
      </w:tr>
      <w:tr w:rsidR="00545AF8" w:rsidRPr="007A0CD8" w14:paraId="744534E4" w14:textId="77777777" w:rsidTr="005F3EB1">
        <w:trPr>
          <w:trHeight w:val="300"/>
          <w:jc w:val="center"/>
        </w:trPr>
        <w:tc>
          <w:tcPr>
            <w:tcW w:w="1300" w:type="dxa"/>
            <w:tcBorders>
              <w:top w:val="nil"/>
              <w:left w:val="nil"/>
              <w:bottom w:val="single" w:sz="4" w:space="0" w:color="auto"/>
              <w:right w:val="nil"/>
            </w:tcBorders>
            <w:shd w:val="clear" w:color="auto" w:fill="auto"/>
            <w:noWrap/>
            <w:vAlign w:val="center"/>
            <w:hideMark/>
          </w:tcPr>
          <w:p w14:paraId="0E7809E9" w14:textId="77777777" w:rsidR="00545AF8" w:rsidRPr="007A0CD8" w:rsidRDefault="00545AF8" w:rsidP="005F3EB1">
            <w:pPr>
              <w:pStyle w:val="Textotablas"/>
            </w:pPr>
            <w:r>
              <w:t>r46</w:t>
            </w:r>
          </w:p>
        </w:tc>
        <w:tc>
          <w:tcPr>
            <w:tcW w:w="1110" w:type="dxa"/>
            <w:tcBorders>
              <w:top w:val="nil"/>
              <w:left w:val="nil"/>
              <w:bottom w:val="single" w:sz="4" w:space="0" w:color="auto"/>
              <w:right w:val="nil"/>
            </w:tcBorders>
            <w:vAlign w:val="center"/>
          </w:tcPr>
          <w:p w14:paraId="2E20D676" w14:textId="77777777" w:rsidR="00545AF8" w:rsidRDefault="00545AF8" w:rsidP="005F3EB1">
            <w:pPr>
              <w:pStyle w:val="Textotablas"/>
            </w:pPr>
            <w:r>
              <w:rPr>
                <w:lang w:val="es-MX"/>
              </w:rPr>
              <w:t>PMB21</w:t>
            </w:r>
          </w:p>
        </w:tc>
        <w:tc>
          <w:tcPr>
            <w:tcW w:w="1841" w:type="dxa"/>
            <w:tcBorders>
              <w:top w:val="nil"/>
              <w:left w:val="nil"/>
              <w:bottom w:val="single" w:sz="4" w:space="0" w:color="auto"/>
              <w:right w:val="nil"/>
            </w:tcBorders>
            <w:shd w:val="clear" w:color="auto" w:fill="auto"/>
            <w:noWrap/>
            <w:vAlign w:val="center"/>
            <w:hideMark/>
          </w:tcPr>
          <w:p w14:paraId="3CD03ACB" w14:textId="77777777" w:rsidR="00545AF8" w:rsidRPr="007A0CD8" w:rsidRDefault="00545AF8" w:rsidP="005F3EB1">
            <w:pPr>
              <w:pStyle w:val="Textotablas"/>
            </w:pPr>
            <w:r>
              <w:t>0.48</w:t>
            </w:r>
          </w:p>
        </w:tc>
        <w:tc>
          <w:tcPr>
            <w:tcW w:w="2553" w:type="dxa"/>
            <w:tcBorders>
              <w:top w:val="nil"/>
              <w:left w:val="nil"/>
              <w:bottom w:val="single" w:sz="4" w:space="0" w:color="auto"/>
              <w:right w:val="nil"/>
            </w:tcBorders>
            <w:shd w:val="clear" w:color="auto" w:fill="auto"/>
            <w:noWrap/>
            <w:vAlign w:val="center"/>
            <w:hideMark/>
          </w:tcPr>
          <w:p w14:paraId="1B6C53FE" w14:textId="77777777" w:rsidR="00545AF8" w:rsidRPr="007A0CD8" w:rsidRDefault="00545AF8" w:rsidP="005F3EB1">
            <w:pPr>
              <w:pStyle w:val="Textotablas"/>
            </w:pPr>
            <w:r>
              <w:t>0.44</w:t>
            </w:r>
          </w:p>
        </w:tc>
        <w:tc>
          <w:tcPr>
            <w:tcW w:w="2268" w:type="dxa"/>
            <w:tcBorders>
              <w:top w:val="nil"/>
              <w:left w:val="nil"/>
              <w:bottom w:val="single" w:sz="4" w:space="0" w:color="auto"/>
              <w:right w:val="nil"/>
            </w:tcBorders>
            <w:shd w:val="clear" w:color="auto" w:fill="auto"/>
            <w:noWrap/>
            <w:vAlign w:val="center"/>
            <w:hideMark/>
          </w:tcPr>
          <w:p w14:paraId="25DEED60" w14:textId="77777777" w:rsidR="00545AF8" w:rsidRPr="007A0CD8" w:rsidRDefault="00545AF8" w:rsidP="005F3EB1">
            <w:pPr>
              <w:pStyle w:val="Textotablas"/>
            </w:pPr>
            <w:r>
              <w:t>0.78</w:t>
            </w:r>
          </w:p>
        </w:tc>
      </w:tr>
      <w:tr w:rsidR="00545AF8" w:rsidRPr="008C782E" w14:paraId="559B6E7B" w14:textId="77777777" w:rsidTr="005F3EB1">
        <w:trPr>
          <w:trHeight w:val="300"/>
          <w:jc w:val="center"/>
        </w:trPr>
        <w:tc>
          <w:tcPr>
            <w:tcW w:w="4251" w:type="dxa"/>
            <w:gridSpan w:val="3"/>
            <w:tcBorders>
              <w:top w:val="single" w:sz="4" w:space="0" w:color="auto"/>
              <w:left w:val="nil"/>
              <w:right w:val="nil"/>
            </w:tcBorders>
            <w:shd w:val="clear" w:color="auto" w:fill="auto"/>
            <w:noWrap/>
            <w:vAlign w:val="center"/>
          </w:tcPr>
          <w:p w14:paraId="1E0B17CD" w14:textId="77777777" w:rsidR="00545AF8" w:rsidRPr="008C782E" w:rsidRDefault="00545AF8" w:rsidP="005F3EB1">
            <w:pPr>
              <w:pStyle w:val="Textotablas"/>
              <w:jc w:val="left"/>
              <w:rPr>
                <w:sz w:val="18"/>
                <w:szCs w:val="18"/>
              </w:rPr>
            </w:pPr>
            <w:r w:rsidRPr="008C782E">
              <w:rPr>
                <w:sz w:val="18"/>
                <w:szCs w:val="18"/>
              </w:rPr>
              <w:t>Fuente: Elaboración propia</w:t>
            </w:r>
          </w:p>
        </w:tc>
        <w:tc>
          <w:tcPr>
            <w:tcW w:w="2553" w:type="dxa"/>
            <w:tcBorders>
              <w:top w:val="single" w:sz="4" w:space="0" w:color="auto"/>
              <w:left w:val="nil"/>
              <w:right w:val="nil"/>
            </w:tcBorders>
            <w:shd w:val="clear" w:color="auto" w:fill="auto"/>
            <w:noWrap/>
            <w:vAlign w:val="center"/>
          </w:tcPr>
          <w:p w14:paraId="2A9CC873" w14:textId="77777777" w:rsidR="00545AF8" w:rsidRPr="008C782E" w:rsidRDefault="00545AF8" w:rsidP="005F3EB1">
            <w:pPr>
              <w:pStyle w:val="Textotablas"/>
              <w:rPr>
                <w:sz w:val="18"/>
                <w:szCs w:val="18"/>
              </w:rPr>
            </w:pPr>
          </w:p>
        </w:tc>
        <w:tc>
          <w:tcPr>
            <w:tcW w:w="2268" w:type="dxa"/>
            <w:tcBorders>
              <w:top w:val="single" w:sz="4" w:space="0" w:color="auto"/>
              <w:left w:val="nil"/>
              <w:right w:val="nil"/>
            </w:tcBorders>
            <w:shd w:val="clear" w:color="auto" w:fill="auto"/>
            <w:noWrap/>
            <w:vAlign w:val="center"/>
          </w:tcPr>
          <w:p w14:paraId="5BC2A75C" w14:textId="77777777" w:rsidR="00545AF8" w:rsidRPr="008C782E" w:rsidRDefault="00545AF8" w:rsidP="005F3EB1">
            <w:pPr>
              <w:pStyle w:val="Textotablas"/>
              <w:rPr>
                <w:sz w:val="18"/>
                <w:szCs w:val="18"/>
              </w:rPr>
            </w:pPr>
          </w:p>
        </w:tc>
      </w:tr>
    </w:tbl>
    <w:p w14:paraId="46EA3A67" w14:textId="77777777" w:rsidR="00545AF8" w:rsidRDefault="00545AF8" w:rsidP="00545AF8">
      <w:pPr>
        <w:pStyle w:val="subsubtitulo"/>
      </w:pPr>
      <w:r>
        <w:t>Resultados del análisis de distractores</w:t>
      </w:r>
    </w:p>
    <w:p w14:paraId="22CF5377" w14:textId="77777777" w:rsidR="00545AF8" w:rsidRDefault="00545AF8" w:rsidP="00545AF8">
      <w:pPr>
        <w:pStyle w:val="Subsubttulos"/>
      </w:pPr>
      <w:bookmarkStart w:id="45" w:name="_Toc507057081"/>
      <w:r>
        <w:t>Resultados del Análisis de la estructura interna</w:t>
      </w:r>
      <w:bookmarkEnd w:id="45"/>
    </w:p>
    <w:p w14:paraId="06C1D21A" w14:textId="77777777" w:rsidR="00545AF8" w:rsidRPr="005364FF" w:rsidRDefault="00545AF8" w:rsidP="00545AF8">
      <w:pPr>
        <w:pStyle w:val="parrafos0"/>
        <w:ind w:firstLine="0"/>
      </w:pPr>
      <w:r>
        <w:t xml:space="preserve">El análisis factorial implementado para comprobar la dimensión latente en la prueba permitió determinar un factor dominante para todos los ítems sin separar por dimensión. Este factor estaría asociado al constructo habilidad matemática medida por la prueba mediante sus tres </w:t>
      </w:r>
      <w:r>
        <w:lastRenderedPageBreak/>
        <w:t>ejes y contenidos. Los valores de las cargas factoriales de los ítems superan el umbral usualmente aceptado de 0,3 con excepción de siete ítems (</w:t>
      </w:r>
      <w:r w:rsidRPr="009D6281">
        <w:t xml:space="preserve">ver </w:t>
      </w:r>
      <w:r w:rsidRPr="009D6281">
        <w:rPr>
          <w:b/>
          <w:bCs/>
          <w:highlight w:val="cyan"/>
        </w:rPr>
        <w:t>Tabla 10</w:t>
      </w:r>
      <w:r>
        <w:t>).</w:t>
      </w:r>
    </w:p>
    <w:p w14:paraId="54A5E910" w14:textId="77777777" w:rsidR="00545AF8" w:rsidRDefault="00545AF8" w:rsidP="00545AF8">
      <w:pPr>
        <w:pStyle w:val="Titulotablas"/>
        <w:rPr>
          <w:lang w:val="es-ES"/>
        </w:rPr>
      </w:pPr>
      <w:bookmarkStart w:id="46" w:name="_Toc500857999"/>
      <w:bookmarkStart w:id="47" w:name="_Toc507056953"/>
      <w:r w:rsidRPr="0B77219D">
        <w:rPr>
          <w:b/>
          <w:bCs/>
          <w:lang w:val="es-MX"/>
        </w:rPr>
        <w:t xml:space="preserve">Tabla </w:t>
      </w:r>
      <w:r>
        <w:rPr>
          <w:b/>
          <w:bCs/>
          <w:lang w:val="es-MX"/>
        </w:rPr>
        <w:t>10</w:t>
      </w:r>
      <w:r w:rsidRPr="0B77219D">
        <w:rPr>
          <w:lang w:val="es-MX"/>
        </w:rPr>
        <w:t xml:space="preserve">. Modelo </w:t>
      </w:r>
      <w:r w:rsidRPr="0B77219D">
        <w:rPr>
          <w:rFonts w:eastAsia="Helvetica"/>
          <w:lang w:val="es-MX"/>
        </w:rPr>
        <w:t>de la est</w:t>
      </w:r>
      <w:r w:rsidRPr="0B77219D">
        <w:rPr>
          <w:lang w:val="es-MX"/>
        </w:rPr>
        <w:t xml:space="preserve">ructura interna unidimensional </w:t>
      </w:r>
      <w:r w:rsidRPr="0B77219D">
        <w:rPr>
          <w:lang w:val="es-ES"/>
        </w:rPr>
        <w:t>de</w:t>
      </w:r>
      <w:r w:rsidRPr="0B77219D">
        <w:rPr>
          <w:lang w:val="es-MX"/>
        </w:rPr>
        <w:t xml:space="preserve"> la prueba de Matem</w:t>
      </w:r>
      <w:r w:rsidRPr="0B77219D">
        <w:rPr>
          <w:rFonts w:eastAsia="Helvetica"/>
          <w:lang w:val="es-MX"/>
        </w:rPr>
        <w:t>áticas de primaria (06) del PLANEA ELCE 2015</w:t>
      </w:r>
      <w:bookmarkEnd w:id="46"/>
      <w:bookmarkEnd w:id="47"/>
    </w:p>
    <w:tbl>
      <w:tblPr>
        <w:tblW w:w="9356"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1300"/>
        <w:gridCol w:w="1250"/>
        <w:gridCol w:w="1703"/>
        <w:gridCol w:w="747"/>
        <w:gridCol w:w="1293"/>
        <w:gridCol w:w="1243"/>
        <w:gridCol w:w="1820"/>
      </w:tblGrid>
      <w:tr w:rsidR="00545AF8" w:rsidRPr="00177914" w14:paraId="28A56833" w14:textId="77777777" w:rsidTr="005F3EB1">
        <w:trPr>
          <w:trHeight w:val="577"/>
          <w:jc w:val="center"/>
        </w:trPr>
        <w:tc>
          <w:tcPr>
            <w:tcW w:w="1300" w:type="dxa"/>
            <w:shd w:val="clear" w:color="auto" w:fill="A8D08D" w:themeFill="accent6" w:themeFillTint="99"/>
            <w:noWrap/>
            <w:vAlign w:val="center"/>
            <w:hideMark/>
          </w:tcPr>
          <w:p w14:paraId="7BEAFECC" w14:textId="77777777" w:rsidR="00545AF8" w:rsidRPr="00177914" w:rsidRDefault="00545AF8" w:rsidP="005F3EB1">
            <w:pPr>
              <w:pStyle w:val="Textotablas"/>
              <w:rPr>
                <w:b/>
                <w:sz w:val="22"/>
                <w:szCs w:val="22"/>
                <w:lang w:val="es-MX" w:eastAsia="es-MX"/>
              </w:rPr>
            </w:pPr>
            <w:r w:rsidRPr="00177914">
              <w:rPr>
                <w:b/>
                <w:sz w:val="22"/>
                <w:szCs w:val="22"/>
                <w:lang w:val="es-MX" w:eastAsia="es-MX"/>
              </w:rPr>
              <w:t>No.</w:t>
            </w:r>
          </w:p>
        </w:tc>
        <w:tc>
          <w:tcPr>
            <w:tcW w:w="1250" w:type="dxa"/>
            <w:shd w:val="clear" w:color="auto" w:fill="A8D08D" w:themeFill="accent6" w:themeFillTint="99"/>
            <w:vAlign w:val="center"/>
          </w:tcPr>
          <w:p w14:paraId="013DDF36" w14:textId="77777777" w:rsidR="00545AF8" w:rsidRPr="00177914" w:rsidRDefault="00545AF8" w:rsidP="005F3EB1">
            <w:pPr>
              <w:pStyle w:val="Textotablas"/>
              <w:rPr>
                <w:b/>
                <w:sz w:val="22"/>
                <w:szCs w:val="22"/>
                <w:lang w:val="es-MX" w:eastAsia="es-MX"/>
              </w:rPr>
            </w:pPr>
            <w:r w:rsidRPr="00177914">
              <w:rPr>
                <w:b/>
                <w:sz w:val="22"/>
                <w:szCs w:val="22"/>
                <w:lang w:val="es-MX" w:eastAsia="es-MX"/>
              </w:rPr>
              <w:t>Ítem</w:t>
            </w:r>
          </w:p>
        </w:tc>
        <w:tc>
          <w:tcPr>
            <w:tcW w:w="1703" w:type="dxa"/>
            <w:shd w:val="clear" w:color="auto" w:fill="A8D08D" w:themeFill="accent6" w:themeFillTint="99"/>
            <w:noWrap/>
            <w:vAlign w:val="center"/>
            <w:hideMark/>
          </w:tcPr>
          <w:p w14:paraId="3DA8BAE9" w14:textId="77777777" w:rsidR="00545AF8" w:rsidRPr="00177914" w:rsidRDefault="00545AF8" w:rsidP="005F3EB1">
            <w:pPr>
              <w:pStyle w:val="Textotablas"/>
              <w:rPr>
                <w:b/>
                <w:sz w:val="22"/>
                <w:szCs w:val="22"/>
              </w:rPr>
            </w:pPr>
            <w:r w:rsidRPr="00177914">
              <w:rPr>
                <w:b/>
                <w:sz w:val="22"/>
                <w:szCs w:val="22"/>
              </w:rPr>
              <w:t>Carga factorial estandarizada</w:t>
            </w:r>
          </w:p>
        </w:tc>
        <w:tc>
          <w:tcPr>
            <w:tcW w:w="747" w:type="dxa"/>
            <w:tcBorders>
              <w:top w:val="nil"/>
              <w:bottom w:val="nil"/>
            </w:tcBorders>
            <w:shd w:val="clear" w:color="auto" w:fill="auto"/>
            <w:vAlign w:val="center"/>
          </w:tcPr>
          <w:p w14:paraId="0D176181" w14:textId="77777777" w:rsidR="00545AF8" w:rsidRPr="00177914" w:rsidRDefault="00545AF8" w:rsidP="005F3EB1">
            <w:pPr>
              <w:pStyle w:val="Textotablas"/>
              <w:rPr>
                <w:b/>
                <w:sz w:val="22"/>
                <w:szCs w:val="22"/>
              </w:rPr>
            </w:pPr>
          </w:p>
        </w:tc>
        <w:tc>
          <w:tcPr>
            <w:tcW w:w="1293" w:type="dxa"/>
            <w:shd w:val="clear" w:color="auto" w:fill="A8D08D" w:themeFill="accent6" w:themeFillTint="99"/>
            <w:vAlign w:val="center"/>
          </w:tcPr>
          <w:p w14:paraId="55043D2C" w14:textId="77777777" w:rsidR="00545AF8" w:rsidRPr="00177914" w:rsidRDefault="00545AF8" w:rsidP="005F3EB1">
            <w:pPr>
              <w:pStyle w:val="Textotablas"/>
              <w:rPr>
                <w:b/>
                <w:sz w:val="22"/>
                <w:szCs w:val="22"/>
                <w:lang w:val="es-MX" w:eastAsia="es-MX"/>
              </w:rPr>
            </w:pPr>
            <w:r w:rsidRPr="00177914">
              <w:rPr>
                <w:b/>
                <w:sz w:val="22"/>
                <w:szCs w:val="22"/>
                <w:lang w:val="es-MX" w:eastAsia="es-MX"/>
              </w:rPr>
              <w:t>No.</w:t>
            </w:r>
          </w:p>
        </w:tc>
        <w:tc>
          <w:tcPr>
            <w:tcW w:w="1243" w:type="dxa"/>
            <w:shd w:val="clear" w:color="auto" w:fill="A8D08D" w:themeFill="accent6" w:themeFillTint="99"/>
            <w:vAlign w:val="center"/>
          </w:tcPr>
          <w:p w14:paraId="1EAB9A60" w14:textId="77777777" w:rsidR="00545AF8" w:rsidRPr="00177914" w:rsidRDefault="00545AF8" w:rsidP="005F3EB1">
            <w:pPr>
              <w:pStyle w:val="Textotablas"/>
              <w:rPr>
                <w:b/>
                <w:sz w:val="22"/>
                <w:szCs w:val="22"/>
                <w:lang w:val="es-MX" w:eastAsia="es-MX"/>
              </w:rPr>
            </w:pPr>
            <w:r w:rsidRPr="00177914">
              <w:rPr>
                <w:b/>
                <w:sz w:val="22"/>
                <w:szCs w:val="22"/>
                <w:lang w:val="es-MX" w:eastAsia="es-MX"/>
              </w:rPr>
              <w:t>Ítem</w:t>
            </w:r>
          </w:p>
        </w:tc>
        <w:tc>
          <w:tcPr>
            <w:tcW w:w="1820" w:type="dxa"/>
            <w:shd w:val="clear" w:color="auto" w:fill="A8D08D" w:themeFill="accent6" w:themeFillTint="99"/>
            <w:vAlign w:val="center"/>
          </w:tcPr>
          <w:p w14:paraId="384E231A" w14:textId="77777777" w:rsidR="00545AF8" w:rsidRPr="00177914" w:rsidRDefault="00545AF8" w:rsidP="005F3EB1">
            <w:pPr>
              <w:pStyle w:val="Textotablas"/>
              <w:rPr>
                <w:b/>
                <w:sz w:val="22"/>
                <w:szCs w:val="22"/>
              </w:rPr>
            </w:pPr>
            <w:r w:rsidRPr="00177914">
              <w:rPr>
                <w:b/>
                <w:sz w:val="22"/>
                <w:szCs w:val="22"/>
              </w:rPr>
              <w:t>Carga factorial estandarizada</w:t>
            </w:r>
          </w:p>
        </w:tc>
      </w:tr>
      <w:tr w:rsidR="00545AF8" w:rsidRPr="00CC3CD5" w14:paraId="7476413F" w14:textId="77777777" w:rsidTr="005F3EB1">
        <w:trPr>
          <w:trHeight w:val="320"/>
          <w:jc w:val="center"/>
        </w:trPr>
        <w:tc>
          <w:tcPr>
            <w:tcW w:w="1300" w:type="dxa"/>
            <w:shd w:val="clear" w:color="auto" w:fill="auto"/>
            <w:noWrap/>
            <w:vAlign w:val="bottom"/>
            <w:hideMark/>
          </w:tcPr>
          <w:p w14:paraId="6C9B3881" w14:textId="77777777" w:rsidR="00545AF8" w:rsidRPr="00CC3CD5" w:rsidRDefault="00545AF8" w:rsidP="005F3EB1">
            <w:pPr>
              <w:pStyle w:val="Textotablas"/>
            </w:pPr>
            <w:r w:rsidRPr="00CC3CD5">
              <w:t>r01</w:t>
            </w:r>
          </w:p>
        </w:tc>
        <w:tc>
          <w:tcPr>
            <w:tcW w:w="1250" w:type="dxa"/>
            <w:vAlign w:val="bottom"/>
          </w:tcPr>
          <w:p w14:paraId="19D38DC0" w14:textId="77777777" w:rsidR="00545AF8" w:rsidRPr="00CC3CD5" w:rsidRDefault="00545AF8" w:rsidP="005F3EB1">
            <w:pPr>
              <w:pStyle w:val="Textotablas"/>
            </w:pPr>
            <w:r w:rsidRPr="00CC3CD5">
              <w:t>PMA01</w:t>
            </w:r>
          </w:p>
        </w:tc>
        <w:tc>
          <w:tcPr>
            <w:tcW w:w="1703" w:type="dxa"/>
            <w:shd w:val="clear" w:color="auto" w:fill="auto"/>
            <w:noWrap/>
            <w:vAlign w:val="bottom"/>
            <w:hideMark/>
          </w:tcPr>
          <w:p w14:paraId="63F1ACFB" w14:textId="77777777" w:rsidR="00545AF8" w:rsidRPr="00CC3CD5" w:rsidRDefault="00545AF8" w:rsidP="005F3EB1">
            <w:pPr>
              <w:pStyle w:val="Textotablas"/>
            </w:pPr>
            <w:r>
              <w:t>0.</w:t>
            </w:r>
            <w:r w:rsidRPr="00CC3CD5">
              <w:t>26</w:t>
            </w:r>
          </w:p>
        </w:tc>
        <w:tc>
          <w:tcPr>
            <w:tcW w:w="747" w:type="dxa"/>
            <w:tcBorders>
              <w:top w:val="nil"/>
              <w:bottom w:val="nil"/>
            </w:tcBorders>
            <w:shd w:val="clear" w:color="auto" w:fill="auto"/>
          </w:tcPr>
          <w:p w14:paraId="4985F5CB" w14:textId="77777777" w:rsidR="00545AF8" w:rsidRPr="00CC3CD5" w:rsidRDefault="00545AF8" w:rsidP="005F3EB1">
            <w:pPr>
              <w:pStyle w:val="Textotablas"/>
            </w:pPr>
          </w:p>
        </w:tc>
        <w:tc>
          <w:tcPr>
            <w:tcW w:w="1293" w:type="dxa"/>
            <w:vAlign w:val="bottom"/>
          </w:tcPr>
          <w:p w14:paraId="33335A11" w14:textId="77777777" w:rsidR="00545AF8" w:rsidRPr="00CC3CD5" w:rsidRDefault="00545AF8" w:rsidP="005F3EB1">
            <w:pPr>
              <w:pStyle w:val="Textotablas"/>
            </w:pPr>
            <w:r w:rsidRPr="00CC3CD5">
              <w:t>r26</w:t>
            </w:r>
          </w:p>
        </w:tc>
        <w:tc>
          <w:tcPr>
            <w:tcW w:w="1243" w:type="dxa"/>
            <w:vAlign w:val="bottom"/>
          </w:tcPr>
          <w:p w14:paraId="5413188A" w14:textId="77777777" w:rsidR="00545AF8" w:rsidRPr="00CC3CD5" w:rsidRDefault="00545AF8" w:rsidP="005F3EB1">
            <w:pPr>
              <w:pStyle w:val="Textotablas"/>
            </w:pPr>
            <w:r w:rsidRPr="00CC3CD5">
              <w:t>PMB01</w:t>
            </w:r>
          </w:p>
        </w:tc>
        <w:tc>
          <w:tcPr>
            <w:tcW w:w="1820" w:type="dxa"/>
            <w:vAlign w:val="bottom"/>
          </w:tcPr>
          <w:p w14:paraId="7BA14237" w14:textId="77777777" w:rsidR="00545AF8" w:rsidRPr="00CC3CD5" w:rsidRDefault="00545AF8" w:rsidP="005F3EB1">
            <w:pPr>
              <w:pStyle w:val="Textotablas"/>
            </w:pPr>
            <w:r>
              <w:t>0.</w:t>
            </w:r>
            <w:r w:rsidRPr="00CC3CD5">
              <w:t>20</w:t>
            </w:r>
          </w:p>
        </w:tc>
      </w:tr>
      <w:tr w:rsidR="00545AF8" w:rsidRPr="00CC3CD5" w14:paraId="6C8662A7" w14:textId="77777777" w:rsidTr="005F3EB1">
        <w:trPr>
          <w:trHeight w:val="320"/>
          <w:jc w:val="center"/>
        </w:trPr>
        <w:tc>
          <w:tcPr>
            <w:tcW w:w="1300" w:type="dxa"/>
            <w:shd w:val="clear" w:color="auto" w:fill="auto"/>
            <w:noWrap/>
            <w:vAlign w:val="bottom"/>
            <w:hideMark/>
          </w:tcPr>
          <w:p w14:paraId="77B20518" w14:textId="77777777" w:rsidR="00545AF8" w:rsidRPr="00CC3CD5" w:rsidRDefault="00545AF8" w:rsidP="005F3EB1">
            <w:pPr>
              <w:pStyle w:val="Textotablas"/>
            </w:pPr>
            <w:r w:rsidRPr="00CC3CD5">
              <w:t>r02</w:t>
            </w:r>
          </w:p>
        </w:tc>
        <w:tc>
          <w:tcPr>
            <w:tcW w:w="1250" w:type="dxa"/>
            <w:vAlign w:val="bottom"/>
          </w:tcPr>
          <w:p w14:paraId="037A69A0" w14:textId="77777777" w:rsidR="00545AF8" w:rsidRPr="00CC3CD5" w:rsidRDefault="00545AF8" w:rsidP="005F3EB1">
            <w:pPr>
              <w:pStyle w:val="Textotablas"/>
            </w:pPr>
            <w:r w:rsidRPr="00CC3CD5">
              <w:t>PMA02</w:t>
            </w:r>
          </w:p>
        </w:tc>
        <w:tc>
          <w:tcPr>
            <w:tcW w:w="1703" w:type="dxa"/>
            <w:shd w:val="clear" w:color="auto" w:fill="auto"/>
            <w:noWrap/>
            <w:vAlign w:val="bottom"/>
            <w:hideMark/>
          </w:tcPr>
          <w:p w14:paraId="0A32D501" w14:textId="77777777" w:rsidR="00545AF8" w:rsidRPr="00CC3CD5" w:rsidRDefault="00545AF8" w:rsidP="005F3EB1">
            <w:pPr>
              <w:pStyle w:val="Textotablas"/>
            </w:pPr>
            <w:r>
              <w:t>0.</w:t>
            </w:r>
            <w:r w:rsidRPr="00CC3CD5">
              <w:t>33</w:t>
            </w:r>
          </w:p>
        </w:tc>
        <w:tc>
          <w:tcPr>
            <w:tcW w:w="747" w:type="dxa"/>
            <w:tcBorders>
              <w:top w:val="nil"/>
              <w:bottom w:val="nil"/>
            </w:tcBorders>
            <w:shd w:val="clear" w:color="auto" w:fill="auto"/>
          </w:tcPr>
          <w:p w14:paraId="5B222B7A" w14:textId="77777777" w:rsidR="00545AF8" w:rsidRPr="00CC3CD5" w:rsidRDefault="00545AF8" w:rsidP="005F3EB1">
            <w:pPr>
              <w:pStyle w:val="Textotablas"/>
            </w:pPr>
          </w:p>
        </w:tc>
        <w:tc>
          <w:tcPr>
            <w:tcW w:w="1293" w:type="dxa"/>
            <w:vAlign w:val="bottom"/>
          </w:tcPr>
          <w:p w14:paraId="48EAD64A" w14:textId="77777777" w:rsidR="00545AF8" w:rsidRPr="00CC3CD5" w:rsidRDefault="00545AF8" w:rsidP="005F3EB1">
            <w:pPr>
              <w:pStyle w:val="Textotablas"/>
            </w:pPr>
            <w:r w:rsidRPr="00CC3CD5">
              <w:t>r27</w:t>
            </w:r>
          </w:p>
        </w:tc>
        <w:tc>
          <w:tcPr>
            <w:tcW w:w="1243" w:type="dxa"/>
            <w:vAlign w:val="bottom"/>
          </w:tcPr>
          <w:p w14:paraId="742BAF18" w14:textId="77777777" w:rsidR="00545AF8" w:rsidRPr="00CC3CD5" w:rsidRDefault="00545AF8" w:rsidP="005F3EB1">
            <w:pPr>
              <w:pStyle w:val="Textotablas"/>
            </w:pPr>
            <w:r w:rsidRPr="00CC3CD5">
              <w:t>PMB02</w:t>
            </w:r>
          </w:p>
        </w:tc>
        <w:tc>
          <w:tcPr>
            <w:tcW w:w="1820" w:type="dxa"/>
            <w:vAlign w:val="bottom"/>
          </w:tcPr>
          <w:p w14:paraId="4AE9203B" w14:textId="77777777" w:rsidR="00545AF8" w:rsidRPr="00CC3CD5" w:rsidRDefault="00545AF8" w:rsidP="005F3EB1">
            <w:pPr>
              <w:pStyle w:val="Textotablas"/>
            </w:pPr>
            <w:r>
              <w:t>0.</w:t>
            </w:r>
            <w:r w:rsidRPr="00CC3CD5">
              <w:t>31</w:t>
            </w:r>
          </w:p>
        </w:tc>
      </w:tr>
      <w:tr w:rsidR="00545AF8" w:rsidRPr="00CC3CD5" w14:paraId="7F735FA5" w14:textId="77777777" w:rsidTr="005F3EB1">
        <w:trPr>
          <w:trHeight w:val="320"/>
          <w:jc w:val="center"/>
        </w:trPr>
        <w:tc>
          <w:tcPr>
            <w:tcW w:w="1300" w:type="dxa"/>
            <w:shd w:val="clear" w:color="auto" w:fill="auto"/>
            <w:noWrap/>
            <w:vAlign w:val="bottom"/>
            <w:hideMark/>
          </w:tcPr>
          <w:p w14:paraId="7A839E18" w14:textId="77777777" w:rsidR="00545AF8" w:rsidRPr="00CC3CD5" w:rsidRDefault="00545AF8" w:rsidP="005F3EB1">
            <w:pPr>
              <w:pStyle w:val="Textotablas"/>
            </w:pPr>
            <w:r w:rsidRPr="00CC3CD5">
              <w:t>r03</w:t>
            </w:r>
          </w:p>
        </w:tc>
        <w:tc>
          <w:tcPr>
            <w:tcW w:w="1250" w:type="dxa"/>
            <w:vAlign w:val="bottom"/>
          </w:tcPr>
          <w:p w14:paraId="2655019F" w14:textId="77777777" w:rsidR="00545AF8" w:rsidRPr="00CC3CD5" w:rsidRDefault="00545AF8" w:rsidP="005F3EB1">
            <w:pPr>
              <w:pStyle w:val="Textotablas"/>
            </w:pPr>
            <w:r w:rsidRPr="00CC3CD5">
              <w:t>PMA03</w:t>
            </w:r>
          </w:p>
        </w:tc>
        <w:tc>
          <w:tcPr>
            <w:tcW w:w="1703" w:type="dxa"/>
            <w:shd w:val="clear" w:color="auto" w:fill="auto"/>
            <w:noWrap/>
            <w:vAlign w:val="bottom"/>
            <w:hideMark/>
          </w:tcPr>
          <w:p w14:paraId="262BF0D4" w14:textId="77777777" w:rsidR="00545AF8" w:rsidRPr="00CC3CD5" w:rsidRDefault="00545AF8" w:rsidP="005F3EB1">
            <w:pPr>
              <w:pStyle w:val="Textotablas"/>
            </w:pPr>
            <w:r>
              <w:t>0.</w:t>
            </w:r>
            <w:r w:rsidRPr="00CC3CD5">
              <w:t>48</w:t>
            </w:r>
          </w:p>
        </w:tc>
        <w:tc>
          <w:tcPr>
            <w:tcW w:w="747" w:type="dxa"/>
            <w:tcBorders>
              <w:top w:val="nil"/>
              <w:bottom w:val="nil"/>
            </w:tcBorders>
            <w:shd w:val="clear" w:color="auto" w:fill="auto"/>
          </w:tcPr>
          <w:p w14:paraId="7EC2B41A" w14:textId="77777777" w:rsidR="00545AF8" w:rsidRPr="00CC3CD5" w:rsidRDefault="00545AF8" w:rsidP="005F3EB1">
            <w:pPr>
              <w:pStyle w:val="Textotablas"/>
            </w:pPr>
          </w:p>
        </w:tc>
        <w:tc>
          <w:tcPr>
            <w:tcW w:w="1293" w:type="dxa"/>
            <w:vAlign w:val="bottom"/>
          </w:tcPr>
          <w:p w14:paraId="0E844767" w14:textId="77777777" w:rsidR="00545AF8" w:rsidRPr="00CC3CD5" w:rsidRDefault="00545AF8" w:rsidP="005F3EB1">
            <w:pPr>
              <w:pStyle w:val="Textotablas"/>
            </w:pPr>
            <w:r w:rsidRPr="00CC3CD5">
              <w:t>r28</w:t>
            </w:r>
          </w:p>
        </w:tc>
        <w:tc>
          <w:tcPr>
            <w:tcW w:w="1243" w:type="dxa"/>
            <w:vAlign w:val="bottom"/>
          </w:tcPr>
          <w:p w14:paraId="03B3FAEF" w14:textId="77777777" w:rsidR="00545AF8" w:rsidRPr="00CC3CD5" w:rsidRDefault="00545AF8" w:rsidP="005F3EB1">
            <w:pPr>
              <w:pStyle w:val="Textotablas"/>
            </w:pPr>
            <w:r w:rsidRPr="00CC3CD5">
              <w:t>PMB03</w:t>
            </w:r>
          </w:p>
        </w:tc>
        <w:tc>
          <w:tcPr>
            <w:tcW w:w="1820" w:type="dxa"/>
            <w:vAlign w:val="bottom"/>
          </w:tcPr>
          <w:p w14:paraId="2AAE655D" w14:textId="77777777" w:rsidR="00545AF8" w:rsidRPr="00CC3CD5" w:rsidRDefault="00545AF8" w:rsidP="005F3EB1">
            <w:pPr>
              <w:pStyle w:val="Textotablas"/>
            </w:pPr>
            <w:r>
              <w:t>0.</w:t>
            </w:r>
            <w:r w:rsidRPr="00CC3CD5">
              <w:t>27</w:t>
            </w:r>
          </w:p>
        </w:tc>
      </w:tr>
      <w:tr w:rsidR="00545AF8" w:rsidRPr="00CC3CD5" w14:paraId="3D948C58" w14:textId="77777777" w:rsidTr="005F3EB1">
        <w:trPr>
          <w:trHeight w:val="320"/>
          <w:jc w:val="center"/>
        </w:trPr>
        <w:tc>
          <w:tcPr>
            <w:tcW w:w="1300" w:type="dxa"/>
            <w:shd w:val="clear" w:color="auto" w:fill="auto"/>
            <w:noWrap/>
            <w:vAlign w:val="bottom"/>
            <w:hideMark/>
          </w:tcPr>
          <w:p w14:paraId="08294C5C" w14:textId="77777777" w:rsidR="00545AF8" w:rsidRPr="00CC3CD5" w:rsidRDefault="00545AF8" w:rsidP="005F3EB1">
            <w:pPr>
              <w:pStyle w:val="Textotablas"/>
            </w:pPr>
            <w:r w:rsidRPr="00CC3CD5">
              <w:t>r04</w:t>
            </w:r>
          </w:p>
        </w:tc>
        <w:tc>
          <w:tcPr>
            <w:tcW w:w="1250" w:type="dxa"/>
            <w:vAlign w:val="bottom"/>
          </w:tcPr>
          <w:p w14:paraId="33630C03" w14:textId="77777777" w:rsidR="00545AF8" w:rsidRPr="00CC3CD5" w:rsidRDefault="00545AF8" w:rsidP="005F3EB1">
            <w:pPr>
              <w:pStyle w:val="Textotablas"/>
            </w:pPr>
            <w:r w:rsidRPr="00CC3CD5">
              <w:t>PMA04</w:t>
            </w:r>
          </w:p>
        </w:tc>
        <w:tc>
          <w:tcPr>
            <w:tcW w:w="1703" w:type="dxa"/>
            <w:shd w:val="clear" w:color="auto" w:fill="auto"/>
            <w:noWrap/>
            <w:vAlign w:val="bottom"/>
            <w:hideMark/>
          </w:tcPr>
          <w:p w14:paraId="79D09778" w14:textId="77777777" w:rsidR="00545AF8" w:rsidRPr="00CC3CD5" w:rsidRDefault="00545AF8" w:rsidP="005F3EB1">
            <w:pPr>
              <w:pStyle w:val="Textotablas"/>
            </w:pPr>
            <w:r>
              <w:t>0.</w:t>
            </w:r>
            <w:r w:rsidRPr="00CC3CD5">
              <w:t>30</w:t>
            </w:r>
          </w:p>
        </w:tc>
        <w:tc>
          <w:tcPr>
            <w:tcW w:w="747" w:type="dxa"/>
            <w:tcBorders>
              <w:top w:val="nil"/>
              <w:bottom w:val="nil"/>
            </w:tcBorders>
            <w:shd w:val="clear" w:color="auto" w:fill="auto"/>
          </w:tcPr>
          <w:p w14:paraId="524FC244" w14:textId="77777777" w:rsidR="00545AF8" w:rsidRPr="00CC3CD5" w:rsidRDefault="00545AF8" w:rsidP="005F3EB1">
            <w:pPr>
              <w:pStyle w:val="Textotablas"/>
            </w:pPr>
          </w:p>
        </w:tc>
        <w:tc>
          <w:tcPr>
            <w:tcW w:w="1293" w:type="dxa"/>
            <w:vAlign w:val="bottom"/>
          </w:tcPr>
          <w:p w14:paraId="58DC854A" w14:textId="77777777" w:rsidR="00545AF8" w:rsidRPr="00CC3CD5" w:rsidRDefault="00545AF8" w:rsidP="005F3EB1">
            <w:pPr>
              <w:pStyle w:val="Textotablas"/>
            </w:pPr>
            <w:r w:rsidRPr="00CC3CD5">
              <w:t>r29</w:t>
            </w:r>
          </w:p>
        </w:tc>
        <w:tc>
          <w:tcPr>
            <w:tcW w:w="1243" w:type="dxa"/>
            <w:vAlign w:val="bottom"/>
          </w:tcPr>
          <w:p w14:paraId="1EF258E1" w14:textId="77777777" w:rsidR="00545AF8" w:rsidRPr="00CC3CD5" w:rsidRDefault="00545AF8" w:rsidP="005F3EB1">
            <w:pPr>
              <w:pStyle w:val="Textotablas"/>
            </w:pPr>
            <w:r w:rsidRPr="00CC3CD5">
              <w:t>PMB04</w:t>
            </w:r>
          </w:p>
        </w:tc>
        <w:tc>
          <w:tcPr>
            <w:tcW w:w="1820" w:type="dxa"/>
            <w:vAlign w:val="bottom"/>
          </w:tcPr>
          <w:p w14:paraId="52485FEB" w14:textId="77777777" w:rsidR="00545AF8" w:rsidRPr="00CC3CD5" w:rsidRDefault="00545AF8" w:rsidP="005F3EB1">
            <w:pPr>
              <w:pStyle w:val="Textotablas"/>
            </w:pPr>
            <w:r>
              <w:t>0.</w:t>
            </w:r>
            <w:r w:rsidRPr="00CC3CD5">
              <w:t>28</w:t>
            </w:r>
          </w:p>
        </w:tc>
      </w:tr>
      <w:tr w:rsidR="00545AF8" w:rsidRPr="00CC3CD5" w14:paraId="1ECDEA19" w14:textId="77777777" w:rsidTr="005F3EB1">
        <w:trPr>
          <w:trHeight w:val="320"/>
          <w:jc w:val="center"/>
        </w:trPr>
        <w:tc>
          <w:tcPr>
            <w:tcW w:w="1300" w:type="dxa"/>
            <w:shd w:val="clear" w:color="auto" w:fill="auto"/>
            <w:noWrap/>
            <w:vAlign w:val="bottom"/>
            <w:hideMark/>
          </w:tcPr>
          <w:p w14:paraId="06D8DADF" w14:textId="77777777" w:rsidR="00545AF8" w:rsidRPr="00CC3CD5" w:rsidRDefault="00545AF8" w:rsidP="005F3EB1">
            <w:pPr>
              <w:pStyle w:val="Textotablas"/>
            </w:pPr>
            <w:r w:rsidRPr="00CC3CD5">
              <w:t>r05</w:t>
            </w:r>
          </w:p>
        </w:tc>
        <w:tc>
          <w:tcPr>
            <w:tcW w:w="1250" w:type="dxa"/>
            <w:vAlign w:val="bottom"/>
          </w:tcPr>
          <w:p w14:paraId="48515AC1" w14:textId="77777777" w:rsidR="00545AF8" w:rsidRPr="00CC3CD5" w:rsidRDefault="00545AF8" w:rsidP="005F3EB1">
            <w:pPr>
              <w:pStyle w:val="Textotablas"/>
            </w:pPr>
            <w:r w:rsidRPr="00CC3CD5">
              <w:t>PMA05</w:t>
            </w:r>
          </w:p>
        </w:tc>
        <w:tc>
          <w:tcPr>
            <w:tcW w:w="1703" w:type="dxa"/>
            <w:shd w:val="clear" w:color="auto" w:fill="auto"/>
            <w:noWrap/>
            <w:vAlign w:val="bottom"/>
            <w:hideMark/>
          </w:tcPr>
          <w:p w14:paraId="74136B5D" w14:textId="77777777" w:rsidR="00545AF8" w:rsidRPr="00CC3CD5" w:rsidRDefault="00545AF8" w:rsidP="005F3EB1">
            <w:pPr>
              <w:pStyle w:val="Textotablas"/>
            </w:pPr>
            <w:r>
              <w:t>0.</w:t>
            </w:r>
            <w:r w:rsidRPr="00CC3CD5">
              <w:t>40</w:t>
            </w:r>
          </w:p>
        </w:tc>
        <w:tc>
          <w:tcPr>
            <w:tcW w:w="747" w:type="dxa"/>
            <w:tcBorders>
              <w:top w:val="nil"/>
              <w:bottom w:val="nil"/>
            </w:tcBorders>
            <w:shd w:val="clear" w:color="auto" w:fill="auto"/>
          </w:tcPr>
          <w:p w14:paraId="280AB30A" w14:textId="77777777" w:rsidR="00545AF8" w:rsidRPr="00CC3CD5" w:rsidRDefault="00545AF8" w:rsidP="005F3EB1">
            <w:pPr>
              <w:pStyle w:val="Textotablas"/>
            </w:pPr>
          </w:p>
        </w:tc>
        <w:tc>
          <w:tcPr>
            <w:tcW w:w="1293" w:type="dxa"/>
            <w:vAlign w:val="bottom"/>
          </w:tcPr>
          <w:p w14:paraId="3D8361F9" w14:textId="77777777" w:rsidR="00545AF8" w:rsidRPr="00CC3CD5" w:rsidRDefault="00545AF8" w:rsidP="005F3EB1">
            <w:pPr>
              <w:pStyle w:val="Textotablas"/>
            </w:pPr>
            <w:r w:rsidRPr="00CC3CD5">
              <w:t>r30</w:t>
            </w:r>
          </w:p>
        </w:tc>
        <w:tc>
          <w:tcPr>
            <w:tcW w:w="1243" w:type="dxa"/>
            <w:vAlign w:val="bottom"/>
          </w:tcPr>
          <w:p w14:paraId="7452510A" w14:textId="77777777" w:rsidR="00545AF8" w:rsidRPr="00CC3CD5" w:rsidRDefault="00545AF8" w:rsidP="005F3EB1">
            <w:pPr>
              <w:pStyle w:val="Textotablas"/>
            </w:pPr>
            <w:r w:rsidRPr="00CC3CD5">
              <w:t>PMB05</w:t>
            </w:r>
          </w:p>
        </w:tc>
        <w:tc>
          <w:tcPr>
            <w:tcW w:w="1820" w:type="dxa"/>
            <w:vAlign w:val="bottom"/>
          </w:tcPr>
          <w:p w14:paraId="14FBE6B2" w14:textId="77777777" w:rsidR="00545AF8" w:rsidRPr="00CC3CD5" w:rsidRDefault="00545AF8" w:rsidP="005F3EB1">
            <w:pPr>
              <w:pStyle w:val="Textotablas"/>
            </w:pPr>
            <w:r>
              <w:t>0.</w:t>
            </w:r>
            <w:r w:rsidRPr="00CC3CD5">
              <w:t>32</w:t>
            </w:r>
          </w:p>
        </w:tc>
      </w:tr>
      <w:tr w:rsidR="00545AF8" w:rsidRPr="00CC3CD5" w14:paraId="11677023" w14:textId="77777777" w:rsidTr="005F3EB1">
        <w:trPr>
          <w:trHeight w:val="320"/>
          <w:jc w:val="center"/>
        </w:trPr>
        <w:tc>
          <w:tcPr>
            <w:tcW w:w="1300" w:type="dxa"/>
            <w:shd w:val="clear" w:color="auto" w:fill="auto"/>
            <w:noWrap/>
            <w:vAlign w:val="bottom"/>
            <w:hideMark/>
          </w:tcPr>
          <w:p w14:paraId="5C9A73BB" w14:textId="77777777" w:rsidR="00545AF8" w:rsidRPr="00CC3CD5" w:rsidRDefault="00545AF8" w:rsidP="005F3EB1">
            <w:pPr>
              <w:pStyle w:val="Textotablas"/>
            </w:pPr>
            <w:r w:rsidRPr="00CC3CD5">
              <w:t>r06</w:t>
            </w:r>
          </w:p>
        </w:tc>
        <w:tc>
          <w:tcPr>
            <w:tcW w:w="1250" w:type="dxa"/>
            <w:vAlign w:val="bottom"/>
          </w:tcPr>
          <w:p w14:paraId="2C56C50C" w14:textId="77777777" w:rsidR="00545AF8" w:rsidRPr="00CC3CD5" w:rsidRDefault="00545AF8" w:rsidP="005F3EB1">
            <w:pPr>
              <w:pStyle w:val="Textotablas"/>
            </w:pPr>
            <w:r w:rsidRPr="00CC3CD5">
              <w:t>PMA06</w:t>
            </w:r>
          </w:p>
        </w:tc>
        <w:tc>
          <w:tcPr>
            <w:tcW w:w="1703" w:type="dxa"/>
            <w:shd w:val="clear" w:color="auto" w:fill="auto"/>
            <w:noWrap/>
            <w:vAlign w:val="bottom"/>
            <w:hideMark/>
          </w:tcPr>
          <w:p w14:paraId="17D2175B" w14:textId="77777777" w:rsidR="00545AF8" w:rsidRPr="00CC3CD5" w:rsidRDefault="00545AF8" w:rsidP="005F3EB1">
            <w:pPr>
              <w:pStyle w:val="Textotablas"/>
            </w:pPr>
            <w:r>
              <w:t>0.</w:t>
            </w:r>
            <w:r w:rsidRPr="00CC3CD5">
              <w:t>32</w:t>
            </w:r>
          </w:p>
        </w:tc>
        <w:tc>
          <w:tcPr>
            <w:tcW w:w="747" w:type="dxa"/>
            <w:tcBorders>
              <w:top w:val="nil"/>
              <w:bottom w:val="nil"/>
            </w:tcBorders>
            <w:shd w:val="clear" w:color="auto" w:fill="auto"/>
          </w:tcPr>
          <w:p w14:paraId="71D6C829" w14:textId="77777777" w:rsidR="00545AF8" w:rsidRPr="00CC3CD5" w:rsidRDefault="00545AF8" w:rsidP="005F3EB1">
            <w:pPr>
              <w:pStyle w:val="Textotablas"/>
            </w:pPr>
          </w:p>
        </w:tc>
        <w:tc>
          <w:tcPr>
            <w:tcW w:w="1293" w:type="dxa"/>
            <w:vAlign w:val="bottom"/>
          </w:tcPr>
          <w:p w14:paraId="57C9BF62" w14:textId="77777777" w:rsidR="00545AF8" w:rsidRPr="00CC3CD5" w:rsidRDefault="00545AF8" w:rsidP="005F3EB1">
            <w:pPr>
              <w:pStyle w:val="Textotablas"/>
            </w:pPr>
            <w:r w:rsidRPr="00CC3CD5">
              <w:t>r31</w:t>
            </w:r>
          </w:p>
        </w:tc>
        <w:tc>
          <w:tcPr>
            <w:tcW w:w="1243" w:type="dxa"/>
            <w:vAlign w:val="bottom"/>
          </w:tcPr>
          <w:p w14:paraId="71C0016B" w14:textId="77777777" w:rsidR="00545AF8" w:rsidRPr="00CC3CD5" w:rsidRDefault="00545AF8" w:rsidP="005F3EB1">
            <w:pPr>
              <w:pStyle w:val="Textotablas"/>
            </w:pPr>
            <w:r w:rsidRPr="00CC3CD5">
              <w:t>PMB06</w:t>
            </w:r>
          </w:p>
        </w:tc>
        <w:tc>
          <w:tcPr>
            <w:tcW w:w="1820" w:type="dxa"/>
            <w:vAlign w:val="bottom"/>
          </w:tcPr>
          <w:p w14:paraId="6E035882" w14:textId="77777777" w:rsidR="00545AF8" w:rsidRPr="00CC3CD5" w:rsidRDefault="00545AF8" w:rsidP="005F3EB1">
            <w:pPr>
              <w:pStyle w:val="Textotablas"/>
            </w:pPr>
            <w:r>
              <w:t>0.</w:t>
            </w:r>
            <w:r w:rsidRPr="00CC3CD5">
              <w:t>33</w:t>
            </w:r>
          </w:p>
        </w:tc>
      </w:tr>
      <w:tr w:rsidR="00545AF8" w:rsidRPr="00CC3CD5" w14:paraId="37D55A6C" w14:textId="77777777" w:rsidTr="005F3EB1">
        <w:trPr>
          <w:trHeight w:val="320"/>
          <w:jc w:val="center"/>
        </w:trPr>
        <w:tc>
          <w:tcPr>
            <w:tcW w:w="1300" w:type="dxa"/>
            <w:shd w:val="clear" w:color="auto" w:fill="auto"/>
            <w:noWrap/>
            <w:vAlign w:val="bottom"/>
            <w:hideMark/>
          </w:tcPr>
          <w:p w14:paraId="48459A66" w14:textId="77777777" w:rsidR="00545AF8" w:rsidRPr="00CC3CD5" w:rsidRDefault="00545AF8" w:rsidP="005F3EB1">
            <w:pPr>
              <w:pStyle w:val="Textotablas"/>
            </w:pPr>
            <w:r w:rsidRPr="00CC3CD5">
              <w:t>r07</w:t>
            </w:r>
          </w:p>
        </w:tc>
        <w:tc>
          <w:tcPr>
            <w:tcW w:w="1250" w:type="dxa"/>
            <w:vAlign w:val="bottom"/>
          </w:tcPr>
          <w:p w14:paraId="314110EC" w14:textId="77777777" w:rsidR="00545AF8" w:rsidRPr="00CC3CD5" w:rsidRDefault="00545AF8" w:rsidP="005F3EB1">
            <w:pPr>
              <w:pStyle w:val="Textotablas"/>
            </w:pPr>
            <w:r w:rsidRPr="00CC3CD5">
              <w:t>PMA07</w:t>
            </w:r>
          </w:p>
        </w:tc>
        <w:tc>
          <w:tcPr>
            <w:tcW w:w="1703" w:type="dxa"/>
            <w:shd w:val="clear" w:color="auto" w:fill="auto"/>
            <w:noWrap/>
            <w:vAlign w:val="bottom"/>
            <w:hideMark/>
          </w:tcPr>
          <w:p w14:paraId="28330DB8" w14:textId="77777777" w:rsidR="00545AF8" w:rsidRPr="00CC3CD5" w:rsidRDefault="00545AF8" w:rsidP="005F3EB1">
            <w:pPr>
              <w:pStyle w:val="Textotablas"/>
            </w:pPr>
            <w:r>
              <w:t>0.</w:t>
            </w:r>
            <w:r w:rsidRPr="00CC3CD5">
              <w:t>31</w:t>
            </w:r>
          </w:p>
        </w:tc>
        <w:tc>
          <w:tcPr>
            <w:tcW w:w="747" w:type="dxa"/>
            <w:tcBorders>
              <w:top w:val="nil"/>
              <w:bottom w:val="nil"/>
            </w:tcBorders>
            <w:shd w:val="clear" w:color="auto" w:fill="auto"/>
          </w:tcPr>
          <w:p w14:paraId="49A21978" w14:textId="77777777" w:rsidR="00545AF8" w:rsidRPr="00CC3CD5" w:rsidRDefault="00545AF8" w:rsidP="005F3EB1">
            <w:pPr>
              <w:pStyle w:val="Textotablas"/>
            </w:pPr>
          </w:p>
        </w:tc>
        <w:tc>
          <w:tcPr>
            <w:tcW w:w="1293" w:type="dxa"/>
            <w:vAlign w:val="bottom"/>
          </w:tcPr>
          <w:p w14:paraId="6AB7F153" w14:textId="77777777" w:rsidR="00545AF8" w:rsidRPr="00CC3CD5" w:rsidRDefault="00545AF8" w:rsidP="005F3EB1">
            <w:pPr>
              <w:pStyle w:val="Textotablas"/>
            </w:pPr>
            <w:r w:rsidRPr="00CC3CD5">
              <w:t>r32</w:t>
            </w:r>
          </w:p>
        </w:tc>
        <w:tc>
          <w:tcPr>
            <w:tcW w:w="1243" w:type="dxa"/>
            <w:vAlign w:val="bottom"/>
          </w:tcPr>
          <w:p w14:paraId="2DB1EA19" w14:textId="77777777" w:rsidR="00545AF8" w:rsidRPr="00CC3CD5" w:rsidRDefault="00545AF8" w:rsidP="005F3EB1">
            <w:pPr>
              <w:pStyle w:val="Textotablas"/>
            </w:pPr>
            <w:r w:rsidRPr="00CC3CD5">
              <w:t>PMB07</w:t>
            </w:r>
          </w:p>
        </w:tc>
        <w:tc>
          <w:tcPr>
            <w:tcW w:w="1820" w:type="dxa"/>
            <w:vAlign w:val="bottom"/>
          </w:tcPr>
          <w:p w14:paraId="1D6E9EF8" w14:textId="77777777" w:rsidR="00545AF8" w:rsidRPr="00CC3CD5" w:rsidRDefault="00545AF8" w:rsidP="005F3EB1">
            <w:pPr>
              <w:pStyle w:val="Textotablas"/>
            </w:pPr>
            <w:r>
              <w:t>0.</w:t>
            </w:r>
            <w:r w:rsidRPr="00CC3CD5">
              <w:t>45</w:t>
            </w:r>
          </w:p>
        </w:tc>
      </w:tr>
      <w:tr w:rsidR="00545AF8" w:rsidRPr="00CC3CD5" w14:paraId="16B564CD" w14:textId="77777777" w:rsidTr="005F3EB1">
        <w:trPr>
          <w:trHeight w:val="320"/>
          <w:jc w:val="center"/>
        </w:trPr>
        <w:tc>
          <w:tcPr>
            <w:tcW w:w="1300" w:type="dxa"/>
            <w:shd w:val="clear" w:color="auto" w:fill="auto"/>
            <w:noWrap/>
            <w:vAlign w:val="bottom"/>
            <w:hideMark/>
          </w:tcPr>
          <w:p w14:paraId="0EFAC245" w14:textId="77777777" w:rsidR="00545AF8" w:rsidRPr="00CC3CD5" w:rsidRDefault="00545AF8" w:rsidP="005F3EB1">
            <w:pPr>
              <w:pStyle w:val="Textotablas"/>
            </w:pPr>
            <w:r w:rsidRPr="00CC3CD5">
              <w:t>r08</w:t>
            </w:r>
          </w:p>
        </w:tc>
        <w:tc>
          <w:tcPr>
            <w:tcW w:w="1250" w:type="dxa"/>
            <w:vAlign w:val="bottom"/>
          </w:tcPr>
          <w:p w14:paraId="44FB8D29" w14:textId="77777777" w:rsidR="00545AF8" w:rsidRPr="00CC3CD5" w:rsidRDefault="00545AF8" w:rsidP="005F3EB1">
            <w:pPr>
              <w:pStyle w:val="Textotablas"/>
            </w:pPr>
            <w:r w:rsidRPr="00CC3CD5">
              <w:t>PMA08</w:t>
            </w:r>
          </w:p>
        </w:tc>
        <w:tc>
          <w:tcPr>
            <w:tcW w:w="1703" w:type="dxa"/>
            <w:shd w:val="clear" w:color="auto" w:fill="auto"/>
            <w:noWrap/>
            <w:vAlign w:val="bottom"/>
            <w:hideMark/>
          </w:tcPr>
          <w:p w14:paraId="01632B4D" w14:textId="77777777" w:rsidR="00545AF8" w:rsidRPr="00CC3CD5" w:rsidRDefault="00545AF8" w:rsidP="005F3EB1">
            <w:pPr>
              <w:pStyle w:val="Textotablas"/>
            </w:pPr>
            <w:r>
              <w:t>0.</w:t>
            </w:r>
            <w:r w:rsidRPr="00CC3CD5">
              <w:t>37</w:t>
            </w:r>
          </w:p>
        </w:tc>
        <w:tc>
          <w:tcPr>
            <w:tcW w:w="747" w:type="dxa"/>
            <w:tcBorders>
              <w:top w:val="nil"/>
              <w:bottom w:val="nil"/>
            </w:tcBorders>
            <w:shd w:val="clear" w:color="auto" w:fill="auto"/>
          </w:tcPr>
          <w:p w14:paraId="5480CE70" w14:textId="77777777" w:rsidR="00545AF8" w:rsidRPr="00CC3CD5" w:rsidRDefault="00545AF8" w:rsidP="005F3EB1">
            <w:pPr>
              <w:pStyle w:val="Textotablas"/>
            </w:pPr>
          </w:p>
        </w:tc>
        <w:tc>
          <w:tcPr>
            <w:tcW w:w="1293" w:type="dxa"/>
            <w:vAlign w:val="bottom"/>
          </w:tcPr>
          <w:p w14:paraId="6C7C71A2" w14:textId="77777777" w:rsidR="00545AF8" w:rsidRPr="00CC3CD5" w:rsidRDefault="00545AF8" w:rsidP="005F3EB1">
            <w:pPr>
              <w:pStyle w:val="Textotablas"/>
            </w:pPr>
            <w:r w:rsidRPr="00CC3CD5">
              <w:t>r33</w:t>
            </w:r>
          </w:p>
        </w:tc>
        <w:tc>
          <w:tcPr>
            <w:tcW w:w="1243" w:type="dxa"/>
            <w:vAlign w:val="bottom"/>
          </w:tcPr>
          <w:p w14:paraId="7D203C13" w14:textId="77777777" w:rsidR="00545AF8" w:rsidRPr="00CC3CD5" w:rsidRDefault="00545AF8" w:rsidP="005F3EB1">
            <w:pPr>
              <w:pStyle w:val="Textotablas"/>
            </w:pPr>
            <w:r w:rsidRPr="00CC3CD5">
              <w:t>PMB08</w:t>
            </w:r>
          </w:p>
        </w:tc>
        <w:tc>
          <w:tcPr>
            <w:tcW w:w="1820" w:type="dxa"/>
            <w:vAlign w:val="bottom"/>
          </w:tcPr>
          <w:p w14:paraId="58AD9837" w14:textId="77777777" w:rsidR="00545AF8" w:rsidRPr="00CC3CD5" w:rsidRDefault="00545AF8" w:rsidP="005F3EB1">
            <w:pPr>
              <w:pStyle w:val="Textotablas"/>
            </w:pPr>
            <w:r>
              <w:t>0.</w:t>
            </w:r>
            <w:r w:rsidRPr="00CC3CD5">
              <w:t>47</w:t>
            </w:r>
          </w:p>
        </w:tc>
      </w:tr>
      <w:tr w:rsidR="00545AF8" w:rsidRPr="00CC3CD5" w14:paraId="619552AB" w14:textId="77777777" w:rsidTr="005F3EB1">
        <w:trPr>
          <w:trHeight w:val="320"/>
          <w:jc w:val="center"/>
        </w:trPr>
        <w:tc>
          <w:tcPr>
            <w:tcW w:w="1300" w:type="dxa"/>
            <w:shd w:val="clear" w:color="auto" w:fill="auto"/>
            <w:noWrap/>
            <w:vAlign w:val="bottom"/>
            <w:hideMark/>
          </w:tcPr>
          <w:p w14:paraId="47E8D8C0" w14:textId="77777777" w:rsidR="00545AF8" w:rsidRPr="00CC3CD5" w:rsidRDefault="00545AF8" w:rsidP="005F3EB1">
            <w:pPr>
              <w:pStyle w:val="Textotablas"/>
            </w:pPr>
            <w:r w:rsidRPr="00CC3CD5">
              <w:t>r09</w:t>
            </w:r>
          </w:p>
        </w:tc>
        <w:tc>
          <w:tcPr>
            <w:tcW w:w="1250" w:type="dxa"/>
            <w:vAlign w:val="bottom"/>
          </w:tcPr>
          <w:p w14:paraId="4AD01424" w14:textId="77777777" w:rsidR="00545AF8" w:rsidRPr="00CC3CD5" w:rsidRDefault="00545AF8" w:rsidP="005F3EB1">
            <w:pPr>
              <w:pStyle w:val="Textotablas"/>
            </w:pPr>
            <w:r w:rsidRPr="00CC3CD5">
              <w:t>PMA09</w:t>
            </w:r>
          </w:p>
        </w:tc>
        <w:tc>
          <w:tcPr>
            <w:tcW w:w="1703" w:type="dxa"/>
            <w:shd w:val="clear" w:color="auto" w:fill="auto"/>
            <w:noWrap/>
            <w:vAlign w:val="bottom"/>
            <w:hideMark/>
          </w:tcPr>
          <w:p w14:paraId="2BA1937A" w14:textId="77777777" w:rsidR="00545AF8" w:rsidRPr="00CC3CD5" w:rsidRDefault="00545AF8" w:rsidP="005F3EB1">
            <w:pPr>
              <w:pStyle w:val="Textotablas"/>
            </w:pPr>
            <w:r>
              <w:t>0.</w:t>
            </w:r>
            <w:r w:rsidRPr="00CC3CD5">
              <w:t>35</w:t>
            </w:r>
          </w:p>
        </w:tc>
        <w:tc>
          <w:tcPr>
            <w:tcW w:w="747" w:type="dxa"/>
            <w:tcBorders>
              <w:top w:val="nil"/>
              <w:bottom w:val="nil"/>
            </w:tcBorders>
            <w:shd w:val="clear" w:color="auto" w:fill="auto"/>
          </w:tcPr>
          <w:p w14:paraId="70A38676" w14:textId="77777777" w:rsidR="00545AF8" w:rsidRPr="00CC3CD5" w:rsidRDefault="00545AF8" w:rsidP="005F3EB1">
            <w:pPr>
              <w:pStyle w:val="Textotablas"/>
            </w:pPr>
          </w:p>
        </w:tc>
        <w:tc>
          <w:tcPr>
            <w:tcW w:w="1293" w:type="dxa"/>
            <w:vAlign w:val="bottom"/>
          </w:tcPr>
          <w:p w14:paraId="4C6A4039" w14:textId="77777777" w:rsidR="00545AF8" w:rsidRPr="00CC3CD5" w:rsidRDefault="00545AF8" w:rsidP="005F3EB1">
            <w:pPr>
              <w:pStyle w:val="Textotablas"/>
            </w:pPr>
            <w:r w:rsidRPr="00CC3CD5">
              <w:t>r34</w:t>
            </w:r>
          </w:p>
        </w:tc>
        <w:tc>
          <w:tcPr>
            <w:tcW w:w="1243" w:type="dxa"/>
            <w:vAlign w:val="bottom"/>
          </w:tcPr>
          <w:p w14:paraId="232E9F27" w14:textId="77777777" w:rsidR="00545AF8" w:rsidRPr="00CC3CD5" w:rsidRDefault="00545AF8" w:rsidP="005F3EB1">
            <w:pPr>
              <w:pStyle w:val="Textotablas"/>
            </w:pPr>
            <w:r w:rsidRPr="00CC3CD5">
              <w:t>PMB09</w:t>
            </w:r>
          </w:p>
        </w:tc>
        <w:tc>
          <w:tcPr>
            <w:tcW w:w="1820" w:type="dxa"/>
            <w:vAlign w:val="bottom"/>
          </w:tcPr>
          <w:p w14:paraId="4E9C69D8" w14:textId="77777777" w:rsidR="00545AF8" w:rsidRPr="00CC3CD5" w:rsidRDefault="00545AF8" w:rsidP="005F3EB1">
            <w:pPr>
              <w:pStyle w:val="Textotablas"/>
            </w:pPr>
            <w:r>
              <w:t>0.</w:t>
            </w:r>
            <w:r w:rsidRPr="00CC3CD5">
              <w:t>47</w:t>
            </w:r>
          </w:p>
        </w:tc>
      </w:tr>
      <w:tr w:rsidR="00545AF8" w:rsidRPr="00CC3CD5" w14:paraId="51A4A3D1" w14:textId="77777777" w:rsidTr="005F3EB1">
        <w:trPr>
          <w:trHeight w:val="320"/>
          <w:jc w:val="center"/>
        </w:trPr>
        <w:tc>
          <w:tcPr>
            <w:tcW w:w="1300" w:type="dxa"/>
            <w:shd w:val="clear" w:color="auto" w:fill="auto"/>
            <w:noWrap/>
            <w:vAlign w:val="bottom"/>
            <w:hideMark/>
          </w:tcPr>
          <w:p w14:paraId="389143BC" w14:textId="77777777" w:rsidR="00545AF8" w:rsidRPr="00CC3CD5" w:rsidRDefault="00545AF8" w:rsidP="005F3EB1">
            <w:pPr>
              <w:pStyle w:val="Textotablas"/>
            </w:pPr>
            <w:r w:rsidRPr="00CC3CD5">
              <w:t>r10</w:t>
            </w:r>
          </w:p>
        </w:tc>
        <w:tc>
          <w:tcPr>
            <w:tcW w:w="1250" w:type="dxa"/>
            <w:vAlign w:val="bottom"/>
          </w:tcPr>
          <w:p w14:paraId="37E0666E" w14:textId="77777777" w:rsidR="00545AF8" w:rsidRPr="00CC3CD5" w:rsidRDefault="00545AF8" w:rsidP="005F3EB1">
            <w:pPr>
              <w:pStyle w:val="Textotablas"/>
            </w:pPr>
            <w:r w:rsidRPr="00CC3CD5">
              <w:t>PMA10</w:t>
            </w:r>
          </w:p>
        </w:tc>
        <w:tc>
          <w:tcPr>
            <w:tcW w:w="1703" w:type="dxa"/>
            <w:shd w:val="clear" w:color="auto" w:fill="auto"/>
            <w:noWrap/>
            <w:vAlign w:val="bottom"/>
            <w:hideMark/>
          </w:tcPr>
          <w:p w14:paraId="36C6495A" w14:textId="77777777" w:rsidR="00545AF8" w:rsidRPr="00CC3CD5" w:rsidRDefault="00545AF8" w:rsidP="005F3EB1">
            <w:pPr>
              <w:pStyle w:val="Textotablas"/>
            </w:pPr>
            <w:r>
              <w:t>0.</w:t>
            </w:r>
            <w:r w:rsidRPr="00CC3CD5">
              <w:t>33</w:t>
            </w:r>
          </w:p>
        </w:tc>
        <w:tc>
          <w:tcPr>
            <w:tcW w:w="747" w:type="dxa"/>
            <w:tcBorders>
              <w:top w:val="nil"/>
              <w:bottom w:val="nil"/>
            </w:tcBorders>
            <w:shd w:val="clear" w:color="auto" w:fill="auto"/>
          </w:tcPr>
          <w:p w14:paraId="6FF8CECB" w14:textId="77777777" w:rsidR="00545AF8" w:rsidRPr="00CC3CD5" w:rsidRDefault="00545AF8" w:rsidP="005F3EB1">
            <w:pPr>
              <w:pStyle w:val="Textotablas"/>
            </w:pPr>
          </w:p>
        </w:tc>
        <w:tc>
          <w:tcPr>
            <w:tcW w:w="1293" w:type="dxa"/>
            <w:vAlign w:val="bottom"/>
          </w:tcPr>
          <w:p w14:paraId="37223E6D" w14:textId="77777777" w:rsidR="00545AF8" w:rsidRPr="00CC3CD5" w:rsidRDefault="00545AF8" w:rsidP="005F3EB1">
            <w:pPr>
              <w:pStyle w:val="Textotablas"/>
            </w:pPr>
            <w:r w:rsidRPr="00CC3CD5">
              <w:t>r35</w:t>
            </w:r>
          </w:p>
        </w:tc>
        <w:tc>
          <w:tcPr>
            <w:tcW w:w="1243" w:type="dxa"/>
            <w:vAlign w:val="bottom"/>
          </w:tcPr>
          <w:p w14:paraId="37C1BF07" w14:textId="77777777" w:rsidR="00545AF8" w:rsidRPr="00CC3CD5" w:rsidRDefault="00545AF8" w:rsidP="005F3EB1">
            <w:pPr>
              <w:pStyle w:val="Textotablas"/>
            </w:pPr>
            <w:r w:rsidRPr="00CC3CD5">
              <w:t>PMB10</w:t>
            </w:r>
          </w:p>
        </w:tc>
        <w:tc>
          <w:tcPr>
            <w:tcW w:w="1820" w:type="dxa"/>
            <w:vAlign w:val="bottom"/>
          </w:tcPr>
          <w:p w14:paraId="1ECA4ACF" w14:textId="77777777" w:rsidR="00545AF8" w:rsidRPr="00CC3CD5" w:rsidRDefault="00545AF8" w:rsidP="005F3EB1">
            <w:pPr>
              <w:pStyle w:val="Textotablas"/>
            </w:pPr>
            <w:r>
              <w:t>0.</w:t>
            </w:r>
            <w:r w:rsidRPr="00CC3CD5">
              <w:t>24</w:t>
            </w:r>
          </w:p>
        </w:tc>
      </w:tr>
      <w:tr w:rsidR="00545AF8" w:rsidRPr="00CC3CD5" w14:paraId="7E7C868F" w14:textId="77777777" w:rsidTr="005F3EB1">
        <w:trPr>
          <w:trHeight w:val="320"/>
          <w:jc w:val="center"/>
        </w:trPr>
        <w:tc>
          <w:tcPr>
            <w:tcW w:w="1300" w:type="dxa"/>
            <w:shd w:val="clear" w:color="auto" w:fill="auto"/>
            <w:noWrap/>
            <w:vAlign w:val="bottom"/>
            <w:hideMark/>
          </w:tcPr>
          <w:p w14:paraId="342D60BE" w14:textId="77777777" w:rsidR="00545AF8" w:rsidRPr="00CC3CD5" w:rsidRDefault="00545AF8" w:rsidP="005F3EB1">
            <w:pPr>
              <w:pStyle w:val="Textotablas"/>
            </w:pPr>
            <w:r w:rsidRPr="00CC3CD5">
              <w:t>r11</w:t>
            </w:r>
          </w:p>
        </w:tc>
        <w:tc>
          <w:tcPr>
            <w:tcW w:w="1250" w:type="dxa"/>
            <w:vAlign w:val="bottom"/>
          </w:tcPr>
          <w:p w14:paraId="4BE52E5E" w14:textId="77777777" w:rsidR="00545AF8" w:rsidRPr="00CC3CD5" w:rsidRDefault="00545AF8" w:rsidP="005F3EB1">
            <w:pPr>
              <w:pStyle w:val="Textotablas"/>
            </w:pPr>
            <w:r w:rsidRPr="00CC3CD5">
              <w:t>PMA11</w:t>
            </w:r>
          </w:p>
        </w:tc>
        <w:tc>
          <w:tcPr>
            <w:tcW w:w="1703" w:type="dxa"/>
            <w:shd w:val="clear" w:color="auto" w:fill="auto"/>
            <w:noWrap/>
            <w:vAlign w:val="bottom"/>
            <w:hideMark/>
          </w:tcPr>
          <w:p w14:paraId="3230A1B8" w14:textId="77777777" w:rsidR="00545AF8" w:rsidRPr="00CC3CD5" w:rsidRDefault="00545AF8" w:rsidP="005F3EB1">
            <w:pPr>
              <w:pStyle w:val="Textotablas"/>
            </w:pPr>
            <w:r>
              <w:t>0.</w:t>
            </w:r>
            <w:r w:rsidRPr="00CC3CD5">
              <w:t>45</w:t>
            </w:r>
          </w:p>
        </w:tc>
        <w:tc>
          <w:tcPr>
            <w:tcW w:w="747" w:type="dxa"/>
            <w:tcBorders>
              <w:top w:val="nil"/>
              <w:bottom w:val="nil"/>
            </w:tcBorders>
            <w:shd w:val="clear" w:color="auto" w:fill="auto"/>
          </w:tcPr>
          <w:p w14:paraId="0EB8D3F5" w14:textId="77777777" w:rsidR="00545AF8" w:rsidRPr="00CC3CD5" w:rsidRDefault="00545AF8" w:rsidP="005F3EB1">
            <w:pPr>
              <w:pStyle w:val="Textotablas"/>
            </w:pPr>
          </w:p>
        </w:tc>
        <w:tc>
          <w:tcPr>
            <w:tcW w:w="1293" w:type="dxa"/>
            <w:vAlign w:val="bottom"/>
          </w:tcPr>
          <w:p w14:paraId="63A815C0" w14:textId="77777777" w:rsidR="00545AF8" w:rsidRPr="00CC3CD5" w:rsidRDefault="00545AF8" w:rsidP="005F3EB1">
            <w:pPr>
              <w:pStyle w:val="Textotablas"/>
            </w:pPr>
            <w:r w:rsidRPr="00CC3CD5">
              <w:t>r36</w:t>
            </w:r>
          </w:p>
        </w:tc>
        <w:tc>
          <w:tcPr>
            <w:tcW w:w="1243" w:type="dxa"/>
            <w:vAlign w:val="bottom"/>
          </w:tcPr>
          <w:p w14:paraId="425745FC" w14:textId="77777777" w:rsidR="00545AF8" w:rsidRPr="00CC3CD5" w:rsidRDefault="00545AF8" w:rsidP="005F3EB1">
            <w:pPr>
              <w:pStyle w:val="Textotablas"/>
            </w:pPr>
            <w:r w:rsidRPr="00CC3CD5">
              <w:t>PMB11</w:t>
            </w:r>
          </w:p>
        </w:tc>
        <w:tc>
          <w:tcPr>
            <w:tcW w:w="1820" w:type="dxa"/>
            <w:vAlign w:val="bottom"/>
          </w:tcPr>
          <w:p w14:paraId="2924A938" w14:textId="77777777" w:rsidR="00545AF8" w:rsidRPr="00CC3CD5" w:rsidRDefault="00545AF8" w:rsidP="005F3EB1">
            <w:pPr>
              <w:pStyle w:val="Textotablas"/>
            </w:pPr>
            <w:r>
              <w:t>0.</w:t>
            </w:r>
            <w:r w:rsidRPr="00CC3CD5">
              <w:t>33</w:t>
            </w:r>
          </w:p>
        </w:tc>
      </w:tr>
      <w:tr w:rsidR="00545AF8" w:rsidRPr="00CC3CD5" w14:paraId="3921766A" w14:textId="77777777" w:rsidTr="005F3EB1">
        <w:trPr>
          <w:trHeight w:val="320"/>
          <w:jc w:val="center"/>
        </w:trPr>
        <w:tc>
          <w:tcPr>
            <w:tcW w:w="1300" w:type="dxa"/>
            <w:shd w:val="clear" w:color="auto" w:fill="auto"/>
            <w:noWrap/>
            <w:vAlign w:val="bottom"/>
            <w:hideMark/>
          </w:tcPr>
          <w:p w14:paraId="0A430527" w14:textId="77777777" w:rsidR="00545AF8" w:rsidRPr="00CC3CD5" w:rsidRDefault="00545AF8" w:rsidP="005F3EB1">
            <w:pPr>
              <w:pStyle w:val="Textotablas"/>
            </w:pPr>
            <w:r w:rsidRPr="00CC3CD5">
              <w:t>r12</w:t>
            </w:r>
          </w:p>
        </w:tc>
        <w:tc>
          <w:tcPr>
            <w:tcW w:w="1250" w:type="dxa"/>
            <w:vAlign w:val="bottom"/>
          </w:tcPr>
          <w:p w14:paraId="48295D8B" w14:textId="77777777" w:rsidR="00545AF8" w:rsidRPr="00CC3CD5" w:rsidRDefault="00545AF8" w:rsidP="005F3EB1">
            <w:pPr>
              <w:pStyle w:val="Textotablas"/>
            </w:pPr>
            <w:r w:rsidRPr="00CC3CD5">
              <w:t>PMA12</w:t>
            </w:r>
          </w:p>
        </w:tc>
        <w:tc>
          <w:tcPr>
            <w:tcW w:w="1703" w:type="dxa"/>
            <w:shd w:val="clear" w:color="auto" w:fill="auto"/>
            <w:noWrap/>
            <w:vAlign w:val="bottom"/>
            <w:hideMark/>
          </w:tcPr>
          <w:p w14:paraId="75F6760F" w14:textId="77777777" w:rsidR="00545AF8" w:rsidRPr="00CC3CD5" w:rsidRDefault="00545AF8" w:rsidP="005F3EB1">
            <w:pPr>
              <w:pStyle w:val="Textotablas"/>
            </w:pPr>
            <w:r>
              <w:t>0.</w:t>
            </w:r>
            <w:r w:rsidRPr="00CC3CD5">
              <w:t>46</w:t>
            </w:r>
          </w:p>
        </w:tc>
        <w:tc>
          <w:tcPr>
            <w:tcW w:w="747" w:type="dxa"/>
            <w:tcBorders>
              <w:top w:val="nil"/>
              <w:bottom w:val="nil"/>
            </w:tcBorders>
            <w:shd w:val="clear" w:color="auto" w:fill="auto"/>
          </w:tcPr>
          <w:p w14:paraId="0B1C121E" w14:textId="77777777" w:rsidR="00545AF8" w:rsidRPr="00CC3CD5" w:rsidRDefault="00545AF8" w:rsidP="005F3EB1">
            <w:pPr>
              <w:pStyle w:val="Textotablas"/>
            </w:pPr>
          </w:p>
        </w:tc>
        <w:tc>
          <w:tcPr>
            <w:tcW w:w="1293" w:type="dxa"/>
            <w:vAlign w:val="bottom"/>
          </w:tcPr>
          <w:p w14:paraId="4EEFB555" w14:textId="77777777" w:rsidR="00545AF8" w:rsidRPr="00CC3CD5" w:rsidRDefault="00545AF8" w:rsidP="005F3EB1">
            <w:pPr>
              <w:pStyle w:val="Textotablas"/>
            </w:pPr>
            <w:r w:rsidRPr="00CC3CD5">
              <w:t>r37</w:t>
            </w:r>
          </w:p>
        </w:tc>
        <w:tc>
          <w:tcPr>
            <w:tcW w:w="1243" w:type="dxa"/>
            <w:vAlign w:val="bottom"/>
          </w:tcPr>
          <w:p w14:paraId="5D0C4CB4" w14:textId="77777777" w:rsidR="00545AF8" w:rsidRPr="00CC3CD5" w:rsidRDefault="00545AF8" w:rsidP="005F3EB1">
            <w:pPr>
              <w:pStyle w:val="Textotablas"/>
            </w:pPr>
            <w:r w:rsidRPr="00CC3CD5">
              <w:t>PMB12</w:t>
            </w:r>
          </w:p>
        </w:tc>
        <w:tc>
          <w:tcPr>
            <w:tcW w:w="1820" w:type="dxa"/>
            <w:vAlign w:val="bottom"/>
          </w:tcPr>
          <w:p w14:paraId="3BE77287" w14:textId="77777777" w:rsidR="00545AF8" w:rsidRPr="00CC3CD5" w:rsidRDefault="00545AF8" w:rsidP="005F3EB1">
            <w:pPr>
              <w:pStyle w:val="Textotablas"/>
            </w:pPr>
            <w:r>
              <w:t>0.</w:t>
            </w:r>
            <w:r w:rsidRPr="00CC3CD5">
              <w:t>34</w:t>
            </w:r>
          </w:p>
        </w:tc>
      </w:tr>
      <w:tr w:rsidR="00545AF8" w:rsidRPr="00CC3CD5" w14:paraId="58BAD167" w14:textId="77777777" w:rsidTr="005F3EB1">
        <w:trPr>
          <w:trHeight w:val="320"/>
          <w:jc w:val="center"/>
        </w:trPr>
        <w:tc>
          <w:tcPr>
            <w:tcW w:w="1300" w:type="dxa"/>
            <w:shd w:val="clear" w:color="auto" w:fill="auto"/>
            <w:noWrap/>
            <w:vAlign w:val="bottom"/>
            <w:hideMark/>
          </w:tcPr>
          <w:p w14:paraId="53C8A463" w14:textId="77777777" w:rsidR="00545AF8" w:rsidRPr="00CC3CD5" w:rsidRDefault="00545AF8" w:rsidP="005F3EB1">
            <w:pPr>
              <w:pStyle w:val="Textotablas"/>
            </w:pPr>
            <w:r w:rsidRPr="00CC3CD5">
              <w:t>r13</w:t>
            </w:r>
          </w:p>
        </w:tc>
        <w:tc>
          <w:tcPr>
            <w:tcW w:w="1250" w:type="dxa"/>
            <w:vAlign w:val="bottom"/>
          </w:tcPr>
          <w:p w14:paraId="535748AC" w14:textId="77777777" w:rsidR="00545AF8" w:rsidRPr="00CC3CD5" w:rsidRDefault="00545AF8" w:rsidP="005F3EB1">
            <w:pPr>
              <w:pStyle w:val="Textotablas"/>
            </w:pPr>
            <w:r w:rsidRPr="00CC3CD5">
              <w:t>PMA13</w:t>
            </w:r>
          </w:p>
        </w:tc>
        <w:tc>
          <w:tcPr>
            <w:tcW w:w="1703" w:type="dxa"/>
            <w:shd w:val="clear" w:color="auto" w:fill="auto"/>
            <w:noWrap/>
            <w:vAlign w:val="bottom"/>
            <w:hideMark/>
          </w:tcPr>
          <w:p w14:paraId="568BDF1A" w14:textId="77777777" w:rsidR="00545AF8" w:rsidRPr="00CC3CD5" w:rsidRDefault="00545AF8" w:rsidP="005F3EB1">
            <w:pPr>
              <w:pStyle w:val="Textotablas"/>
            </w:pPr>
            <w:r>
              <w:t>0.</w:t>
            </w:r>
            <w:r w:rsidRPr="00CC3CD5">
              <w:t>44</w:t>
            </w:r>
          </w:p>
        </w:tc>
        <w:tc>
          <w:tcPr>
            <w:tcW w:w="747" w:type="dxa"/>
            <w:tcBorders>
              <w:top w:val="nil"/>
              <w:bottom w:val="nil"/>
            </w:tcBorders>
            <w:shd w:val="clear" w:color="auto" w:fill="auto"/>
          </w:tcPr>
          <w:p w14:paraId="4EFAC282" w14:textId="77777777" w:rsidR="00545AF8" w:rsidRPr="00CC3CD5" w:rsidRDefault="00545AF8" w:rsidP="005F3EB1">
            <w:pPr>
              <w:pStyle w:val="Textotablas"/>
            </w:pPr>
          </w:p>
        </w:tc>
        <w:tc>
          <w:tcPr>
            <w:tcW w:w="1293" w:type="dxa"/>
            <w:vAlign w:val="bottom"/>
          </w:tcPr>
          <w:p w14:paraId="0504DBCF" w14:textId="77777777" w:rsidR="00545AF8" w:rsidRPr="00CC3CD5" w:rsidRDefault="00545AF8" w:rsidP="005F3EB1">
            <w:pPr>
              <w:pStyle w:val="Textotablas"/>
            </w:pPr>
            <w:r w:rsidRPr="00CC3CD5">
              <w:t>r38</w:t>
            </w:r>
          </w:p>
        </w:tc>
        <w:tc>
          <w:tcPr>
            <w:tcW w:w="1243" w:type="dxa"/>
            <w:vAlign w:val="bottom"/>
          </w:tcPr>
          <w:p w14:paraId="26713ADD" w14:textId="77777777" w:rsidR="00545AF8" w:rsidRPr="00CC3CD5" w:rsidRDefault="00545AF8" w:rsidP="005F3EB1">
            <w:pPr>
              <w:pStyle w:val="Textotablas"/>
            </w:pPr>
            <w:r w:rsidRPr="00CC3CD5">
              <w:t>PMB13</w:t>
            </w:r>
          </w:p>
        </w:tc>
        <w:tc>
          <w:tcPr>
            <w:tcW w:w="1820" w:type="dxa"/>
            <w:vAlign w:val="bottom"/>
          </w:tcPr>
          <w:p w14:paraId="60EBFFA2" w14:textId="77777777" w:rsidR="00545AF8" w:rsidRPr="00CC3CD5" w:rsidRDefault="00545AF8" w:rsidP="005F3EB1">
            <w:pPr>
              <w:pStyle w:val="Textotablas"/>
            </w:pPr>
            <w:r>
              <w:t>0.</w:t>
            </w:r>
            <w:r w:rsidRPr="00CC3CD5">
              <w:t>36</w:t>
            </w:r>
          </w:p>
        </w:tc>
      </w:tr>
      <w:tr w:rsidR="00545AF8" w:rsidRPr="00CC3CD5" w14:paraId="39271426" w14:textId="77777777" w:rsidTr="005F3EB1">
        <w:trPr>
          <w:trHeight w:val="320"/>
          <w:jc w:val="center"/>
        </w:trPr>
        <w:tc>
          <w:tcPr>
            <w:tcW w:w="1300" w:type="dxa"/>
            <w:shd w:val="clear" w:color="auto" w:fill="auto"/>
            <w:noWrap/>
            <w:vAlign w:val="bottom"/>
            <w:hideMark/>
          </w:tcPr>
          <w:p w14:paraId="1200374F" w14:textId="77777777" w:rsidR="00545AF8" w:rsidRPr="00CC3CD5" w:rsidRDefault="00545AF8" w:rsidP="005F3EB1">
            <w:pPr>
              <w:pStyle w:val="Textotablas"/>
            </w:pPr>
            <w:r w:rsidRPr="00CC3CD5">
              <w:t>r14</w:t>
            </w:r>
          </w:p>
        </w:tc>
        <w:tc>
          <w:tcPr>
            <w:tcW w:w="1250" w:type="dxa"/>
            <w:vAlign w:val="bottom"/>
          </w:tcPr>
          <w:p w14:paraId="2D5691D7" w14:textId="77777777" w:rsidR="00545AF8" w:rsidRPr="00CC3CD5" w:rsidRDefault="00545AF8" w:rsidP="005F3EB1">
            <w:pPr>
              <w:pStyle w:val="Textotablas"/>
            </w:pPr>
            <w:r w:rsidRPr="00CC3CD5">
              <w:t>PMA14</w:t>
            </w:r>
          </w:p>
        </w:tc>
        <w:tc>
          <w:tcPr>
            <w:tcW w:w="1703" w:type="dxa"/>
            <w:shd w:val="clear" w:color="auto" w:fill="auto"/>
            <w:noWrap/>
            <w:vAlign w:val="bottom"/>
            <w:hideMark/>
          </w:tcPr>
          <w:p w14:paraId="6D25AB29" w14:textId="77777777" w:rsidR="00545AF8" w:rsidRPr="00CC3CD5" w:rsidRDefault="00545AF8" w:rsidP="005F3EB1">
            <w:pPr>
              <w:pStyle w:val="Textotablas"/>
            </w:pPr>
            <w:r>
              <w:t>0.</w:t>
            </w:r>
            <w:r w:rsidRPr="00CC3CD5">
              <w:t>47</w:t>
            </w:r>
          </w:p>
        </w:tc>
        <w:tc>
          <w:tcPr>
            <w:tcW w:w="747" w:type="dxa"/>
            <w:tcBorders>
              <w:top w:val="nil"/>
              <w:bottom w:val="nil"/>
            </w:tcBorders>
            <w:shd w:val="clear" w:color="auto" w:fill="auto"/>
          </w:tcPr>
          <w:p w14:paraId="59243DBA" w14:textId="77777777" w:rsidR="00545AF8" w:rsidRPr="00CC3CD5" w:rsidRDefault="00545AF8" w:rsidP="005F3EB1">
            <w:pPr>
              <w:pStyle w:val="Textotablas"/>
            </w:pPr>
          </w:p>
        </w:tc>
        <w:tc>
          <w:tcPr>
            <w:tcW w:w="1293" w:type="dxa"/>
            <w:vAlign w:val="bottom"/>
          </w:tcPr>
          <w:p w14:paraId="5E60EFE5" w14:textId="77777777" w:rsidR="00545AF8" w:rsidRPr="00CC3CD5" w:rsidRDefault="00545AF8" w:rsidP="005F3EB1">
            <w:pPr>
              <w:pStyle w:val="Textotablas"/>
            </w:pPr>
            <w:r w:rsidRPr="00CC3CD5">
              <w:t>r39</w:t>
            </w:r>
          </w:p>
        </w:tc>
        <w:tc>
          <w:tcPr>
            <w:tcW w:w="1243" w:type="dxa"/>
            <w:vAlign w:val="bottom"/>
          </w:tcPr>
          <w:p w14:paraId="47E0108A" w14:textId="77777777" w:rsidR="00545AF8" w:rsidRPr="00CC3CD5" w:rsidRDefault="00545AF8" w:rsidP="005F3EB1">
            <w:pPr>
              <w:pStyle w:val="Textotablas"/>
            </w:pPr>
            <w:r w:rsidRPr="00CC3CD5">
              <w:t>PMB14</w:t>
            </w:r>
          </w:p>
        </w:tc>
        <w:tc>
          <w:tcPr>
            <w:tcW w:w="1820" w:type="dxa"/>
            <w:vAlign w:val="bottom"/>
          </w:tcPr>
          <w:p w14:paraId="79E74AA2" w14:textId="77777777" w:rsidR="00545AF8" w:rsidRPr="00CC3CD5" w:rsidRDefault="00545AF8" w:rsidP="005F3EB1">
            <w:pPr>
              <w:pStyle w:val="Textotablas"/>
            </w:pPr>
            <w:r>
              <w:t>0.</w:t>
            </w:r>
            <w:r w:rsidRPr="00CC3CD5">
              <w:t>29</w:t>
            </w:r>
          </w:p>
        </w:tc>
      </w:tr>
      <w:tr w:rsidR="00545AF8" w:rsidRPr="00CC3CD5" w14:paraId="54EEF4A2" w14:textId="77777777" w:rsidTr="005F3EB1">
        <w:trPr>
          <w:trHeight w:val="320"/>
          <w:jc w:val="center"/>
        </w:trPr>
        <w:tc>
          <w:tcPr>
            <w:tcW w:w="1300" w:type="dxa"/>
            <w:shd w:val="clear" w:color="auto" w:fill="auto"/>
            <w:noWrap/>
            <w:vAlign w:val="bottom"/>
            <w:hideMark/>
          </w:tcPr>
          <w:p w14:paraId="2B3CD3D7" w14:textId="77777777" w:rsidR="00545AF8" w:rsidRPr="00CC3CD5" w:rsidRDefault="00545AF8" w:rsidP="005F3EB1">
            <w:pPr>
              <w:pStyle w:val="Textotablas"/>
            </w:pPr>
            <w:r w:rsidRPr="00CC3CD5">
              <w:t>r15</w:t>
            </w:r>
          </w:p>
        </w:tc>
        <w:tc>
          <w:tcPr>
            <w:tcW w:w="1250" w:type="dxa"/>
            <w:vAlign w:val="bottom"/>
          </w:tcPr>
          <w:p w14:paraId="5797B75F" w14:textId="77777777" w:rsidR="00545AF8" w:rsidRPr="00CC3CD5" w:rsidRDefault="00545AF8" w:rsidP="005F3EB1">
            <w:pPr>
              <w:pStyle w:val="Textotablas"/>
            </w:pPr>
            <w:r w:rsidRPr="00CC3CD5">
              <w:t>PMA15</w:t>
            </w:r>
          </w:p>
        </w:tc>
        <w:tc>
          <w:tcPr>
            <w:tcW w:w="1703" w:type="dxa"/>
            <w:shd w:val="clear" w:color="auto" w:fill="auto"/>
            <w:noWrap/>
            <w:vAlign w:val="bottom"/>
            <w:hideMark/>
          </w:tcPr>
          <w:p w14:paraId="7262904D" w14:textId="77777777" w:rsidR="00545AF8" w:rsidRPr="00CC3CD5" w:rsidRDefault="00545AF8" w:rsidP="005F3EB1">
            <w:pPr>
              <w:pStyle w:val="Textotablas"/>
            </w:pPr>
            <w:r>
              <w:t>0.</w:t>
            </w:r>
            <w:r w:rsidRPr="00CC3CD5">
              <w:t>49</w:t>
            </w:r>
          </w:p>
        </w:tc>
        <w:tc>
          <w:tcPr>
            <w:tcW w:w="747" w:type="dxa"/>
            <w:tcBorders>
              <w:top w:val="nil"/>
              <w:bottom w:val="nil"/>
            </w:tcBorders>
            <w:shd w:val="clear" w:color="auto" w:fill="auto"/>
          </w:tcPr>
          <w:p w14:paraId="4A46BD2D" w14:textId="77777777" w:rsidR="00545AF8" w:rsidRPr="00CC3CD5" w:rsidRDefault="00545AF8" w:rsidP="005F3EB1">
            <w:pPr>
              <w:pStyle w:val="Textotablas"/>
            </w:pPr>
          </w:p>
        </w:tc>
        <w:tc>
          <w:tcPr>
            <w:tcW w:w="1293" w:type="dxa"/>
            <w:vAlign w:val="bottom"/>
          </w:tcPr>
          <w:p w14:paraId="16D45412" w14:textId="77777777" w:rsidR="00545AF8" w:rsidRPr="00CC3CD5" w:rsidRDefault="00545AF8" w:rsidP="005F3EB1">
            <w:pPr>
              <w:pStyle w:val="Textotablas"/>
            </w:pPr>
            <w:r w:rsidRPr="00CC3CD5">
              <w:t>r40</w:t>
            </w:r>
          </w:p>
        </w:tc>
        <w:tc>
          <w:tcPr>
            <w:tcW w:w="1243" w:type="dxa"/>
            <w:vAlign w:val="bottom"/>
          </w:tcPr>
          <w:p w14:paraId="6AA9FF84" w14:textId="77777777" w:rsidR="00545AF8" w:rsidRPr="00CC3CD5" w:rsidRDefault="00545AF8" w:rsidP="005F3EB1">
            <w:pPr>
              <w:pStyle w:val="Textotablas"/>
            </w:pPr>
            <w:r w:rsidRPr="00CC3CD5">
              <w:t>PMB15</w:t>
            </w:r>
          </w:p>
        </w:tc>
        <w:tc>
          <w:tcPr>
            <w:tcW w:w="1820" w:type="dxa"/>
            <w:vAlign w:val="bottom"/>
          </w:tcPr>
          <w:p w14:paraId="16BC6803" w14:textId="77777777" w:rsidR="00545AF8" w:rsidRPr="00CC3CD5" w:rsidRDefault="00545AF8" w:rsidP="005F3EB1">
            <w:pPr>
              <w:pStyle w:val="Textotablas"/>
            </w:pPr>
            <w:r>
              <w:t>0.</w:t>
            </w:r>
            <w:r w:rsidRPr="00CC3CD5">
              <w:t>40</w:t>
            </w:r>
          </w:p>
        </w:tc>
      </w:tr>
      <w:tr w:rsidR="00545AF8" w:rsidRPr="00CC3CD5" w14:paraId="3733610E" w14:textId="77777777" w:rsidTr="005F3EB1">
        <w:trPr>
          <w:trHeight w:val="320"/>
          <w:jc w:val="center"/>
        </w:trPr>
        <w:tc>
          <w:tcPr>
            <w:tcW w:w="1300" w:type="dxa"/>
            <w:shd w:val="clear" w:color="auto" w:fill="auto"/>
            <w:noWrap/>
            <w:vAlign w:val="bottom"/>
            <w:hideMark/>
          </w:tcPr>
          <w:p w14:paraId="6E2BD7DF" w14:textId="77777777" w:rsidR="00545AF8" w:rsidRPr="00CC3CD5" w:rsidRDefault="00545AF8" w:rsidP="005F3EB1">
            <w:pPr>
              <w:pStyle w:val="Textotablas"/>
            </w:pPr>
            <w:r w:rsidRPr="00CC3CD5">
              <w:t>r16</w:t>
            </w:r>
          </w:p>
        </w:tc>
        <w:tc>
          <w:tcPr>
            <w:tcW w:w="1250" w:type="dxa"/>
            <w:vAlign w:val="bottom"/>
          </w:tcPr>
          <w:p w14:paraId="23056ADE" w14:textId="77777777" w:rsidR="00545AF8" w:rsidRPr="00CC3CD5" w:rsidRDefault="00545AF8" w:rsidP="005F3EB1">
            <w:pPr>
              <w:pStyle w:val="Textotablas"/>
            </w:pPr>
            <w:r w:rsidRPr="00CC3CD5">
              <w:t>PMA16</w:t>
            </w:r>
          </w:p>
        </w:tc>
        <w:tc>
          <w:tcPr>
            <w:tcW w:w="1703" w:type="dxa"/>
            <w:shd w:val="clear" w:color="auto" w:fill="auto"/>
            <w:noWrap/>
            <w:vAlign w:val="bottom"/>
            <w:hideMark/>
          </w:tcPr>
          <w:p w14:paraId="21E18D02" w14:textId="77777777" w:rsidR="00545AF8" w:rsidRPr="00CC3CD5" w:rsidRDefault="00545AF8" w:rsidP="005F3EB1">
            <w:pPr>
              <w:pStyle w:val="Textotablas"/>
            </w:pPr>
            <w:r>
              <w:t>0.</w:t>
            </w:r>
            <w:r w:rsidRPr="00CC3CD5">
              <w:t>33</w:t>
            </w:r>
          </w:p>
        </w:tc>
        <w:tc>
          <w:tcPr>
            <w:tcW w:w="747" w:type="dxa"/>
            <w:tcBorders>
              <w:top w:val="nil"/>
              <w:bottom w:val="nil"/>
            </w:tcBorders>
            <w:shd w:val="clear" w:color="auto" w:fill="auto"/>
          </w:tcPr>
          <w:p w14:paraId="64EB4EB4" w14:textId="77777777" w:rsidR="00545AF8" w:rsidRPr="00CC3CD5" w:rsidRDefault="00545AF8" w:rsidP="005F3EB1">
            <w:pPr>
              <w:pStyle w:val="Textotablas"/>
            </w:pPr>
          </w:p>
        </w:tc>
        <w:tc>
          <w:tcPr>
            <w:tcW w:w="1293" w:type="dxa"/>
            <w:vAlign w:val="bottom"/>
          </w:tcPr>
          <w:p w14:paraId="32374C72" w14:textId="77777777" w:rsidR="00545AF8" w:rsidRPr="00CC3CD5" w:rsidRDefault="00545AF8" w:rsidP="005F3EB1">
            <w:pPr>
              <w:pStyle w:val="Textotablas"/>
            </w:pPr>
            <w:r w:rsidRPr="00CC3CD5">
              <w:t>r41</w:t>
            </w:r>
          </w:p>
        </w:tc>
        <w:tc>
          <w:tcPr>
            <w:tcW w:w="1243" w:type="dxa"/>
            <w:vAlign w:val="bottom"/>
          </w:tcPr>
          <w:p w14:paraId="0E7C9153" w14:textId="77777777" w:rsidR="00545AF8" w:rsidRPr="00CC3CD5" w:rsidRDefault="00545AF8" w:rsidP="005F3EB1">
            <w:pPr>
              <w:pStyle w:val="Textotablas"/>
            </w:pPr>
            <w:r w:rsidRPr="00CC3CD5">
              <w:t>PMB16</w:t>
            </w:r>
          </w:p>
        </w:tc>
        <w:tc>
          <w:tcPr>
            <w:tcW w:w="1820" w:type="dxa"/>
            <w:vAlign w:val="bottom"/>
          </w:tcPr>
          <w:p w14:paraId="5BDFE3CF" w14:textId="77777777" w:rsidR="00545AF8" w:rsidRPr="00CC3CD5" w:rsidRDefault="00545AF8" w:rsidP="005F3EB1">
            <w:pPr>
              <w:pStyle w:val="Textotablas"/>
            </w:pPr>
            <w:r>
              <w:t>0.</w:t>
            </w:r>
            <w:r w:rsidRPr="00CC3CD5">
              <w:t>45</w:t>
            </w:r>
          </w:p>
        </w:tc>
      </w:tr>
      <w:tr w:rsidR="00545AF8" w:rsidRPr="00CC3CD5" w14:paraId="12BE44FF" w14:textId="77777777" w:rsidTr="005F3EB1">
        <w:trPr>
          <w:trHeight w:val="320"/>
          <w:jc w:val="center"/>
        </w:trPr>
        <w:tc>
          <w:tcPr>
            <w:tcW w:w="1300" w:type="dxa"/>
            <w:shd w:val="clear" w:color="auto" w:fill="auto"/>
            <w:noWrap/>
            <w:vAlign w:val="bottom"/>
            <w:hideMark/>
          </w:tcPr>
          <w:p w14:paraId="491F1C4B" w14:textId="77777777" w:rsidR="00545AF8" w:rsidRPr="00CC3CD5" w:rsidRDefault="00545AF8" w:rsidP="005F3EB1">
            <w:pPr>
              <w:pStyle w:val="Textotablas"/>
            </w:pPr>
            <w:r w:rsidRPr="00CC3CD5">
              <w:t>r17</w:t>
            </w:r>
          </w:p>
        </w:tc>
        <w:tc>
          <w:tcPr>
            <w:tcW w:w="1250" w:type="dxa"/>
            <w:vAlign w:val="bottom"/>
          </w:tcPr>
          <w:p w14:paraId="498D4AA7" w14:textId="77777777" w:rsidR="00545AF8" w:rsidRPr="00CC3CD5" w:rsidRDefault="00545AF8" w:rsidP="005F3EB1">
            <w:pPr>
              <w:pStyle w:val="Textotablas"/>
            </w:pPr>
            <w:r w:rsidRPr="00CC3CD5">
              <w:t>PMA17</w:t>
            </w:r>
          </w:p>
        </w:tc>
        <w:tc>
          <w:tcPr>
            <w:tcW w:w="1703" w:type="dxa"/>
            <w:shd w:val="clear" w:color="auto" w:fill="auto"/>
            <w:noWrap/>
            <w:vAlign w:val="bottom"/>
            <w:hideMark/>
          </w:tcPr>
          <w:p w14:paraId="4C75C79A" w14:textId="77777777" w:rsidR="00545AF8" w:rsidRPr="00CC3CD5" w:rsidRDefault="00545AF8" w:rsidP="005F3EB1">
            <w:pPr>
              <w:pStyle w:val="Textotablas"/>
            </w:pPr>
            <w:r>
              <w:t>0.</w:t>
            </w:r>
            <w:r w:rsidRPr="00CC3CD5">
              <w:t>54</w:t>
            </w:r>
          </w:p>
        </w:tc>
        <w:tc>
          <w:tcPr>
            <w:tcW w:w="747" w:type="dxa"/>
            <w:tcBorders>
              <w:top w:val="nil"/>
              <w:bottom w:val="nil"/>
            </w:tcBorders>
            <w:shd w:val="clear" w:color="auto" w:fill="auto"/>
          </w:tcPr>
          <w:p w14:paraId="5D773E1A" w14:textId="77777777" w:rsidR="00545AF8" w:rsidRPr="00CC3CD5" w:rsidRDefault="00545AF8" w:rsidP="005F3EB1">
            <w:pPr>
              <w:pStyle w:val="Textotablas"/>
            </w:pPr>
          </w:p>
        </w:tc>
        <w:tc>
          <w:tcPr>
            <w:tcW w:w="1293" w:type="dxa"/>
            <w:vAlign w:val="bottom"/>
          </w:tcPr>
          <w:p w14:paraId="42965F82" w14:textId="77777777" w:rsidR="00545AF8" w:rsidRPr="00CC3CD5" w:rsidRDefault="00545AF8" w:rsidP="005F3EB1">
            <w:pPr>
              <w:pStyle w:val="Textotablas"/>
            </w:pPr>
            <w:r w:rsidRPr="00CC3CD5">
              <w:t>r42</w:t>
            </w:r>
          </w:p>
        </w:tc>
        <w:tc>
          <w:tcPr>
            <w:tcW w:w="1243" w:type="dxa"/>
            <w:vAlign w:val="bottom"/>
          </w:tcPr>
          <w:p w14:paraId="1DDAE5EE" w14:textId="77777777" w:rsidR="00545AF8" w:rsidRPr="00CC3CD5" w:rsidRDefault="00545AF8" w:rsidP="005F3EB1">
            <w:pPr>
              <w:pStyle w:val="Textotablas"/>
            </w:pPr>
            <w:r w:rsidRPr="00CC3CD5">
              <w:t>PMB17</w:t>
            </w:r>
          </w:p>
        </w:tc>
        <w:tc>
          <w:tcPr>
            <w:tcW w:w="1820" w:type="dxa"/>
            <w:vAlign w:val="bottom"/>
          </w:tcPr>
          <w:p w14:paraId="71B39DEB" w14:textId="77777777" w:rsidR="00545AF8" w:rsidRPr="00CC3CD5" w:rsidRDefault="00545AF8" w:rsidP="005F3EB1">
            <w:pPr>
              <w:pStyle w:val="Textotablas"/>
            </w:pPr>
            <w:r>
              <w:t>0.</w:t>
            </w:r>
            <w:r w:rsidRPr="00CC3CD5">
              <w:t>33</w:t>
            </w:r>
          </w:p>
        </w:tc>
      </w:tr>
      <w:tr w:rsidR="00545AF8" w:rsidRPr="00CC3CD5" w14:paraId="38719029" w14:textId="77777777" w:rsidTr="005F3EB1">
        <w:trPr>
          <w:trHeight w:val="320"/>
          <w:jc w:val="center"/>
        </w:trPr>
        <w:tc>
          <w:tcPr>
            <w:tcW w:w="1300" w:type="dxa"/>
            <w:shd w:val="clear" w:color="auto" w:fill="auto"/>
            <w:noWrap/>
            <w:vAlign w:val="bottom"/>
            <w:hideMark/>
          </w:tcPr>
          <w:p w14:paraId="2869B198" w14:textId="77777777" w:rsidR="00545AF8" w:rsidRPr="00CC3CD5" w:rsidRDefault="00545AF8" w:rsidP="005F3EB1">
            <w:pPr>
              <w:pStyle w:val="Textotablas"/>
            </w:pPr>
            <w:r w:rsidRPr="00CC3CD5">
              <w:t>r18</w:t>
            </w:r>
          </w:p>
        </w:tc>
        <w:tc>
          <w:tcPr>
            <w:tcW w:w="1250" w:type="dxa"/>
            <w:vAlign w:val="bottom"/>
          </w:tcPr>
          <w:p w14:paraId="79CEEE94" w14:textId="77777777" w:rsidR="00545AF8" w:rsidRPr="00CC3CD5" w:rsidRDefault="00545AF8" w:rsidP="005F3EB1">
            <w:pPr>
              <w:pStyle w:val="Textotablas"/>
            </w:pPr>
            <w:r w:rsidRPr="00CC3CD5">
              <w:t>PMA18</w:t>
            </w:r>
          </w:p>
        </w:tc>
        <w:tc>
          <w:tcPr>
            <w:tcW w:w="1703" w:type="dxa"/>
            <w:shd w:val="clear" w:color="auto" w:fill="auto"/>
            <w:noWrap/>
            <w:vAlign w:val="bottom"/>
            <w:hideMark/>
          </w:tcPr>
          <w:p w14:paraId="12A3A638" w14:textId="77777777" w:rsidR="00545AF8" w:rsidRPr="00CC3CD5" w:rsidRDefault="00545AF8" w:rsidP="005F3EB1">
            <w:pPr>
              <w:pStyle w:val="Textotablas"/>
            </w:pPr>
            <w:r>
              <w:t>0.</w:t>
            </w:r>
            <w:r w:rsidRPr="00CC3CD5">
              <w:t>29</w:t>
            </w:r>
          </w:p>
        </w:tc>
        <w:tc>
          <w:tcPr>
            <w:tcW w:w="747" w:type="dxa"/>
            <w:tcBorders>
              <w:top w:val="nil"/>
              <w:bottom w:val="nil"/>
            </w:tcBorders>
            <w:shd w:val="clear" w:color="auto" w:fill="auto"/>
          </w:tcPr>
          <w:p w14:paraId="2B2C6EF6" w14:textId="77777777" w:rsidR="00545AF8" w:rsidRPr="00CC3CD5" w:rsidRDefault="00545AF8" w:rsidP="005F3EB1">
            <w:pPr>
              <w:pStyle w:val="Textotablas"/>
            </w:pPr>
          </w:p>
        </w:tc>
        <w:tc>
          <w:tcPr>
            <w:tcW w:w="1293" w:type="dxa"/>
            <w:vAlign w:val="bottom"/>
          </w:tcPr>
          <w:p w14:paraId="62A9AB2E" w14:textId="77777777" w:rsidR="00545AF8" w:rsidRPr="00CC3CD5" w:rsidRDefault="00545AF8" w:rsidP="005F3EB1">
            <w:pPr>
              <w:pStyle w:val="Textotablas"/>
            </w:pPr>
            <w:r w:rsidRPr="00CC3CD5">
              <w:t>r43</w:t>
            </w:r>
          </w:p>
        </w:tc>
        <w:tc>
          <w:tcPr>
            <w:tcW w:w="1243" w:type="dxa"/>
            <w:vAlign w:val="bottom"/>
          </w:tcPr>
          <w:p w14:paraId="2218FF6B" w14:textId="77777777" w:rsidR="00545AF8" w:rsidRPr="00CC3CD5" w:rsidRDefault="00545AF8" w:rsidP="005F3EB1">
            <w:pPr>
              <w:pStyle w:val="Textotablas"/>
            </w:pPr>
            <w:r w:rsidRPr="00CC3CD5">
              <w:t>PMB18</w:t>
            </w:r>
          </w:p>
        </w:tc>
        <w:tc>
          <w:tcPr>
            <w:tcW w:w="1820" w:type="dxa"/>
            <w:vAlign w:val="bottom"/>
          </w:tcPr>
          <w:p w14:paraId="340B8171" w14:textId="77777777" w:rsidR="00545AF8" w:rsidRPr="00CC3CD5" w:rsidRDefault="00545AF8" w:rsidP="005F3EB1">
            <w:pPr>
              <w:pStyle w:val="Textotablas"/>
            </w:pPr>
            <w:r>
              <w:t>0.</w:t>
            </w:r>
            <w:r w:rsidRPr="00CC3CD5">
              <w:t>25</w:t>
            </w:r>
          </w:p>
        </w:tc>
      </w:tr>
      <w:tr w:rsidR="00545AF8" w:rsidRPr="00CC3CD5" w14:paraId="3730D43E" w14:textId="77777777" w:rsidTr="005F3EB1">
        <w:trPr>
          <w:trHeight w:val="320"/>
          <w:jc w:val="center"/>
        </w:trPr>
        <w:tc>
          <w:tcPr>
            <w:tcW w:w="1300" w:type="dxa"/>
            <w:shd w:val="clear" w:color="auto" w:fill="auto"/>
            <w:noWrap/>
            <w:vAlign w:val="bottom"/>
            <w:hideMark/>
          </w:tcPr>
          <w:p w14:paraId="77B45300" w14:textId="77777777" w:rsidR="00545AF8" w:rsidRPr="00CC3CD5" w:rsidRDefault="00545AF8" w:rsidP="005F3EB1">
            <w:pPr>
              <w:pStyle w:val="Textotablas"/>
            </w:pPr>
            <w:r w:rsidRPr="00CC3CD5">
              <w:t>r19</w:t>
            </w:r>
          </w:p>
        </w:tc>
        <w:tc>
          <w:tcPr>
            <w:tcW w:w="1250" w:type="dxa"/>
            <w:vAlign w:val="bottom"/>
          </w:tcPr>
          <w:p w14:paraId="5BE12C99" w14:textId="77777777" w:rsidR="00545AF8" w:rsidRPr="00CC3CD5" w:rsidRDefault="00545AF8" w:rsidP="005F3EB1">
            <w:pPr>
              <w:pStyle w:val="Textotablas"/>
            </w:pPr>
            <w:r w:rsidRPr="00CC3CD5">
              <w:t>PMA19</w:t>
            </w:r>
          </w:p>
        </w:tc>
        <w:tc>
          <w:tcPr>
            <w:tcW w:w="1703" w:type="dxa"/>
            <w:shd w:val="clear" w:color="auto" w:fill="auto"/>
            <w:noWrap/>
            <w:vAlign w:val="bottom"/>
            <w:hideMark/>
          </w:tcPr>
          <w:p w14:paraId="6878BE53" w14:textId="77777777" w:rsidR="00545AF8" w:rsidRPr="00CC3CD5" w:rsidRDefault="00545AF8" w:rsidP="005F3EB1">
            <w:pPr>
              <w:pStyle w:val="Textotablas"/>
            </w:pPr>
            <w:r>
              <w:t>0.</w:t>
            </w:r>
            <w:r w:rsidRPr="00CC3CD5">
              <w:t>44</w:t>
            </w:r>
          </w:p>
        </w:tc>
        <w:tc>
          <w:tcPr>
            <w:tcW w:w="747" w:type="dxa"/>
            <w:tcBorders>
              <w:top w:val="nil"/>
              <w:bottom w:val="nil"/>
            </w:tcBorders>
            <w:shd w:val="clear" w:color="auto" w:fill="auto"/>
          </w:tcPr>
          <w:p w14:paraId="7B2A60B2" w14:textId="77777777" w:rsidR="00545AF8" w:rsidRPr="00CC3CD5" w:rsidRDefault="00545AF8" w:rsidP="005F3EB1">
            <w:pPr>
              <w:pStyle w:val="Textotablas"/>
            </w:pPr>
          </w:p>
        </w:tc>
        <w:tc>
          <w:tcPr>
            <w:tcW w:w="1293" w:type="dxa"/>
            <w:vAlign w:val="bottom"/>
          </w:tcPr>
          <w:p w14:paraId="23CC981C" w14:textId="77777777" w:rsidR="00545AF8" w:rsidRPr="00CC3CD5" w:rsidRDefault="00545AF8" w:rsidP="005F3EB1">
            <w:pPr>
              <w:pStyle w:val="Textotablas"/>
            </w:pPr>
            <w:r w:rsidRPr="00CC3CD5">
              <w:t>r44</w:t>
            </w:r>
          </w:p>
        </w:tc>
        <w:tc>
          <w:tcPr>
            <w:tcW w:w="1243" w:type="dxa"/>
            <w:vAlign w:val="bottom"/>
          </w:tcPr>
          <w:p w14:paraId="7AF41EFE" w14:textId="77777777" w:rsidR="00545AF8" w:rsidRPr="00CC3CD5" w:rsidRDefault="00545AF8" w:rsidP="005F3EB1">
            <w:pPr>
              <w:pStyle w:val="Textotablas"/>
            </w:pPr>
            <w:r w:rsidRPr="00CC3CD5">
              <w:t>PMB19</w:t>
            </w:r>
          </w:p>
        </w:tc>
        <w:tc>
          <w:tcPr>
            <w:tcW w:w="1820" w:type="dxa"/>
            <w:vAlign w:val="bottom"/>
          </w:tcPr>
          <w:p w14:paraId="0255F8A7" w14:textId="77777777" w:rsidR="00545AF8" w:rsidRPr="00CC3CD5" w:rsidRDefault="00545AF8" w:rsidP="005F3EB1">
            <w:pPr>
              <w:pStyle w:val="Textotablas"/>
            </w:pPr>
            <w:r>
              <w:t>0.</w:t>
            </w:r>
            <w:r w:rsidRPr="00CC3CD5">
              <w:t>49</w:t>
            </w:r>
          </w:p>
        </w:tc>
      </w:tr>
      <w:tr w:rsidR="00545AF8" w:rsidRPr="00CC3CD5" w14:paraId="22F6B774" w14:textId="77777777" w:rsidTr="005F3EB1">
        <w:trPr>
          <w:trHeight w:val="320"/>
          <w:jc w:val="center"/>
        </w:trPr>
        <w:tc>
          <w:tcPr>
            <w:tcW w:w="1300" w:type="dxa"/>
            <w:shd w:val="clear" w:color="auto" w:fill="auto"/>
            <w:noWrap/>
            <w:vAlign w:val="bottom"/>
            <w:hideMark/>
          </w:tcPr>
          <w:p w14:paraId="674B237E" w14:textId="77777777" w:rsidR="00545AF8" w:rsidRPr="00CC3CD5" w:rsidRDefault="00545AF8" w:rsidP="005F3EB1">
            <w:pPr>
              <w:pStyle w:val="Textotablas"/>
            </w:pPr>
            <w:r w:rsidRPr="00CC3CD5">
              <w:t>r20</w:t>
            </w:r>
          </w:p>
        </w:tc>
        <w:tc>
          <w:tcPr>
            <w:tcW w:w="1250" w:type="dxa"/>
            <w:vAlign w:val="bottom"/>
          </w:tcPr>
          <w:p w14:paraId="489D88DE" w14:textId="77777777" w:rsidR="00545AF8" w:rsidRPr="00CC3CD5" w:rsidRDefault="00545AF8" w:rsidP="005F3EB1">
            <w:pPr>
              <w:pStyle w:val="Textotablas"/>
            </w:pPr>
            <w:r w:rsidRPr="00CC3CD5">
              <w:t>PMA20</w:t>
            </w:r>
          </w:p>
        </w:tc>
        <w:tc>
          <w:tcPr>
            <w:tcW w:w="1703" w:type="dxa"/>
            <w:shd w:val="clear" w:color="auto" w:fill="auto"/>
            <w:noWrap/>
            <w:vAlign w:val="bottom"/>
            <w:hideMark/>
          </w:tcPr>
          <w:p w14:paraId="5E987C4C" w14:textId="77777777" w:rsidR="00545AF8" w:rsidRPr="00CC3CD5" w:rsidRDefault="00545AF8" w:rsidP="005F3EB1">
            <w:pPr>
              <w:pStyle w:val="Textotablas"/>
            </w:pPr>
            <w:r>
              <w:t>0.</w:t>
            </w:r>
            <w:r w:rsidRPr="00CC3CD5">
              <w:t>38</w:t>
            </w:r>
          </w:p>
        </w:tc>
        <w:tc>
          <w:tcPr>
            <w:tcW w:w="747" w:type="dxa"/>
            <w:tcBorders>
              <w:top w:val="nil"/>
              <w:bottom w:val="nil"/>
            </w:tcBorders>
            <w:shd w:val="clear" w:color="auto" w:fill="auto"/>
          </w:tcPr>
          <w:p w14:paraId="1AE54CAC" w14:textId="77777777" w:rsidR="00545AF8" w:rsidRPr="00CC3CD5" w:rsidRDefault="00545AF8" w:rsidP="005F3EB1">
            <w:pPr>
              <w:pStyle w:val="Textotablas"/>
            </w:pPr>
          </w:p>
        </w:tc>
        <w:tc>
          <w:tcPr>
            <w:tcW w:w="1293" w:type="dxa"/>
            <w:vAlign w:val="bottom"/>
          </w:tcPr>
          <w:p w14:paraId="69BB2CE3" w14:textId="77777777" w:rsidR="00545AF8" w:rsidRPr="00CC3CD5" w:rsidRDefault="00545AF8" w:rsidP="005F3EB1">
            <w:pPr>
              <w:pStyle w:val="Textotablas"/>
            </w:pPr>
            <w:r w:rsidRPr="00CC3CD5">
              <w:t>r45</w:t>
            </w:r>
          </w:p>
        </w:tc>
        <w:tc>
          <w:tcPr>
            <w:tcW w:w="1243" w:type="dxa"/>
            <w:vAlign w:val="bottom"/>
          </w:tcPr>
          <w:p w14:paraId="4CB5E877" w14:textId="77777777" w:rsidR="00545AF8" w:rsidRPr="00CC3CD5" w:rsidRDefault="00545AF8" w:rsidP="005F3EB1">
            <w:pPr>
              <w:pStyle w:val="Textotablas"/>
            </w:pPr>
            <w:r w:rsidRPr="00CC3CD5">
              <w:t>PMB20</w:t>
            </w:r>
          </w:p>
        </w:tc>
        <w:tc>
          <w:tcPr>
            <w:tcW w:w="1820" w:type="dxa"/>
            <w:vAlign w:val="bottom"/>
          </w:tcPr>
          <w:p w14:paraId="79A3FB90" w14:textId="77777777" w:rsidR="00545AF8" w:rsidRPr="00CC3CD5" w:rsidRDefault="00545AF8" w:rsidP="005F3EB1">
            <w:pPr>
              <w:pStyle w:val="Textotablas"/>
            </w:pPr>
            <w:r>
              <w:t>0.</w:t>
            </w:r>
            <w:r w:rsidRPr="00CC3CD5">
              <w:t>39</w:t>
            </w:r>
          </w:p>
        </w:tc>
      </w:tr>
      <w:tr w:rsidR="00545AF8" w:rsidRPr="00CC3CD5" w14:paraId="702F150D" w14:textId="77777777" w:rsidTr="005F3EB1">
        <w:trPr>
          <w:trHeight w:val="320"/>
          <w:jc w:val="center"/>
        </w:trPr>
        <w:tc>
          <w:tcPr>
            <w:tcW w:w="1300" w:type="dxa"/>
            <w:shd w:val="clear" w:color="auto" w:fill="auto"/>
            <w:noWrap/>
            <w:vAlign w:val="bottom"/>
            <w:hideMark/>
          </w:tcPr>
          <w:p w14:paraId="6DE8A598" w14:textId="77777777" w:rsidR="00545AF8" w:rsidRPr="00CC3CD5" w:rsidRDefault="00545AF8" w:rsidP="005F3EB1">
            <w:pPr>
              <w:pStyle w:val="Textotablas"/>
            </w:pPr>
            <w:r w:rsidRPr="00CC3CD5">
              <w:t>r21</w:t>
            </w:r>
          </w:p>
        </w:tc>
        <w:tc>
          <w:tcPr>
            <w:tcW w:w="1250" w:type="dxa"/>
            <w:vAlign w:val="bottom"/>
          </w:tcPr>
          <w:p w14:paraId="1125AADD" w14:textId="77777777" w:rsidR="00545AF8" w:rsidRPr="00CC3CD5" w:rsidRDefault="00545AF8" w:rsidP="005F3EB1">
            <w:pPr>
              <w:pStyle w:val="Textotablas"/>
            </w:pPr>
            <w:r w:rsidRPr="00CC3CD5">
              <w:t>PMA21</w:t>
            </w:r>
          </w:p>
        </w:tc>
        <w:tc>
          <w:tcPr>
            <w:tcW w:w="1703" w:type="dxa"/>
            <w:shd w:val="clear" w:color="auto" w:fill="auto"/>
            <w:noWrap/>
            <w:vAlign w:val="bottom"/>
            <w:hideMark/>
          </w:tcPr>
          <w:p w14:paraId="6D189076" w14:textId="77777777" w:rsidR="00545AF8" w:rsidRPr="00CC3CD5" w:rsidRDefault="00545AF8" w:rsidP="005F3EB1">
            <w:pPr>
              <w:pStyle w:val="Textotablas"/>
            </w:pPr>
            <w:r>
              <w:t>0.</w:t>
            </w:r>
            <w:r w:rsidRPr="00CC3CD5">
              <w:t>45</w:t>
            </w:r>
          </w:p>
        </w:tc>
        <w:tc>
          <w:tcPr>
            <w:tcW w:w="747" w:type="dxa"/>
            <w:tcBorders>
              <w:top w:val="nil"/>
              <w:bottom w:val="nil"/>
            </w:tcBorders>
            <w:shd w:val="clear" w:color="auto" w:fill="auto"/>
          </w:tcPr>
          <w:p w14:paraId="626AF733" w14:textId="77777777" w:rsidR="00545AF8" w:rsidRPr="00CC3CD5" w:rsidRDefault="00545AF8" w:rsidP="005F3EB1">
            <w:pPr>
              <w:pStyle w:val="Textotablas"/>
            </w:pPr>
          </w:p>
        </w:tc>
        <w:tc>
          <w:tcPr>
            <w:tcW w:w="1293" w:type="dxa"/>
            <w:vAlign w:val="bottom"/>
          </w:tcPr>
          <w:p w14:paraId="3C9A54F1" w14:textId="77777777" w:rsidR="00545AF8" w:rsidRPr="00CC3CD5" w:rsidRDefault="00545AF8" w:rsidP="005F3EB1">
            <w:pPr>
              <w:pStyle w:val="Textotablas"/>
            </w:pPr>
            <w:r w:rsidRPr="00CC3CD5">
              <w:t>r46</w:t>
            </w:r>
          </w:p>
        </w:tc>
        <w:tc>
          <w:tcPr>
            <w:tcW w:w="1243" w:type="dxa"/>
            <w:vAlign w:val="bottom"/>
          </w:tcPr>
          <w:p w14:paraId="07B96D3B" w14:textId="77777777" w:rsidR="00545AF8" w:rsidRPr="00CC3CD5" w:rsidRDefault="00545AF8" w:rsidP="005F3EB1">
            <w:pPr>
              <w:pStyle w:val="Textotablas"/>
            </w:pPr>
            <w:r w:rsidRPr="00CC3CD5">
              <w:t>PMB21</w:t>
            </w:r>
          </w:p>
        </w:tc>
        <w:tc>
          <w:tcPr>
            <w:tcW w:w="1820" w:type="dxa"/>
            <w:vAlign w:val="bottom"/>
          </w:tcPr>
          <w:p w14:paraId="6FA03571" w14:textId="77777777" w:rsidR="00545AF8" w:rsidRPr="00CC3CD5" w:rsidRDefault="00545AF8" w:rsidP="005F3EB1">
            <w:pPr>
              <w:pStyle w:val="Textotablas"/>
            </w:pPr>
            <w:r>
              <w:t>0.</w:t>
            </w:r>
            <w:r w:rsidRPr="00CC3CD5">
              <w:t>38</w:t>
            </w:r>
          </w:p>
        </w:tc>
      </w:tr>
      <w:tr w:rsidR="00545AF8" w:rsidRPr="00CC3CD5" w14:paraId="07F4CE59" w14:textId="77777777" w:rsidTr="005F3EB1">
        <w:trPr>
          <w:gridAfter w:val="3"/>
          <w:wAfter w:w="4356" w:type="dxa"/>
          <w:trHeight w:val="320"/>
          <w:jc w:val="center"/>
        </w:trPr>
        <w:tc>
          <w:tcPr>
            <w:tcW w:w="1300" w:type="dxa"/>
            <w:shd w:val="clear" w:color="auto" w:fill="auto"/>
            <w:noWrap/>
            <w:vAlign w:val="bottom"/>
            <w:hideMark/>
          </w:tcPr>
          <w:p w14:paraId="59478E3B" w14:textId="77777777" w:rsidR="00545AF8" w:rsidRPr="00CC3CD5" w:rsidRDefault="00545AF8" w:rsidP="005F3EB1">
            <w:pPr>
              <w:pStyle w:val="Textotablas"/>
            </w:pPr>
            <w:r w:rsidRPr="00CC3CD5">
              <w:t>r22</w:t>
            </w:r>
          </w:p>
        </w:tc>
        <w:tc>
          <w:tcPr>
            <w:tcW w:w="1250" w:type="dxa"/>
            <w:vAlign w:val="bottom"/>
          </w:tcPr>
          <w:p w14:paraId="292846AD" w14:textId="77777777" w:rsidR="00545AF8" w:rsidRPr="00CC3CD5" w:rsidRDefault="00545AF8" w:rsidP="005F3EB1">
            <w:pPr>
              <w:pStyle w:val="Textotablas"/>
            </w:pPr>
            <w:r w:rsidRPr="00CC3CD5">
              <w:t>PMA22</w:t>
            </w:r>
          </w:p>
        </w:tc>
        <w:tc>
          <w:tcPr>
            <w:tcW w:w="1703" w:type="dxa"/>
            <w:shd w:val="clear" w:color="auto" w:fill="auto"/>
            <w:noWrap/>
            <w:vAlign w:val="bottom"/>
            <w:hideMark/>
          </w:tcPr>
          <w:p w14:paraId="092C1B24" w14:textId="77777777" w:rsidR="00545AF8" w:rsidRPr="00CC3CD5" w:rsidRDefault="00545AF8" w:rsidP="005F3EB1">
            <w:pPr>
              <w:pStyle w:val="Textotablas"/>
            </w:pPr>
            <w:r>
              <w:t>0.</w:t>
            </w:r>
            <w:r w:rsidRPr="00CC3CD5">
              <w:t>46</w:t>
            </w:r>
          </w:p>
        </w:tc>
        <w:tc>
          <w:tcPr>
            <w:tcW w:w="747" w:type="dxa"/>
            <w:tcBorders>
              <w:top w:val="nil"/>
              <w:bottom w:val="nil"/>
            </w:tcBorders>
            <w:shd w:val="clear" w:color="auto" w:fill="auto"/>
          </w:tcPr>
          <w:p w14:paraId="7C19E1B5" w14:textId="77777777" w:rsidR="00545AF8" w:rsidRPr="00CC3CD5" w:rsidRDefault="00545AF8" w:rsidP="005F3EB1">
            <w:pPr>
              <w:pStyle w:val="Textotablas"/>
            </w:pPr>
          </w:p>
        </w:tc>
      </w:tr>
      <w:tr w:rsidR="00545AF8" w:rsidRPr="00CC3CD5" w14:paraId="4AF18773" w14:textId="77777777" w:rsidTr="005F3EB1">
        <w:trPr>
          <w:gridAfter w:val="3"/>
          <w:wAfter w:w="4356" w:type="dxa"/>
          <w:trHeight w:val="320"/>
          <w:jc w:val="center"/>
        </w:trPr>
        <w:tc>
          <w:tcPr>
            <w:tcW w:w="1300" w:type="dxa"/>
            <w:shd w:val="clear" w:color="auto" w:fill="auto"/>
            <w:noWrap/>
            <w:vAlign w:val="bottom"/>
            <w:hideMark/>
          </w:tcPr>
          <w:p w14:paraId="559CEDE5" w14:textId="77777777" w:rsidR="00545AF8" w:rsidRPr="00CC3CD5" w:rsidRDefault="00545AF8" w:rsidP="005F3EB1">
            <w:pPr>
              <w:pStyle w:val="Textotablas"/>
            </w:pPr>
            <w:r w:rsidRPr="00CC3CD5">
              <w:t>r23</w:t>
            </w:r>
          </w:p>
        </w:tc>
        <w:tc>
          <w:tcPr>
            <w:tcW w:w="1250" w:type="dxa"/>
            <w:vAlign w:val="bottom"/>
          </w:tcPr>
          <w:p w14:paraId="005F4190" w14:textId="77777777" w:rsidR="00545AF8" w:rsidRPr="00CC3CD5" w:rsidRDefault="00545AF8" w:rsidP="005F3EB1">
            <w:pPr>
              <w:pStyle w:val="Textotablas"/>
            </w:pPr>
            <w:r w:rsidRPr="00CC3CD5">
              <w:t>PMA23</w:t>
            </w:r>
          </w:p>
        </w:tc>
        <w:tc>
          <w:tcPr>
            <w:tcW w:w="1703" w:type="dxa"/>
            <w:shd w:val="clear" w:color="auto" w:fill="auto"/>
            <w:noWrap/>
            <w:vAlign w:val="bottom"/>
            <w:hideMark/>
          </w:tcPr>
          <w:p w14:paraId="6162DCD8" w14:textId="77777777" w:rsidR="00545AF8" w:rsidRPr="00CC3CD5" w:rsidRDefault="00545AF8" w:rsidP="005F3EB1">
            <w:pPr>
              <w:pStyle w:val="Textotablas"/>
            </w:pPr>
            <w:r>
              <w:t>0.</w:t>
            </w:r>
            <w:r w:rsidRPr="00CC3CD5">
              <w:t>42</w:t>
            </w:r>
          </w:p>
        </w:tc>
        <w:tc>
          <w:tcPr>
            <w:tcW w:w="747" w:type="dxa"/>
            <w:tcBorders>
              <w:top w:val="nil"/>
              <w:bottom w:val="nil"/>
            </w:tcBorders>
            <w:shd w:val="clear" w:color="auto" w:fill="auto"/>
          </w:tcPr>
          <w:p w14:paraId="28BF38C4" w14:textId="77777777" w:rsidR="00545AF8" w:rsidRPr="00CC3CD5" w:rsidRDefault="00545AF8" w:rsidP="005F3EB1">
            <w:pPr>
              <w:pStyle w:val="Textotablas"/>
            </w:pPr>
          </w:p>
        </w:tc>
      </w:tr>
      <w:tr w:rsidR="00545AF8" w:rsidRPr="00CC3CD5" w14:paraId="52DBDC3D" w14:textId="77777777" w:rsidTr="005F3EB1">
        <w:trPr>
          <w:gridAfter w:val="3"/>
          <w:wAfter w:w="4356" w:type="dxa"/>
          <w:trHeight w:val="320"/>
          <w:jc w:val="center"/>
        </w:trPr>
        <w:tc>
          <w:tcPr>
            <w:tcW w:w="1300" w:type="dxa"/>
            <w:shd w:val="clear" w:color="auto" w:fill="auto"/>
            <w:noWrap/>
            <w:vAlign w:val="bottom"/>
            <w:hideMark/>
          </w:tcPr>
          <w:p w14:paraId="2EE63539" w14:textId="77777777" w:rsidR="00545AF8" w:rsidRPr="00CC3CD5" w:rsidRDefault="00545AF8" w:rsidP="005F3EB1">
            <w:pPr>
              <w:pStyle w:val="Textotablas"/>
            </w:pPr>
            <w:r w:rsidRPr="00CC3CD5">
              <w:t>r24</w:t>
            </w:r>
          </w:p>
        </w:tc>
        <w:tc>
          <w:tcPr>
            <w:tcW w:w="1250" w:type="dxa"/>
            <w:vAlign w:val="bottom"/>
          </w:tcPr>
          <w:p w14:paraId="50949B81" w14:textId="77777777" w:rsidR="00545AF8" w:rsidRPr="00CC3CD5" w:rsidRDefault="00545AF8" w:rsidP="005F3EB1">
            <w:pPr>
              <w:pStyle w:val="Textotablas"/>
            </w:pPr>
            <w:r w:rsidRPr="00CC3CD5">
              <w:t>PMA24</w:t>
            </w:r>
          </w:p>
        </w:tc>
        <w:tc>
          <w:tcPr>
            <w:tcW w:w="1703" w:type="dxa"/>
            <w:shd w:val="clear" w:color="auto" w:fill="auto"/>
            <w:noWrap/>
            <w:vAlign w:val="bottom"/>
            <w:hideMark/>
          </w:tcPr>
          <w:p w14:paraId="701E8EDC" w14:textId="77777777" w:rsidR="00545AF8" w:rsidRPr="00CC3CD5" w:rsidRDefault="00545AF8" w:rsidP="005F3EB1">
            <w:pPr>
              <w:pStyle w:val="Textotablas"/>
            </w:pPr>
            <w:r>
              <w:t>0.</w:t>
            </w:r>
            <w:r w:rsidRPr="00CC3CD5">
              <w:t>44</w:t>
            </w:r>
          </w:p>
        </w:tc>
        <w:tc>
          <w:tcPr>
            <w:tcW w:w="747" w:type="dxa"/>
            <w:tcBorders>
              <w:top w:val="nil"/>
              <w:bottom w:val="nil"/>
            </w:tcBorders>
            <w:shd w:val="clear" w:color="auto" w:fill="auto"/>
          </w:tcPr>
          <w:p w14:paraId="5F5B7672" w14:textId="77777777" w:rsidR="00545AF8" w:rsidRPr="00CC3CD5" w:rsidRDefault="00545AF8" w:rsidP="005F3EB1">
            <w:pPr>
              <w:pStyle w:val="Textotablas"/>
            </w:pPr>
          </w:p>
        </w:tc>
      </w:tr>
      <w:tr w:rsidR="00545AF8" w:rsidRPr="00CC3CD5" w14:paraId="10A6FB8C" w14:textId="77777777" w:rsidTr="005F3EB1">
        <w:trPr>
          <w:gridAfter w:val="3"/>
          <w:wAfter w:w="4356" w:type="dxa"/>
          <w:trHeight w:val="320"/>
          <w:jc w:val="center"/>
        </w:trPr>
        <w:tc>
          <w:tcPr>
            <w:tcW w:w="1300" w:type="dxa"/>
            <w:tcBorders>
              <w:bottom w:val="single" w:sz="4" w:space="0" w:color="auto"/>
            </w:tcBorders>
            <w:shd w:val="clear" w:color="auto" w:fill="auto"/>
            <w:noWrap/>
            <w:vAlign w:val="bottom"/>
            <w:hideMark/>
          </w:tcPr>
          <w:p w14:paraId="579CEE6B" w14:textId="77777777" w:rsidR="00545AF8" w:rsidRPr="00CC3CD5" w:rsidRDefault="00545AF8" w:rsidP="005F3EB1">
            <w:pPr>
              <w:pStyle w:val="Textotablas"/>
            </w:pPr>
            <w:r w:rsidRPr="00CC3CD5">
              <w:t>r25</w:t>
            </w:r>
          </w:p>
        </w:tc>
        <w:tc>
          <w:tcPr>
            <w:tcW w:w="1250" w:type="dxa"/>
            <w:tcBorders>
              <w:bottom w:val="single" w:sz="4" w:space="0" w:color="auto"/>
            </w:tcBorders>
            <w:vAlign w:val="bottom"/>
          </w:tcPr>
          <w:p w14:paraId="3A736C0B" w14:textId="77777777" w:rsidR="00545AF8" w:rsidRPr="00CC3CD5" w:rsidRDefault="00545AF8" w:rsidP="005F3EB1">
            <w:pPr>
              <w:pStyle w:val="Textotablas"/>
            </w:pPr>
            <w:r w:rsidRPr="00CC3CD5">
              <w:t>PMA25</w:t>
            </w:r>
          </w:p>
        </w:tc>
        <w:tc>
          <w:tcPr>
            <w:tcW w:w="1703" w:type="dxa"/>
            <w:tcBorders>
              <w:bottom w:val="single" w:sz="4" w:space="0" w:color="auto"/>
            </w:tcBorders>
            <w:shd w:val="clear" w:color="auto" w:fill="auto"/>
            <w:noWrap/>
            <w:vAlign w:val="bottom"/>
            <w:hideMark/>
          </w:tcPr>
          <w:p w14:paraId="7904AE6B" w14:textId="77777777" w:rsidR="00545AF8" w:rsidRPr="00CC3CD5" w:rsidRDefault="00545AF8" w:rsidP="005F3EB1">
            <w:pPr>
              <w:pStyle w:val="Textotablas"/>
            </w:pPr>
            <w:r>
              <w:t>0.</w:t>
            </w:r>
            <w:r w:rsidRPr="00CC3CD5">
              <w:t>39</w:t>
            </w:r>
          </w:p>
        </w:tc>
        <w:tc>
          <w:tcPr>
            <w:tcW w:w="747" w:type="dxa"/>
            <w:tcBorders>
              <w:top w:val="nil"/>
              <w:bottom w:val="nil"/>
            </w:tcBorders>
            <w:shd w:val="clear" w:color="auto" w:fill="auto"/>
          </w:tcPr>
          <w:p w14:paraId="43A44990" w14:textId="77777777" w:rsidR="00545AF8" w:rsidRPr="00CC3CD5" w:rsidRDefault="00545AF8" w:rsidP="005F3EB1">
            <w:pPr>
              <w:pStyle w:val="Textotablas"/>
            </w:pPr>
          </w:p>
        </w:tc>
      </w:tr>
      <w:tr w:rsidR="00545AF8" w:rsidRPr="008C782E" w14:paraId="45EE8A26" w14:textId="77777777" w:rsidTr="005F3EB1">
        <w:trPr>
          <w:gridAfter w:val="3"/>
          <w:wAfter w:w="4356" w:type="dxa"/>
          <w:trHeight w:val="320"/>
          <w:jc w:val="center"/>
        </w:trPr>
        <w:tc>
          <w:tcPr>
            <w:tcW w:w="4253" w:type="dxa"/>
            <w:gridSpan w:val="3"/>
            <w:tcBorders>
              <w:bottom w:val="nil"/>
            </w:tcBorders>
            <w:shd w:val="clear" w:color="auto" w:fill="auto"/>
            <w:noWrap/>
            <w:vAlign w:val="bottom"/>
          </w:tcPr>
          <w:p w14:paraId="710CE25A" w14:textId="77777777" w:rsidR="00545AF8" w:rsidRPr="008C782E" w:rsidRDefault="00545AF8" w:rsidP="005F3EB1">
            <w:pPr>
              <w:pStyle w:val="Textotablas"/>
              <w:jc w:val="left"/>
              <w:rPr>
                <w:sz w:val="18"/>
                <w:szCs w:val="18"/>
                <w:lang w:val="es-ES"/>
              </w:rPr>
            </w:pPr>
            <w:r w:rsidRPr="008C782E">
              <w:rPr>
                <w:sz w:val="18"/>
                <w:szCs w:val="18"/>
                <w:lang w:val="es-ES"/>
              </w:rPr>
              <w:t>Fuente: Elaboración propia</w:t>
            </w:r>
          </w:p>
        </w:tc>
        <w:tc>
          <w:tcPr>
            <w:tcW w:w="747" w:type="dxa"/>
            <w:tcBorders>
              <w:top w:val="nil"/>
              <w:bottom w:val="nil"/>
            </w:tcBorders>
            <w:shd w:val="clear" w:color="auto" w:fill="auto"/>
          </w:tcPr>
          <w:p w14:paraId="16549541" w14:textId="77777777" w:rsidR="00545AF8" w:rsidRPr="008C782E" w:rsidRDefault="00545AF8" w:rsidP="005F3EB1">
            <w:pPr>
              <w:pStyle w:val="Textotablas"/>
              <w:rPr>
                <w:sz w:val="18"/>
                <w:szCs w:val="18"/>
              </w:rPr>
            </w:pPr>
          </w:p>
        </w:tc>
      </w:tr>
    </w:tbl>
    <w:p w14:paraId="6B369BBC" w14:textId="77777777" w:rsidR="00545AF8" w:rsidRDefault="00545AF8" w:rsidP="00545AF8">
      <w:pPr>
        <w:spacing w:line="480" w:lineRule="auto"/>
        <w:ind w:firstLine="708"/>
        <w:jc w:val="both"/>
        <w:rPr>
          <w:rFonts w:cs="Arial"/>
          <w:lang w:val="es-ES"/>
        </w:rPr>
      </w:pPr>
    </w:p>
    <w:p w14:paraId="29016386" w14:textId="77777777" w:rsidR="00545AF8" w:rsidRDefault="00545AF8" w:rsidP="00545AF8">
      <w:pPr>
        <w:pStyle w:val="parrafos0"/>
      </w:pPr>
      <w:r>
        <w:t xml:space="preserve">Adicionalmente, para evaluar el ajuste de la estructura factorial, se presentan dos estimadores, tanto el Standarized Root Mean Square Residual (SRMR) y el Root Mean </w:t>
      </w:r>
      <w:r>
        <w:lastRenderedPageBreak/>
        <w:t xml:space="preserve">Squared Error of Aproximation (RMSEA) resultaron con valores inferiores a 0.05 oscilando entre el 0.02 y 0.046, los cuales se pueden observar en la </w:t>
      </w:r>
      <w:r w:rsidRPr="009D6281">
        <w:rPr>
          <w:b/>
          <w:highlight w:val="cyan"/>
        </w:rPr>
        <w:t>Tabla 1</w:t>
      </w:r>
      <w:r>
        <w:rPr>
          <w:b/>
          <w:highlight w:val="cyan"/>
        </w:rPr>
        <w:t>1</w:t>
      </w:r>
      <w:r>
        <w:t xml:space="preserve">. Tales </w:t>
      </w:r>
      <w:r>
        <w:rPr>
          <w:lang w:val="es-ES"/>
        </w:rPr>
        <w:t>índices</w:t>
      </w:r>
      <w:r w:rsidRPr="0B77219D">
        <w:rPr>
          <w:lang w:val="es-ES"/>
        </w:rPr>
        <w:t xml:space="preserve"> evidencian que por cada eje hay una dimensión dominante que permite asociarla con el eje teórico intencionado por parte de los desarrolladores de la prueba. Los resultados del ajuste absoluto de cada modelo unidimensional </w:t>
      </w:r>
      <w:r>
        <w:rPr>
          <w:lang w:val="es-ES"/>
        </w:rPr>
        <w:t>nos permiten conocer en qué medida el modelo factorial unidimensional teórico para cada eje representa a los reactivos que integran cada uno, y dado que están por debajo del criterio sugerido 0.05 se puede validar que se respetó un buen criterio de calidad técnica para el ajuste de cada uno de los modelos factoriales.</w:t>
      </w:r>
    </w:p>
    <w:p w14:paraId="3553D8A2" w14:textId="77777777" w:rsidR="00545AF8" w:rsidRPr="007A0CD8" w:rsidRDefault="00545AF8" w:rsidP="00545AF8">
      <w:pPr>
        <w:pStyle w:val="Titulotablas"/>
        <w:rPr>
          <w:lang w:val="es-ES"/>
        </w:rPr>
      </w:pPr>
      <w:bookmarkStart w:id="48" w:name="_Toc500858000"/>
      <w:bookmarkStart w:id="49" w:name="_Toc507056954"/>
      <w:r>
        <w:rPr>
          <w:b/>
          <w:bCs/>
          <w:lang w:val="es-ES"/>
        </w:rPr>
        <w:t>Tabla 11</w:t>
      </w:r>
      <w:r w:rsidRPr="0B77219D">
        <w:rPr>
          <w:lang w:val="es-ES"/>
        </w:rPr>
        <w:t xml:space="preserve">. Ajustes absolutos del </w:t>
      </w:r>
      <w:r w:rsidRPr="00E91563">
        <w:rPr>
          <w:lang w:val="es-MX"/>
        </w:rPr>
        <w:t>modelo</w:t>
      </w:r>
      <w:r w:rsidRPr="0B77219D">
        <w:rPr>
          <w:lang w:val="es-ES"/>
        </w:rPr>
        <w:t xml:space="preserve"> unidimensional por eje de la prueba de Matemáticas de primaria (06) del PLANEA ELCE 2015</w:t>
      </w:r>
      <w:bookmarkEnd w:id="48"/>
      <w:bookmarkEnd w:id="49"/>
    </w:p>
    <w:tbl>
      <w:tblPr>
        <w:tblStyle w:val="Tablaconcuadrcula"/>
        <w:tblW w:w="8080"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4253"/>
        <w:gridCol w:w="1984"/>
        <w:gridCol w:w="1843"/>
      </w:tblGrid>
      <w:tr w:rsidR="00545AF8" w:rsidRPr="00546BCF" w14:paraId="623D5FAE" w14:textId="77777777" w:rsidTr="005F3EB1">
        <w:trPr>
          <w:trHeight w:val="548"/>
          <w:jc w:val="center"/>
        </w:trPr>
        <w:tc>
          <w:tcPr>
            <w:tcW w:w="4253" w:type="dxa"/>
            <w:shd w:val="clear" w:color="auto" w:fill="A8D08D" w:themeFill="accent6" w:themeFillTint="99"/>
            <w:vAlign w:val="center"/>
          </w:tcPr>
          <w:p w14:paraId="6CAA873B" w14:textId="77777777" w:rsidR="00545AF8" w:rsidRPr="00546BCF" w:rsidRDefault="00545AF8" w:rsidP="005F3EB1">
            <w:pPr>
              <w:pStyle w:val="Textotablas"/>
              <w:rPr>
                <w:b/>
                <w:bCs/>
                <w:sz w:val="22"/>
                <w:szCs w:val="22"/>
                <w:lang w:val="es-ES"/>
              </w:rPr>
            </w:pPr>
            <w:r w:rsidRPr="0B77219D">
              <w:rPr>
                <w:b/>
                <w:bCs/>
                <w:sz w:val="22"/>
                <w:szCs w:val="22"/>
                <w:lang w:val="es-ES"/>
              </w:rPr>
              <w:t>Eje</w:t>
            </w:r>
          </w:p>
        </w:tc>
        <w:tc>
          <w:tcPr>
            <w:tcW w:w="1984" w:type="dxa"/>
            <w:shd w:val="clear" w:color="auto" w:fill="A8D08D" w:themeFill="accent6" w:themeFillTint="99"/>
            <w:vAlign w:val="center"/>
          </w:tcPr>
          <w:p w14:paraId="6512CE1B" w14:textId="77777777" w:rsidR="00545AF8" w:rsidRPr="00546BCF" w:rsidRDefault="00545AF8" w:rsidP="005F3EB1">
            <w:pPr>
              <w:pStyle w:val="Textotablas"/>
              <w:rPr>
                <w:b/>
                <w:bCs/>
                <w:sz w:val="22"/>
                <w:szCs w:val="22"/>
                <w:lang w:val="es-ES"/>
              </w:rPr>
            </w:pPr>
            <w:r w:rsidRPr="0B77219D">
              <w:rPr>
                <w:b/>
                <w:bCs/>
                <w:sz w:val="22"/>
                <w:szCs w:val="22"/>
                <w:lang w:val="es-ES"/>
              </w:rPr>
              <w:t>SRMR</w:t>
            </w:r>
          </w:p>
        </w:tc>
        <w:tc>
          <w:tcPr>
            <w:tcW w:w="1843" w:type="dxa"/>
            <w:shd w:val="clear" w:color="auto" w:fill="A8D08D" w:themeFill="accent6" w:themeFillTint="99"/>
            <w:vAlign w:val="center"/>
          </w:tcPr>
          <w:p w14:paraId="1D79BC66" w14:textId="77777777" w:rsidR="00545AF8" w:rsidRPr="00546BCF" w:rsidRDefault="00545AF8" w:rsidP="005F3EB1">
            <w:pPr>
              <w:pStyle w:val="Textotablas"/>
              <w:rPr>
                <w:b/>
                <w:bCs/>
                <w:sz w:val="22"/>
                <w:szCs w:val="22"/>
                <w:lang w:val="es-ES"/>
              </w:rPr>
            </w:pPr>
            <w:r w:rsidRPr="0B77219D">
              <w:rPr>
                <w:b/>
                <w:bCs/>
                <w:sz w:val="22"/>
                <w:szCs w:val="22"/>
                <w:lang w:val="es-ES"/>
              </w:rPr>
              <w:t>RMSEA</w:t>
            </w:r>
          </w:p>
        </w:tc>
      </w:tr>
      <w:tr w:rsidR="00545AF8" w:rsidRPr="007A0CD8" w14:paraId="11AF32C0" w14:textId="77777777" w:rsidTr="005F3EB1">
        <w:trPr>
          <w:trHeight w:val="554"/>
          <w:jc w:val="center"/>
        </w:trPr>
        <w:tc>
          <w:tcPr>
            <w:tcW w:w="4253" w:type="dxa"/>
            <w:vAlign w:val="center"/>
          </w:tcPr>
          <w:p w14:paraId="678C931D" w14:textId="77777777" w:rsidR="00545AF8" w:rsidRPr="007A0CD8" w:rsidRDefault="00545AF8" w:rsidP="005F3EB1">
            <w:pPr>
              <w:pStyle w:val="Textotablas"/>
              <w:jc w:val="left"/>
              <w:rPr>
                <w:lang w:val="es-ES"/>
              </w:rPr>
            </w:pPr>
            <w:r w:rsidRPr="0B77219D">
              <w:rPr>
                <w:lang w:val="es-ES"/>
              </w:rPr>
              <w:t>Espacio, forma y medida</w:t>
            </w:r>
          </w:p>
        </w:tc>
        <w:tc>
          <w:tcPr>
            <w:tcW w:w="1984" w:type="dxa"/>
            <w:vAlign w:val="center"/>
          </w:tcPr>
          <w:p w14:paraId="16F4B7DF" w14:textId="77777777" w:rsidR="00545AF8" w:rsidRPr="007A0CD8" w:rsidRDefault="00545AF8" w:rsidP="005F3EB1">
            <w:pPr>
              <w:pStyle w:val="Textotablas"/>
              <w:rPr>
                <w:lang w:val="es-ES"/>
              </w:rPr>
            </w:pPr>
            <w:r>
              <w:rPr>
                <w:lang w:val="es-ES"/>
              </w:rPr>
              <w:t>0.</w:t>
            </w:r>
            <w:r w:rsidRPr="0B77219D">
              <w:rPr>
                <w:lang w:val="es-ES"/>
              </w:rPr>
              <w:t>040</w:t>
            </w:r>
          </w:p>
        </w:tc>
        <w:tc>
          <w:tcPr>
            <w:tcW w:w="1843" w:type="dxa"/>
            <w:vAlign w:val="center"/>
          </w:tcPr>
          <w:p w14:paraId="453EB4E9" w14:textId="77777777" w:rsidR="00545AF8" w:rsidRPr="007A0CD8" w:rsidRDefault="00545AF8" w:rsidP="005F3EB1">
            <w:pPr>
              <w:pStyle w:val="Textotablas"/>
              <w:rPr>
                <w:lang w:val="es-ES"/>
              </w:rPr>
            </w:pPr>
            <w:r>
              <w:rPr>
                <w:lang w:val="es-ES"/>
              </w:rPr>
              <w:t>0.</w:t>
            </w:r>
            <w:r w:rsidRPr="0B77219D">
              <w:rPr>
                <w:lang w:val="es-ES"/>
              </w:rPr>
              <w:t>046</w:t>
            </w:r>
          </w:p>
        </w:tc>
      </w:tr>
      <w:tr w:rsidR="00545AF8" w:rsidRPr="007A0CD8" w14:paraId="0331817D" w14:textId="77777777" w:rsidTr="005F3EB1">
        <w:trPr>
          <w:trHeight w:val="547"/>
          <w:jc w:val="center"/>
        </w:trPr>
        <w:tc>
          <w:tcPr>
            <w:tcW w:w="4253" w:type="dxa"/>
            <w:vAlign w:val="center"/>
          </w:tcPr>
          <w:p w14:paraId="093ABD01" w14:textId="77777777" w:rsidR="00545AF8" w:rsidRPr="007A0CD8" w:rsidRDefault="00545AF8" w:rsidP="005F3EB1">
            <w:pPr>
              <w:pStyle w:val="Textotablas"/>
              <w:jc w:val="left"/>
              <w:rPr>
                <w:lang w:val="es-ES"/>
              </w:rPr>
            </w:pPr>
            <w:r w:rsidRPr="0B77219D">
              <w:rPr>
                <w:lang w:val="es-ES"/>
              </w:rPr>
              <w:t xml:space="preserve">Manejo de información </w:t>
            </w:r>
          </w:p>
        </w:tc>
        <w:tc>
          <w:tcPr>
            <w:tcW w:w="1984" w:type="dxa"/>
            <w:vAlign w:val="center"/>
          </w:tcPr>
          <w:p w14:paraId="2D718D41" w14:textId="77777777" w:rsidR="00545AF8" w:rsidRPr="007A0CD8" w:rsidRDefault="00545AF8" w:rsidP="005F3EB1">
            <w:pPr>
              <w:pStyle w:val="Textotablas"/>
              <w:rPr>
                <w:lang w:val="es-ES"/>
              </w:rPr>
            </w:pPr>
            <w:r>
              <w:rPr>
                <w:lang w:val="es-ES"/>
              </w:rPr>
              <w:t>0.</w:t>
            </w:r>
            <w:r w:rsidRPr="0B77219D">
              <w:rPr>
                <w:lang w:val="es-ES"/>
              </w:rPr>
              <w:t>020</w:t>
            </w:r>
          </w:p>
        </w:tc>
        <w:tc>
          <w:tcPr>
            <w:tcW w:w="1843" w:type="dxa"/>
            <w:vAlign w:val="center"/>
          </w:tcPr>
          <w:p w14:paraId="7844D1CC" w14:textId="77777777" w:rsidR="00545AF8" w:rsidRPr="007A0CD8" w:rsidRDefault="00545AF8" w:rsidP="005F3EB1">
            <w:pPr>
              <w:pStyle w:val="Textotablas"/>
              <w:rPr>
                <w:lang w:val="es-ES"/>
              </w:rPr>
            </w:pPr>
            <w:r>
              <w:rPr>
                <w:lang w:val="es-ES"/>
              </w:rPr>
              <w:t>0.</w:t>
            </w:r>
            <w:r w:rsidRPr="0B77219D">
              <w:rPr>
                <w:lang w:val="es-ES"/>
              </w:rPr>
              <w:t>029</w:t>
            </w:r>
          </w:p>
        </w:tc>
      </w:tr>
      <w:tr w:rsidR="00545AF8" w:rsidRPr="007A0CD8" w14:paraId="7BA14D01" w14:textId="77777777" w:rsidTr="005F3EB1">
        <w:trPr>
          <w:trHeight w:val="553"/>
          <w:jc w:val="center"/>
        </w:trPr>
        <w:tc>
          <w:tcPr>
            <w:tcW w:w="4253" w:type="dxa"/>
            <w:tcBorders>
              <w:bottom w:val="single" w:sz="4" w:space="0" w:color="auto"/>
            </w:tcBorders>
            <w:vAlign w:val="center"/>
          </w:tcPr>
          <w:p w14:paraId="1D414DFD" w14:textId="77777777" w:rsidR="00545AF8" w:rsidRPr="007A0CD8" w:rsidRDefault="00545AF8" w:rsidP="005F3EB1">
            <w:pPr>
              <w:pStyle w:val="Textotablas"/>
              <w:jc w:val="left"/>
              <w:rPr>
                <w:lang w:val="es-ES"/>
              </w:rPr>
            </w:pPr>
            <w:r w:rsidRPr="0B77219D">
              <w:rPr>
                <w:lang w:val="es-ES"/>
              </w:rPr>
              <w:t>Sentido numérico y pensamiento algebraico</w:t>
            </w:r>
          </w:p>
        </w:tc>
        <w:tc>
          <w:tcPr>
            <w:tcW w:w="1984" w:type="dxa"/>
            <w:tcBorders>
              <w:bottom w:val="single" w:sz="4" w:space="0" w:color="auto"/>
            </w:tcBorders>
            <w:vAlign w:val="center"/>
          </w:tcPr>
          <w:p w14:paraId="6D599184" w14:textId="77777777" w:rsidR="00545AF8" w:rsidRPr="007A0CD8" w:rsidRDefault="00545AF8" w:rsidP="005F3EB1">
            <w:pPr>
              <w:pStyle w:val="Textotablas"/>
              <w:rPr>
                <w:lang w:val="es-ES"/>
              </w:rPr>
            </w:pPr>
            <w:r>
              <w:rPr>
                <w:lang w:val="es-ES"/>
              </w:rPr>
              <w:t>0.</w:t>
            </w:r>
            <w:r w:rsidRPr="0B77219D">
              <w:rPr>
                <w:lang w:val="es-ES"/>
              </w:rPr>
              <w:t>020</w:t>
            </w:r>
          </w:p>
        </w:tc>
        <w:tc>
          <w:tcPr>
            <w:tcW w:w="1843" w:type="dxa"/>
            <w:tcBorders>
              <w:bottom w:val="single" w:sz="4" w:space="0" w:color="auto"/>
            </w:tcBorders>
            <w:vAlign w:val="center"/>
          </w:tcPr>
          <w:p w14:paraId="2030650C" w14:textId="77777777" w:rsidR="00545AF8" w:rsidRPr="007A0CD8" w:rsidRDefault="00545AF8" w:rsidP="005F3EB1">
            <w:pPr>
              <w:pStyle w:val="Textotablas"/>
              <w:rPr>
                <w:lang w:val="es-ES"/>
              </w:rPr>
            </w:pPr>
            <w:r>
              <w:rPr>
                <w:lang w:val="es-ES"/>
              </w:rPr>
              <w:t>0.</w:t>
            </w:r>
            <w:r w:rsidRPr="0B77219D">
              <w:rPr>
                <w:lang w:val="es-ES"/>
              </w:rPr>
              <w:t>030</w:t>
            </w:r>
          </w:p>
        </w:tc>
      </w:tr>
      <w:tr w:rsidR="00545AF8" w:rsidRPr="008C782E" w14:paraId="181F4DE1" w14:textId="77777777" w:rsidTr="005F3EB1">
        <w:trPr>
          <w:trHeight w:val="424"/>
          <w:jc w:val="center"/>
        </w:trPr>
        <w:tc>
          <w:tcPr>
            <w:tcW w:w="4253" w:type="dxa"/>
            <w:tcBorders>
              <w:bottom w:val="nil"/>
            </w:tcBorders>
            <w:vAlign w:val="center"/>
          </w:tcPr>
          <w:p w14:paraId="761422C9" w14:textId="77777777" w:rsidR="00545AF8" w:rsidRPr="008C782E" w:rsidRDefault="00545AF8" w:rsidP="005F3EB1">
            <w:pPr>
              <w:pStyle w:val="Textotablas"/>
              <w:jc w:val="left"/>
              <w:rPr>
                <w:rFonts w:cs="Arial"/>
                <w:sz w:val="18"/>
                <w:szCs w:val="18"/>
                <w:lang w:val="es-ES"/>
              </w:rPr>
            </w:pPr>
            <w:r w:rsidRPr="008C782E">
              <w:rPr>
                <w:rFonts w:cs="Arial"/>
                <w:sz w:val="18"/>
                <w:szCs w:val="18"/>
                <w:lang w:val="es-ES"/>
              </w:rPr>
              <w:t>Fuente: Elaboración propia</w:t>
            </w:r>
          </w:p>
        </w:tc>
        <w:tc>
          <w:tcPr>
            <w:tcW w:w="1984" w:type="dxa"/>
            <w:tcBorders>
              <w:bottom w:val="nil"/>
            </w:tcBorders>
            <w:vAlign w:val="center"/>
          </w:tcPr>
          <w:p w14:paraId="7D8769EF" w14:textId="77777777" w:rsidR="00545AF8" w:rsidRPr="008C782E" w:rsidRDefault="00545AF8" w:rsidP="005F3EB1">
            <w:pPr>
              <w:pStyle w:val="Textotablas"/>
              <w:rPr>
                <w:sz w:val="18"/>
                <w:szCs w:val="18"/>
                <w:lang w:val="es-ES"/>
              </w:rPr>
            </w:pPr>
          </w:p>
        </w:tc>
        <w:tc>
          <w:tcPr>
            <w:tcW w:w="1843" w:type="dxa"/>
            <w:tcBorders>
              <w:bottom w:val="nil"/>
            </w:tcBorders>
            <w:vAlign w:val="center"/>
          </w:tcPr>
          <w:p w14:paraId="4EF7EBD6" w14:textId="77777777" w:rsidR="00545AF8" w:rsidRPr="008C782E" w:rsidRDefault="00545AF8" w:rsidP="005F3EB1">
            <w:pPr>
              <w:pStyle w:val="Textotablas"/>
              <w:rPr>
                <w:sz w:val="18"/>
                <w:szCs w:val="18"/>
                <w:lang w:val="es-ES"/>
              </w:rPr>
            </w:pPr>
          </w:p>
        </w:tc>
      </w:tr>
    </w:tbl>
    <w:p w14:paraId="03FB821D" w14:textId="77777777" w:rsidR="00545AF8" w:rsidRDefault="00545AF8" w:rsidP="00545AF8">
      <w:pPr>
        <w:spacing w:line="480" w:lineRule="auto"/>
        <w:ind w:firstLine="708"/>
        <w:jc w:val="both"/>
      </w:pPr>
    </w:p>
    <w:p w14:paraId="62BB500D" w14:textId="77777777" w:rsidR="00545AF8" w:rsidRDefault="00545AF8" w:rsidP="00545AF8">
      <w:pPr>
        <w:pStyle w:val="parrafos0"/>
        <w:rPr>
          <w:lang w:val="es-ES"/>
        </w:rPr>
      </w:pPr>
      <w:r>
        <w:t>Ahora bien, para tener una mirada complementaria al comportamiento factorial de los reactivos en cada eje, se presentan l</w:t>
      </w:r>
      <w:r w:rsidRPr="0B77219D">
        <w:t xml:space="preserve">os diagramas </w:t>
      </w:r>
      <w:r>
        <w:t xml:space="preserve">en las figuras 1 a 3 </w:t>
      </w:r>
      <w:r w:rsidRPr="0B77219D">
        <w:t xml:space="preserve">para cada uno de los modelos de </w:t>
      </w:r>
      <w:r w:rsidRPr="0B77219D">
        <w:rPr>
          <w:lang w:val="es-ES"/>
        </w:rPr>
        <w:t>la prueba de Matemáticas de primaria (06) del PLANEA ELCE 2015</w:t>
      </w:r>
      <w:r>
        <w:t xml:space="preserve">. </w:t>
      </w:r>
      <w:r w:rsidRPr="0B77219D">
        <w:rPr>
          <w:lang w:val="es-ES"/>
        </w:rPr>
        <w:t>Los gráficos muestran las respectivas cargas factoriales obtenidas por eje.</w:t>
      </w:r>
    </w:p>
    <w:p w14:paraId="46FAE16F" w14:textId="77777777" w:rsidR="00545AF8" w:rsidRDefault="00545AF8" w:rsidP="00545AF8">
      <w:pPr>
        <w:pStyle w:val="parrafos0"/>
      </w:pPr>
      <w:r>
        <w:t xml:space="preserve">En el caso del primer eje </w:t>
      </w:r>
      <w:r w:rsidRPr="009D6281">
        <w:rPr>
          <w:i/>
        </w:rPr>
        <w:t>Espacio, forma y medida</w:t>
      </w:r>
      <w:r>
        <w:t xml:space="preserve">, esbozado en la </w:t>
      </w:r>
      <w:r w:rsidRPr="009D6281">
        <w:rPr>
          <w:highlight w:val="cyan"/>
        </w:rPr>
        <w:t xml:space="preserve">Figura </w:t>
      </w:r>
      <w:r>
        <w:rPr>
          <w:highlight w:val="cyan"/>
        </w:rPr>
        <w:t>5</w:t>
      </w:r>
      <w:r>
        <w:t xml:space="preserve">, se observa que la mayoría de los reactivos presentan una carga factorial aceptable a buena (≥0.30), solamente tres de ellos, los reactivos 01, 26 y 28, presentan cargas factoriales (0.27, 0.19 y </w:t>
      </w:r>
      <w:r>
        <w:lastRenderedPageBreak/>
        <w:t>0.29, respectivamente) menores al criterio sugerido, por lo que se sugiere prestar especial énfasis en las características particulares e inherentes a estos tres reactivos, con el objetivo de revisarse y potencialmente someterse a mejora en sus características técnicas.</w:t>
      </w:r>
    </w:p>
    <w:p w14:paraId="21A72995" w14:textId="77777777" w:rsidR="00545AF8" w:rsidRPr="00352270" w:rsidRDefault="00545AF8" w:rsidP="00545AF8">
      <w:pPr>
        <w:rPr>
          <w:highlight w:val="yellow"/>
        </w:rPr>
      </w:pPr>
    </w:p>
    <w:p w14:paraId="24F2ECD5" w14:textId="77777777" w:rsidR="00545AF8" w:rsidRDefault="00545AF8" w:rsidP="00545AF8">
      <w:pPr>
        <w:spacing w:line="480" w:lineRule="auto"/>
        <w:jc w:val="center"/>
        <w:rPr>
          <w:highlight w:val="yellow"/>
        </w:rPr>
      </w:pPr>
      <w:r>
        <w:rPr>
          <w:noProof/>
          <w:lang w:eastAsia="es-MX"/>
        </w:rPr>
        <w:drawing>
          <wp:inline distT="0" distB="0" distL="0" distR="0" wp14:anchorId="13DDFBA5" wp14:editId="460BB2F8">
            <wp:extent cx="2204605" cy="3257550"/>
            <wp:effectExtent l="0" t="0" r="5715" b="0"/>
            <wp:docPr id="20549600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4">
                      <a:extLst>
                        <a:ext uri="{28A0092B-C50C-407E-A947-70E740481C1C}">
                          <a14:useLocalDpi xmlns:a14="http://schemas.microsoft.com/office/drawing/2010/main" val="0"/>
                        </a:ext>
                      </a:extLst>
                    </a:blip>
                    <a:stretch>
                      <a:fillRect/>
                    </a:stretch>
                  </pic:blipFill>
                  <pic:spPr>
                    <a:xfrm>
                      <a:off x="0" y="0"/>
                      <a:ext cx="2204605" cy="3257550"/>
                    </a:xfrm>
                    <a:prstGeom prst="rect">
                      <a:avLst/>
                    </a:prstGeom>
                  </pic:spPr>
                </pic:pic>
              </a:graphicData>
            </a:graphic>
          </wp:inline>
        </w:drawing>
      </w:r>
    </w:p>
    <w:p w14:paraId="16746798" w14:textId="77777777" w:rsidR="00545AF8" w:rsidRPr="00182369" w:rsidRDefault="00545AF8" w:rsidP="00545AF8">
      <w:pPr>
        <w:pStyle w:val="indicefiguras"/>
        <w:rPr>
          <w:rFonts w:cs="Arial"/>
          <w:lang w:val="es-ES"/>
        </w:rPr>
      </w:pPr>
      <w:bookmarkStart w:id="50" w:name="_Toc500858019"/>
      <w:bookmarkStart w:id="51" w:name="_Toc507056970"/>
      <w:r>
        <w:rPr>
          <w:i/>
        </w:rPr>
        <w:t>Figura 5</w:t>
      </w:r>
      <w:r w:rsidRPr="00A22DAA">
        <w:rPr>
          <w:i/>
        </w:rPr>
        <w:t>.</w:t>
      </w:r>
      <w:r w:rsidRPr="00A22DAA">
        <w:t xml:space="preserve"> Modelo gráfico de la estructura interna unidimensional del eje </w:t>
      </w:r>
      <w:r w:rsidRPr="007B1818">
        <w:rPr>
          <w:rFonts w:cs="Arial"/>
          <w:lang w:val="es-ES"/>
        </w:rPr>
        <w:t xml:space="preserve">Espacio, forma y medida </w:t>
      </w:r>
      <w:r w:rsidRPr="00A22DAA">
        <w:t>de la prueba de Matemáticas de primaria (06) del PLANEA ELCE 2015</w:t>
      </w:r>
      <w:bookmarkEnd w:id="50"/>
      <w:bookmarkEnd w:id="51"/>
    </w:p>
    <w:p w14:paraId="0AB6FF40" w14:textId="77777777" w:rsidR="00545AF8" w:rsidRDefault="00545AF8" w:rsidP="00545AF8">
      <w:pPr>
        <w:rPr>
          <w:highlight w:val="magenta"/>
        </w:rPr>
      </w:pPr>
    </w:p>
    <w:p w14:paraId="296AE33D" w14:textId="77777777" w:rsidR="00545AF8" w:rsidRDefault="00545AF8" w:rsidP="00545AF8">
      <w:pPr>
        <w:pStyle w:val="parrafos0"/>
      </w:pPr>
      <w:r w:rsidRPr="00B011B4">
        <w:t>Para el caso del segundo eje</w:t>
      </w:r>
      <w:r>
        <w:t xml:space="preserve"> “</w:t>
      </w:r>
      <w:r w:rsidRPr="007B1818">
        <w:rPr>
          <w:lang w:val="es-ES"/>
        </w:rPr>
        <w:t>Manejo de información</w:t>
      </w:r>
      <w:r>
        <w:t xml:space="preserve">”, la mayoría de los reactivos presentan una carga factorial mayor o igual a la mínima recomendada (0.30), se puede observar en la </w:t>
      </w:r>
      <w:r w:rsidRPr="0062139E">
        <w:rPr>
          <w:highlight w:val="cyan"/>
        </w:rPr>
        <w:t>Figura 6</w:t>
      </w:r>
      <w:r>
        <w:t>, que solo los reactivos 39 y 35 con cargas factoriales 0.25 y 0.22 respectivamente, no cumplen con este criterio técnico, por lo que con la misma lógica del eje anterior se sugiere prestar atención y tener cuidado acerca de las decisiones y conclusiones asociadas a dichos reactivos.</w:t>
      </w:r>
    </w:p>
    <w:p w14:paraId="049C5C5A" w14:textId="77777777" w:rsidR="00545AF8" w:rsidRPr="00B011B4" w:rsidRDefault="00545AF8" w:rsidP="00545AF8"/>
    <w:p w14:paraId="7D8F9D37" w14:textId="77777777" w:rsidR="00545AF8" w:rsidRPr="00C62E13" w:rsidRDefault="00545AF8" w:rsidP="00545AF8">
      <w:pPr>
        <w:jc w:val="center"/>
        <w:rPr>
          <w:highlight w:val="magenta"/>
        </w:rPr>
      </w:pPr>
      <w:r>
        <w:rPr>
          <w:noProof/>
          <w:lang w:eastAsia="es-MX"/>
        </w:rPr>
        <w:lastRenderedPageBreak/>
        <w:drawing>
          <wp:inline distT="0" distB="0" distL="0" distR="0" wp14:anchorId="49DDBF9E" wp14:editId="5B0CDCF9">
            <wp:extent cx="2126965" cy="3009496"/>
            <wp:effectExtent l="0" t="0" r="6985" b="635"/>
            <wp:docPr id="8592943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5">
                      <a:extLst>
                        <a:ext uri="{28A0092B-C50C-407E-A947-70E740481C1C}">
                          <a14:useLocalDpi xmlns:a14="http://schemas.microsoft.com/office/drawing/2010/main" val="0"/>
                        </a:ext>
                      </a:extLst>
                    </a:blip>
                    <a:stretch>
                      <a:fillRect/>
                    </a:stretch>
                  </pic:blipFill>
                  <pic:spPr>
                    <a:xfrm>
                      <a:off x="0" y="0"/>
                      <a:ext cx="2126965" cy="3009496"/>
                    </a:xfrm>
                    <a:prstGeom prst="rect">
                      <a:avLst/>
                    </a:prstGeom>
                  </pic:spPr>
                </pic:pic>
              </a:graphicData>
            </a:graphic>
          </wp:inline>
        </w:drawing>
      </w:r>
    </w:p>
    <w:p w14:paraId="098F53D9" w14:textId="77777777" w:rsidR="00545AF8" w:rsidRDefault="00545AF8" w:rsidP="00545AF8">
      <w:pPr>
        <w:pStyle w:val="indicefiguras"/>
      </w:pPr>
      <w:bookmarkStart w:id="52" w:name="_Toc500858020"/>
      <w:bookmarkStart w:id="53" w:name="_Toc507056971"/>
      <w:r>
        <w:rPr>
          <w:i/>
        </w:rPr>
        <w:t>Figura 6</w:t>
      </w:r>
      <w:r w:rsidRPr="00A22DAA">
        <w:rPr>
          <w:i/>
        </w:rPr>
        <w:t>.</w:t>
      </w:r>
      <w:r w:rsidRPr="00A22DAA">
        <w:t xml:space="preserve"> Modelo gráfico de la estructura interna unidimensional del eje </w:t>
      </w:r>
      <w:r w:rsidRPr="007B1818">
        <w:rPr>
          <w:rFonts w:cs="Arial"/>
          <w:lang w:val="es-ES"/>
        </w:rPr>
        <w:t>Manejo de información</w:t>
      </w:r>
      <w:r>
        <w:rPr>
          <w:rFonts w:cs="Arial"/>
          <w:lang w:val="es-ES"/>
        </w:rPr>
        <w:t xml:space="preserve"> </w:t>
      </w:r>
      <w:r w:rsidRPr="007B1818">
        <w:rPr>
          <w:rFonts w:cs="Arial"/>
          <w:lang w:val="es-ES"/>
        </w:rPr>
        <w:t xml:space="preserve">de </w:t>
      </w:r>
      <w:r w:rsidRPr="00A22DAA">
        <w:t>la prueba de Matemáticas de primaria (06) del PLANEA ELCE 2015</w:t>
      </w:r>
      <w:bookmarkEnd w:id="52"/>
      <w:bookmarkEnd w:id="53"/>
    </w:p>
    <w:p w14:paraId="5A9071E4" w14:textId="77777777" w:rsidR="00545AF8" w:rsidRPr="005654B3" w:rsidRDefault="00545AF8" w:rsidP="00545AF8">
      <w:pPr>
        <w:pStyle w:val="parrafos0"/>
        <w:rPr>
          <w:lang w:val="es-ES"/>
        </w:rPr>
      </w:pPr>
      <w:r>
        <w:t xml:space="preserve">Finalmente, en la </w:t>
      </w:r>
      <w:r w:rsidRPr="0062139E">
        <w:rPr>
          <w:highlight w:val="cyan"/>
        </w:rPr>
        <w:t>Figura 7</w:t>
      </w:r>
      <w:r>
        <w:t xml:space="preserve"> se presenta el tercer eje “</w:t>
      </w:r>
      <w:r w:rsidRPr="007B1818">
        <w:rPr>
          <w:lang w:val="es-ES"/>
        </w:rPr>
        <w:t>Sentido numérico y pensamiento algebraico</w:t>
      </w:r>
      <w:r>
        <w:t xml:space="preserve">”, en donde nuevamente la mayoría de los reactivos cumple el criterio técnico de carga factorial (≥0.30), solamente el reactivo 43 con una carga factorial de 0.26, bajo las sugerencias antes hechas se recomienda prestar atención. </w:t>
      </w:r>
    </w:p>
    <w:p w14:paraId="726E0B4C" w14:textId="77777777" w:rsidR="00545AF8" w:rsidRDefault="00545AF8" w:rsidP="00545AF8">
      <w:pPr>
        <w:jc w:val="center"/>
        <w:rPr>
          <w:highlight w:val="magenta"/>
        </w:rPr>
      </w:pPr>
      <w:r>
        <w:rPr>
          <w:noProof/>
          <w:lang w:eastAsia="es-MX"/>
        </w:rPr>
        <w:lastRenderedPageBreak/>
        <w:drawing>
          <wp:inline distT="0" distB="0" distL="0" distR="0" wp14:anchorId="17862EBA" wp14:editId="11BB4920">
            <wp:extent cx="2098610" cy="3135991"/>
            <wp:effectExtent l="0" t="0" r="0" b="7620"/>
            <wp:docPr id="1683847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6">
                      <a:extLst>
                        <a:ext uri="{28A0092B-C50C-407E-A947-70E740481C1C}">
                          <a14:useLocalDpi xmlns:a14="http://schemas.microsoft.com/office/drawing/2010/main" val="0"/>
                        </a:ext>
                      </a:extLst>
                    </a:blip>
                    <a:stretch>
                      <a:fillRect/>
                    </a:stretch>
                  </pic:blipFill>
                  <pic:spPr>
                    <a:xfrm>
                      <a:off x="0" y="0"/>
                      <a:ext cx="2098610" cy="3135991"/>
                    </a:xfrm>
                    <a:prstGeom prst="rect">
                      <a:avLst/>
                    </a:prstGeom>
                  </pic:spPr>
                </pic:pic>
              </a:graphicData>
            </a:graphic>
          </wp:inline>
        </w:drawing>
      </w:r>
    </w:p>
    <w:p w14:paraId="02B449CA" w14:textId="77777777" w:rsidR="00545AF8" w:rsidRPr="00182369" w:rsidRDefault="00545AF8" w:rsidP="00545AF8">
      <w:pPr>
        <w:pStyle w:val="indicefiguras"/>
        <w:rPr>
          <w:rFonts w:cs="Arial"/>
          <w:lang w:val="es-ES"/>
        </w:rPr>
      </w:pPr>
      <w:bookmarkStart w:id="54" w:name="_Toc500858021"/>
      <w:bookmarkStart w:id="55" w:name="_Toc507056972"/>
      <w:r>
        <w:rPr>
          <w:i/>
        </w:rPr>
        <w:t>Figura 7</w:t>
      </w:r>
      <w:r w:rsidRPr="00A22DAA">
        <w:rPr>
          <w:i/>
        </w:rPr>
        <w:t>.</w:t>
      </w:r>
      <w:r w:rsidRPr="00A22DAA">
        <w:t xml:space="preserve"> Modelo gráfico de la estructura interna unidimensional del eje </w:t>
      </w:r>
      <w:r w:rsidRPr="007B1818">
        <w:rPr>
          <w:rFonts w:cs="Arial"/>
          <w:lang w:val="es-ES"/>
        </w:rPr>
        <w:t xml:space="preserve">Sentido numérico y pensamiento algebraico de </w:t>
      </w:r>
      <w:r w:rsidRPr="00A22DAA">
        <w:t>la prueba de Matemáticas de primaria (06) del PLANEA ELCE 2015</w:t>
      </w:r>
      <w:bookmarkEnd w:id="54"/>
      <w:bookmarkEnd w:id="55"/>
    </w:p>
    <w:p w14:paraId="597F8281" w14:textId="77777777" w:rsidR="00545AF8" w:rsidRDefault="00545AF8" w:rsidP="00545AF8">
      <w:pPr>
        <w:pStyle w:val="Subsubttulos"/>
      </w:pPr>
      <w:bookmarkStart w:id="56" w:name="_Toc507057082"/>
      <w:r>
        <w:t>Resultados Teoría de Respuesta al Ítem (TRI)</w:t>
      </w:r>
      <w:bookmarkEnd w:id="56"/>
    </w:p>
    <w:p w14:paraId="0BBE6A95" w14:textId="77777777" w:rsidR="00545AF8" w:rsidRPr="00891DE7" w:rsidRDefault="00545AF8" w:rsidP="00545AF8">
      <w:pPr>
        <w:pStyle w:val="parrafos0"/>
      </w:pPr>
      <w:r w:rsidRPr="00B011B4">
        <w:t>Los resultados del análisis de los reactivos mediante la óptica de la T</w:t>
      </w:r>
      <w:r>
        <w:t xml:space="preserve">RI, se presentan en la </w:t>
      </w:r>
      <w:r w:rsidRPr="009D6281">
        <w:rPr>
          <w:b/>
          <w:highlight w:val="cyan"/>
        </w:rPr>
        <w:t>Tabla 12</w:t>
      </w:r>
      <w:r w:rsidRPr="00B011B4">
        <w:t xml:space="preserve">, en donde se coloca el parámetro dificultad, el cual fue calibrado bajo un modelo </w:t>
      </w:r>
      <w:r>
        <w:t>de Rasch</w:t>
      </w:r>
      <w:r w:rsidRPr="00B011B4">
        <w:t xml:space="preserve">. </w:t>
      </w:r>
      <w:r>
        <w:t>Dicho parámetro se interpreta como una medición continua de la cantidad de rasgo latente en una escala estandarizada (con media 0 y desviación estándar 1) que se requiere para poder acertar con una probabilidad p=0.50 cada reactivo. Por lo tanto, por ejemplo, el reactivo 24 (PMA24) que presenta una dificultad cercana a cero (β=0.02), requiere un nivel de habilidad latente (</w:t>
      </w:r>
      <w:r>
        <w:rPr>
          <w:rFonts w:ascii="Calibri" w:hAnsi="Calibri"/>
        </w:rPr>
        <w:t>θ</w:t>
      </w:r>
      <w:r>
        <w:t>) promedio. Otro caso se ilustra con el reactivo 26 (PMB01) el cual presenta una dificultad β=2.15, lo que indica, es que se necesita más cantidad de habilidad latente (</w:t>
      </w:r>
      <w:r>
        <w:rPr>
          <w:rFonts w:ascii="Calibri" w:hAnsi="Calibri"/>
        </w:rPr>
        <w:t>θ</w:t>
      </w:r>
      <w:r>
        <w:t>) y por lo tanto tienen una probabilidad de acierto menor para aquellos sustentantes que tengan un nivel de habilidad latente baja.</w:t>
      </w:r>
    </w:p>
    <w:p w14:paraId="230B86D6" w14:textId="77777777" w:rsidR="00545AF8" w:rsidRPr="003159B9" w:rsidRDefault="00545AF8" w:rsidP="00545AF8">
      <w:pPr>
        <w:pStyle w:val="Titulotablas"/>
        <w:rPr>
          <w:lang w:val="es-ES"/>
        </w:rPr>
      </w:pPr>
      <w:bookmarkStart w:id="57" w:name="_Toc507056955"/>
      <w:r>
        <w:rPr>
          <w:b/>
          <w:bCs/>
          <w:lang w:val="es-ES"/>
        </w:rPr>
        <w:lastRenderedPageBreak/>
        <w:t>Tabla 12</w:t>
      </w:r>
      <w:r w:rsidRPr="0B77219D">
        <w:rPr>
          <w:lang w:val="es-ES"/>
        </w:rPr>
        <w:t>. Ajustes absolutos del modelo unidimensional por eje de la prueba de Matemáticas de primaria (06) del PLANEA ELCE 2015</w:t>
      </w:r>
      <w:bookmarkEnd w:id="57"/>
      <w:r>
        <w:rPr>
          <w:lang w:val="es-ES"/>
        </w:rPr>
        <w:t xml:space="preserve"> </w:t>
      </w:r>
    </w:p>
    <w:tbl>
      <w:tblPr>
        <w:tblW w:w="8007"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851"/>
        <w:gridCol w:w="1068"/>
        <w:gridCol w:w="1625"/>
        <w:gridCol w:w="923"/>
        <w:gridCol w:w="873"/>
        <w:gridCol w:w="1086"/>
        <w:gridCol w:w="1581"/>
      </w:tblGrid>
      <w:tr w:rsidR="00545AF8" w:rsidRPr="0032484F" w14:paraId="39234A47" w14:textId="77777777" w:rsidTr="005F3EB1">
        <w:trPr>
          <w:trHeight w:val="542"/>
          <w:jc w:val="center"/>
        </w:trPr>
        <w:tc>
          <w:tcPr>
            <w:tcW w:w="851" w:type="dxa"/>
            <w:shd w:val="clear" w:color="auto" w:fill="A8D08D" w:themeFill="accent6" w:themeFillTint="99"/>
            <w:noWrap/>
            <w:vAlign w:val="center"/>
            <w:hideMark/>
          </w:tcPr>
          <w:p w14:paraId="0C4075C5" w14:textId="77777777" w:rsidR="00545AF8" w:rsidRPr="008C782E" w:rsidRDefault="00545AF8" w:rsidP="005F3EB1">
            <w:pPr>
              <w:pStyle w:val="Textotablas"/>
              <w:rPr>
                <w:b/>
                <w:sz w:val="22"/>
                <w:szCs w:val="22"/>
                <w:lang w:val="es-MX" w:eastAsia="es-MX"/>
              </w:rPr>
            </w:pPr>
            <w:r w:rsidRPr="008C782E">
              <w:rPr>
                <w:b/>
                <w:sz w:val="22"/>
                <w:szCs w:val="22"/>
                <w:lang w:val="es-MX" w:eastAsia="es-MX"/>
              </w:rPr>
              <w:t>No.</w:t>
            </w:r>
          </w:p>
        </w:tc>
        <w:tc>
          <w:tcPr>
            <w:tcW w:w="1068" w:type="dxa"/>
            <w:shd w:val="clear" w:color="auto" w:fill="A8D08D" w:themeFill="accent6" w:themeFillTint="99"/>
            <w:noWrap/>
            <w:vAlign w:val="center"/>
            <w:hideMark/>
          </w:tcPr>
          <w:p w14:paraId="1FF2B89F" w14:textId="77777777" w:rsidR="00545AF8" w:rsidRPr="008C782E" w:rsidRDefault="00545AF8" w:rsidP="005F3EB1">
            <w:pPr>
              <w:pStyle w:val="Textotablas"/>
              <w:rPr>
                <w:b/>
                <w:sz w:val="22"/>
                <w:szCs w:val="22"/>
                <w:lang w:val="es-MX" w:eastAsia="es-MX"/>
              </w:rPr>
            </w:pPr>
            <w:r w:rsidRPr="008C782E">
              <w:rPr>
                <w:b/>
                <w:sz w:val="22"/>
                <w:szCs w:val="22"/>
                <w:lang w:val="es-MX" w:eastAsia="es-MX"/>
              </w:rPr>
              <w:t>Ítem</w:t>
            </w:r>
          </w:p>
        </w:tc>
        <w:tc>
          <w:tcPr>
            <w:tcW w:w="1625" w:type="dxa"/>
            <w:shd w:val="clear" w:color="auto" w:fill="A8D08D" w:themeFill="accent6" w:themeFillTint="99"/>
            <w:noWrap/>
            <w:vAlign w:val="center"/>
            <w:hideMark/>
          </w:tcPr>
          <w:p w14:paraId="3DA16C20" w14:textId="77777777" w:rsidR="00545AF8" w:rsidRPr="008C782E" w:rsidRDefault="00545AF8" w:rsidP="005F3EB1">
            <w:pPr>
              <w:pStyle w:val="Textotablas"/>
              <w:rPr>
                <w:b/>
                <w:sz w:val="22"/>
                <w:szCs w:val="22"/>
                <w:lang w:val="es-MX" w:eastAsia="es-MX"/>
              </w:rPr>
            </w:pPr>
            <w:r>
              <w:rPr>
                <w:b/>
                <w:sz w:val="22"/>
                <w:szCs w:val="22"/>
                <w:lang w:val="es-MX" w:eastAsia="es-MX"/>
              </w:rPr>
              <w:t>Dificultad</w:t>
            </w:r>
          </w:p>
        </w:tc>
        <w:tc>
          <w:tcPr>
            <w:tcW w:w="923" w:type="dxa"/>
            <w:tcBorders>
              <w:top w:val="nil"/>
              <w:bottom w:val="nil"/>
            </w:tcBorders>
            <w:shd w:val="clear" w:color="auto" w:fill="FFFFFF" w:themeFill="background1"/>
          </w:tcPr>
          <w:p w14:paraId="74BDE296" w14:textId="77777777" w:rsidR="00545AF8" w:rsidRPr="0032484F" w:rsidRDefault="00545AF8" w:rsidP="005F3EB1">
            <w:pPr>
              <w:pStyle w:val="Textotablas"/>
              <w:rPr>
                <w:b/>
                <w:lang w:val="es-MX" w:eastAsia="es-MX"/>
              </w:rPr>
            </w:pPr>
          </w:p>
        </w:tc>
        <w:tc>
          <w:tcPr>
            <w:tcW w:w="873" w:type="dxa"/>
            <w:shd w:val="clear" w:color="auto" w:fill="A8D08D" w:themeFill="accent6" w:themeFillTint="99"/>
            <w:vAlign w:val="center"/>
          </w:tcPr>
          <w:p w14:paraId="33AA81F7" w14:textId="77777777" w:rsidR="00545AF8" w:rsidRPr="008C782E" w:rsidRDefault="00545AF8" w:rsidP="005F3EB1">
            <w:pPr>
              <w:pStyle w:val="Textotablas"/>
              <w:rPr>
                <w:b/>
                <w:sz w:val="22"/>
                <w:szCs w:val="22"/>
                <w:lang w:val="es-MX" w:eastAsia="es-MX"/>
              </w:rPr>
            </w:pPr>
            <w:r w:rsidRPr="008C782E">
              <w:rPr>
                <w:b/>
                <w:sz w:val="22"/>
                <w:szCs w:val="22"/>
                <w:lang w:val="es-MX" w:eastAsia="es-MX"/>
              </w:rPr>
              <w:t>No.</w:t>
            </w:r>
          </w:p>
        </w:tc>
        <w:tc>
          <w:tcPr>
            <w:tcW w:w="1086" w:type="dxa"/>
            <w:shd w:val="clear" w:color="auto" w:fill="A8D08D" w:themeFill="accent6" w:themeFillTint="99"/>
            <w:vAlign w:val="center"/>
          </w:tcPr>
          <w:p w14:paraId="2F48A2BE" w14:textId="77777777" w:rsidR="00545AF8" w:rsidRPr="008C782E" w:rsidRDefault="00545AF8" w:rsidP="005F3EB1">
            <w:pPr>
              <w:pStyle w:val="Textotablas"/>
              <w:rPr>
                <w:b/>
                <w:sz w:val="22"/>
                <w:szCs w:val="22"/>
                <w:lang w:val="es-MX" w:eastAsia="es-MX"/>
              </w:rPr>
            </w:pPr>
            <w:r w:rsidRPr="008C782E">
              <w:rPr>
                <w:b/>
                <w:sz w:val="22"/>
                <w:szCs w:val="22"/>
                <w:lang w:val="es-MX" w:eastAsia="es-MX"/>
              </w:rPr>
              <w:t>Ítem</w:t>
            </w:r>
          </w:p>
        </w:tc>
        <w:tc>
          <w:tcPr>
            <w:tcW w:w="1581" w:type="dxa"/>
            <w:shd w:val="clear" w:color="auto" w:fill="A8D08D" w:themeFill="accent6" w:themeFillTint="99"/>
            <w:vAlign w:val="center"/>
          </w:tcPr>
          <w:p w14:paraId="10982DD7" w14:textId="77777777" w:rsidR="00545AF8" w:rsidRPr="008C782E" w:rsidRDefault="00545AF8" w:rsidP="005F3EB1">
            <w:pPr>
              <w:pStyle w:val="Textotablas"/>
              <w:rPr>
                <w:b/>
                <w:sz w:val="22"/>
                <w:szCs w:val="22"/>
                <w:lang w:val="es-MX" w:eastAsia="es-MX"/>
              </w:rPr>
            </w:pPr>
            <w:r w:rsidRPr="008C782E">
              <w:rPr>
                <w:b/>
                <w:sz w:val="22"/>
                <w:szCs w:val="22"/>
                <w:lang w:val="es-MX" w:eastAsia="es-MX"/>
              </w:rPr>
              <w:t>Dificultad</w:t>
            </w:r>
          </w:p>
        </w:tc>
      </w:tr>
      <w:tr w:rsidR="00545AF8" w:rsidRPr="0032484F" w14:paraId="40C426F8" w14:textId="77777777" w:rsidTr="005F3EB1">
        <w:trPr>
          <w:trHeight w:val="300"/>
          <w:jc w:val="center"/>
        </w:trPr>
        <w:tc>
          <w:tcPr>
            <w:tcW w:w="851" w:type="dxa"/>
            <w:shd w:val="clear" w:color="auto" w:fill="auto"/>
            <w:noWrap/>
            <w:vAlign w:val="bottom"/>
            <w:hideMark/>
          </w:tcPr>
          <w:p w14:paraId="19E54FFA" w14:textId="77777777" w:rsidR="00545AF8" w:rsidRPr="00CC3CD5" w:rsidRDefault="00545AF8" w:rsidP="005F3EB1">
            <w:pPr>
              <w:pStyle w:val="Textotablas"/>
            </w:pPr>
            <w:r w:rsidRPr="00CC3CD5">
              <w:t>r01</w:t>
            </w:r>
          </w:p>
        </w:tc>
        <w:tc>
          <w:tcPr>
            <w:tcW w:w="1068" w:type="dxa"/>
            <w:shd w:val="clear" w:color="auto" w:fill="auto"/>
            <w:noWrap/>
            <w:vAlign w:val="bottom"/>
            <w:hideMark/>
          </w:tcPr>
          <w:p w14:paraId="0D39D68E" w14:textId="77777777" w:rsidR="00545AF8" w:rsidRPr="0032484F" w:rsidRDefault="00545AF8" w:rsidP="005F3EB1">
            <w:pPr>
              <w:pStyle w:val="Textotablas"/>
              <w:rPr>
                <w:lang w:val="es-MX" w:eastAsia="es-MX"/>
              </w:rPr>
            </w:pPr>
            <w:r w:rsidRPr="0032484F">
              <w:rPr>
                <w:lang w:val="es-MX" w:eastAsia="es-MX"/>
              </w:rPr>
              <w:t>PMA01</w:t>
            </w:r>
          </w:p>
        </w:tc>
        <w:tc>
          <w:tcPr>
            <w:tcW w:w="1625" w:type="dxa"/>
            <w:shd w:val="clear" w:color="auto" w:fill="auto"/>
            <w:noWrap/>
            <w:vAlign w:val="bottom"/>
            <w:hideMark/>
          </w:tcPr>
          <w:p w14:paraId="7EE8C9EB" w14:textId="77777777" w:rsidR="00545AF8" w:rsidRPr="0032484F" w:rsidRDefault="00545AF8" w:rsidP="005F3EB1">
            <w:pPr>
              <w:pStyle w:val="Textotablas"/>
              <w:rPr>
                <w:lang w:val="es-MX" w:eastAsia="es-MX"/>
              </w:rPr>
            </w:pPr>
            <w:r w:rsidRPr="0032484F">
              <w:rPr>
                <w:lang w:val="es-MX" w:eastAsia="es-MX"/>
              </w:rPr>
              <w:t>1.42669</w:t>
            </w:r>
          </w:p>
        </w:tc>
        <w:tc>
          <w:tcPr>
            <w:tcW w:w="923" w:type="dxa"/>
            <w:tcBorders>
              <w:top w:val="nil"/>
              <w:bottom w:val="nil"/>
            </w:tcBorders>
          </w:tcPr>
          <w:p w14:paraId="43972F63" w14:textId="77777777" w:rsidR="00545AF8" w:rsidRPr="0032484F" w:rsidRDefault="00545AF8" w:rsidP="005F3EB1">
            <w:pPr>
              <w:pStyle w:val="Textotablas"/>
              <w:rPr>
                <w:lang w:val="es-MX" w:eastAsia="es-MX"/>
              </w:rPr>
            </w:pPr>
          </w:p>
        </w:tc>
        <w:tc>
          <w:tcPr>
            <w:tcW w:w="873" w:type="dxa"/>
            <w:vAlign w:val="bottom"/>
          </w:tcPr>
          <w:p w14:paraId="1A01BBEA" w14:textId="77777777" w:rsidR="00545AF8" w:rsidRPr="00CC3CD5" w:rsidRDefault="00545AF8" w:rsidP="005F3EB1">
            <w:pPr>
              <w:pStyle w:val="Textotablas"/>
            </w:pPr>
            <w:r w:rsidRPr="00CC3CD5">
              <w:t>r26</w:t>
            </w:r>
          </w:p>
        </w:tc>
        <w:tc>
          <w:tcPr>
            <w:tcW w:w="1086" w:type="dxa"/>
            <w:vAlign w:val="bottom"/>
          </w:tcPr>
          <w:p w14:paraId="4F92B668" w14:textId="77777777" w:rsidR="00545AF8" w:rsidRPr="0032484F" w:rsidRDefault="00545AF8" w:rsidP="005F3EB1">
            <w:pPr>
              <w:pStyle w:val="Textotablas"/>
              <w:rPr>
                <w:lang w:val="es-MX" w:eastAsia="es-MX"/>
              </w:rPr>
            </w:pPr>
            <w:r w:rsidRPr="0032484F">
              <w:rPr>
                <w:lang w:val="es-MX" w:eastAsia="es-MX"/>
              </w:rPr>
              <w:t>PMB01</w:t>
            </w:r>
          </w:p>
        </w:tc>
        <w:tc>
          <w:tcPr>
            <w:tcW w:w="1581" w:type="dxa"/>
            <w:vAlign w:val="bottom"/>
          </w:tcPr>
          <w:p w14:paraId="4A6C88AD" w14:textId="77777777" w:rsidR="00545AF8" w:rsidRPr="0032484F" w:rsidRDefault="00545AF8" w:rsidP="005F3EB1">
            <w:pPr>
              <w:pStyle w:val="Textotablas"/>
              <w:rPr>
                <w:lang w:val="es-MX" w:eastAsia="es-MX"/>
              </w:rPr>
            </w:pPr>
            <w:r w:rsidRPr="0032484F">
              <w:rPr>
                <w:lang w:val="es-MX" w:eastAsia="es-MX"/>
              </w:rPr>
              <w:t>2.15816</w:t>
            </w:r>
          </w:p>
        </w:tc>
      </w:tr>
      <w:tr w:rsidR="00545AF8" w:rsidRPr="0032484F" w14:paraId="7541034D" w14:textId="77777777" w:rsidTr="005F3EB1">
        <w:trPr>
          <w:trHeight w:val="300"/>
          <w:jc w:val="center"/>
        </w:trPr>
        <w:tc>
          <w:tcPr>
            <w:tcW w:w="851" w:type="dxa"/>
            <w:shd w:val="clear" w:color="auto" w:fill="auto"/>
            <w:noWrap/>
            <w:vAlign w:val="bottom"/>
            <w:hideMark/>
          </w:tcPr>
          <w:p w14:paraId="4017D4EE" w14:textId="77777777" w:rsidR="00545AF8" w:rsidRPr="00CC3CD5" w:rsidRDefault="00545AF8" w:rsidP="005F3EB1">
            <w:pPr>
              <w:pStyle w:val="Textotablas"/>
            </w:pPr>
            <w:r w:rsidRPr="00CC3CD5">
              <w:t>r02</w:t>
            </w:r>
          </w:p>
        </w:tc>
        <w:tc>
          <w:tcPr>
            <w:tcW w:w="1068" w:type="dxa"/>
            <w:shd w:val="clear" w:color="auto" w:fill="auto"/>
            <w:noWrap/>
            <w:vAlign w:val="bottom"/>
            <w:hideMark/>
          </w:tcPr>
          <w:p w14:paraId="6D508A52" w14:textId="77777777" w:rsidR="00545AF8" w:rsidRPr="0032484F" w:rsidRDefault="00545AF8" w:rsidP="005F3EB1">
            <w:pPr>
              <w:pStyle w:val="Textotablas"/>
              <w:rPr>
                <w:lang w:val="es-MX" w:eastAsia="es-MX"/>
              </w:rPr>
            </w:pPr>
            <w:r w:rsidRPr="0032484F">
              <w:rPr>
                <w:lang w:val="es-MX" w:eastAsia="es-MX"/>
              </w:rPr>
              <w:t>PMA02</w:t>
            </w:r>
          </w:p>
        </w:tc>
        <w:tc>
          <w:tcPr>
            <w:tcW w:w="1625" w:type="dxa"/>
            <w:shd w:val="clear" w:color="auto" w:fill="auto"/>
            <w:noWrap/>
            <w:vAlign w:val="bottom"/>
            <w:hideMark/>
          </w:tcPr>
          <w:p w14:paraId="45D76027" w14:textId="77777777" w:rsidR="00545AF8" w:rsidRPr="0032484F" w:rsidRDefault="00545AF8" w:rsidP="005F3EB1">
            <w:pPr>
              <w:pStyle w:val="Textotablas"/>
              <w:rPr>
                <w:lang w:val="es-MX" w:eastAsia="es-MX"/>
              </w:rPr>
            </w:pPr>
            <w:r w:rsidRPr="0032484F">
              <w:rPr>
                <w:lang w:val="es-MX" w:eastAsia="es-MX"/>
              </w:rPr>
              <w:t>0.49278</w:t>
            </w:r>
          </w:p>
        </w:tc>
        <w:tc>
          <w:tcPr>
            <w:tcW w:w="923" w:type="dxa"/>
            <w:tcBorders>
              <w:top w:val="nil"/>
              <w:bottom w:val="nil"/>
            </w:tcBorders>
          </w:tcPr>
          <w:p w14:paraId="72909573" w14:textId="77777777" w:rsidR="00545AF8" w:rsidRPr="0032484F" w:rsidRDefault="00545AF8" w:rsidP="005F3EB1">
            <w:pPr>
              <w:pStyle w:val="Textotablas"/>
              <w:rPr>
                <w:lang w:val="es-MX" w:eastAsia="es-MX"/>
              </w:rPr>
            </w:pPr>
          </w:p>
        </w:tc>
        <w:tc>
          <w:tcPr>
            <w:tcW w:w="873" w:type="dxa"/>
            <w:vAlign w:val="bottom"/>
          </w:tcPr>
          <w:p w14:paraId="2FC26273" w14:textId="77777777" w:rsidR="00545AF8" w:rsidRPr="00CC3CD5" w:rsidRDefault="00545AF8" w:rsidP="005F3EB1">
            <w:pPr>
              <w:pStyle w:val="Textotablas"/>
            </w:pPr>
            <w:r w:rsidRPr="00CC3CD5">
              <w:t>r27</w:t>
            </w:r>
          </w:p>
        </w:tc>
        <w:tc>
          <w:tcPr>
            <w:tcW w:w="1086" w:type="dxa"/>
            <w:vAlign w:val="bottom"/>
          </w:tcPr>
          <w:p w14:paraId="4F47B16A" w14:textId="77777777" w:rsidR="00545AF8" w:rsidRPr="0032484F" w:rsidRDefault="00545AF8" w:rsidP="005F3EB1">
            <w:pPr>
              <w:pStyle w:val="Textotablas"/>
              <w:rPr>
                <w:lang w:val="es-MX" w:eastAsia="es-MX"/>
              </w:rPr>
            </w:pPr>
            <w:r w:rsidRPr="0032484F">
              <w:rPr>
                <w:lang w:val="es-MX" w:eastAsia="es-MX"/>
              </w:rPr>
              <w:t>PMB02</w:t>
            </w:r>
          </w:p>
        </w:tc>
        <w:tc>
          <w:tcPr>
            <w:tcW w:w="1581" w:type="dxa"/>
            <w:vAlign w:val="bottom"/>
          </w:tcPr>
          <w:p w14:paraId="0C6E0EF8" w14:textId="77777777" w:rsidR="00545AF8" w:rsidRPr="0032484F" w:rsidRDefault="00545AF8" w:rsidP="005F3EB1">
            <w:pPr>
              <w:pStyle w:val="Textotablas"/>
              <w:rPr>
                <w:lang w:val="es-MX" w:eastAsia="es-MX"/>
              </w:rPr>
            </w:pPr>
            <w:r w:rsidRPr="0032484F">
              <w:rPr>
                <w:lang w:val="es-MX" w:eastAsia="es-MX"/>
              </w:rPr>
              <w:t>0.07363</w:t>
            </w:r>
          </w:p>
        </w:tc>
      </w:tr>
      <w:tr w:rsidR="00545AF8" w:rsidRPr="0032484F" w14:paraId="515DA4CA" w14:textId="77777777" w:rsidTr="005F3EB1">
        <w:trPr>
          <w:trHeight w:val="300"/>
          <w:jc w:val="center"/>
        </w:trPr>
        <w:tc>
          <w:tcPr>
            <w:tcW w:w="851" w:type="dxa"/>
            <w:shd w:val="clear" w:color="auto" w:fill="auto"/>
            <w:noWrap/>
            <w:vAlign w:val="bottom"/>
            <w:hideMark/>
          </w:tcPr>
          <w:p w14:paraId="5A289E8D" w14:textId="77777777" w:rsidR="00545AF8" w:rsidRPr="00CC3CD5" w:rsidRDefault="00545AF8" w:rsidP="005F3EB1">
            <w:pPr>
              <w:pStyle w:val="Textotablas"/>
            </w:pPr>
            <w:r w:rsidRPr="00CC3CD5">
              <w:t>r03</w:t>
            </w:r>
          </w:p>
        </w:tc>
        <w:tc>
          <w:tcPr>
            <w:tcW w:w="1068" w:type="dxa"/>
            <w:shd w:val="clear" w:color="auto" w:fill="auto"/>
            <w:noWrap/>
            <w:vAlign w:val="bottom"/>
            <w:hideMark/>
          </w:tcPr>
          <w:p w14:paraId="6357718B" w14:textId="77777777" w:rsidR="00545AF8" w:rsidRPr="0032484F" w:rsidRDefault="00545AF8" w:rsidP="005F3EB1">
            <w:pPr>
              <w:pStyle w:val="Textotablas"/>
              <w:rPr>
                <w:lang w:val="es-MX" w:eastAsia="es-MX"/>
              </w:rPr>
            </w:pPr>
            <w:r w:rsidRPr="0032484F">
              <w:rPr>
                <w:lang w:val="es-MX" w:eastAsia="es-MX"/>
              </w:rPr>
              <w:t>PMA03</w:t>
            </w:r>
          </w:p>
        </w:tc>
        <w:tc>
          <w:tcPr>
            <w:tcW w:w="1625" w:type="dxa"/>
            <w:shd w:val="clear" w:color="auto" w:fill="auto"/>
            <w:noWrap/>
            <w:vAlign w:val="bottom"/>
            <w:hideMark/>
          </w:tcPr>
          <w:p w14:paraId="2CABD809" w14:textId="77777777" w:rsidR="00545AF8" w:rsidRPr="0032484F" w:rsidRDefault="00545AF8" w:rsidP="005F3EB1">
            <w:pPr>
              <w:pStyle w:val="Textotablas"/>
              <w:rPr>
                <w:lang w:val="es-MX" w:eastAsia="es-MX"/>
              </w:rPr>
            </w:pPr>
            <w:r w:rsidRPr="0032484F">
              <w:rPr>
                <w:lang w:val="es-MX" w:eastAsia="es-MX"/>
              </w:rPr>
              <w:t>0.69758</w:t>
            </w:r>
          </w:p>
        </w:tc>
        <w:tc>
          <w:tcPr>
            <w:tcW w:w="923" w:type="dxa"/>
            <w:tcBorders>
              <w:top w:val="nil"/>
              <w:bottom w:val="nil"/>
            </w:tcBorders>
          </w:tcPr>
          <w:p w14:paraId="578B9262" w14:textId="77777777" w:rsidR="00545AF8" w:rsidRPr="0032484F" w:rsidRDefault="00545AF8" w:rsidP="005F3EB1">
            <w:pPr>
              <w:pStyle w:val="Textotablas"/>
              <w:rPr>
                <w:lang w:val="es-MX" w:eastAsia="es-MX"/>
              </w:rPr>
            </w:pPr>
          </w:p>
        </w:tc>
        <w:tc>
          <w:tcPr>
            <w:tcW w:w="873" w:type="dxa"/>
            <w:vAlign w:val="bottom"/>
          </w:tcPr>
          <w:p w14:paraId="207B8D86" w14:textId="77777777" w:rsidR="00545AF8" w:rsidRPr="00CC3CD5" w:rsidRDefault="00545AF8" w:rsidP="005F3EB1">
            <w:pPr>
              <w:pStyle w:val="Textotablas"/>
            </w:pPr>
            <w:r w:rsidRPr="00CC3CD5">
              <w:t>r28</w:t>
            </w:r>
          </w:p>
        </w:tc>
        <w:tc>
          <w:tcPr>
            <w:tcW w:w="1086" w:type="dxa"/>
            <w:vAlign w:val="bottom"/>
          </w:tcPr>
          <w:p w14:paraId="3EF111F1" w14:textId="77777777" w:rsidR="00545AF8" w:rsidRPr="0032484F" w:rsidRDefault="00545AF8" w:rsidP="005F3EB1">
            <w:pPr>
              <w:pStyle w:val="Textotablas"/>
              <w:rPr>
                <w:lang w:val="es-MX" w:eastAsia="es-MX"/>
              </w:rPr>
            </w:pPr>
            <w:r w:rsidRPr="0032484F">
              <w:rPr>
                <w:lang w:val="es-MX" w:eastAsia="es-MX"/>
              </w:rPr>
              <w:t>PMB03</w:t>
            </w:r>
          </w:p>
        </w:tc>
        <w:tc>
          <w:tcPr>
            <w:tcW w:w="1581" w:type="dxa"/>
            <w:vAlign w:val="bottom"/>
          </w:tcPr>
          <w:p w14:paraId="414A103C" w14:textId="77777777" w:rsidR="00545AF8" w:rsidRPr="0032484F" w:rsidRDefault="00545AF8" w:rsidP="005F3EB1">
            <w:pPr>
              <w:pStyle w:val="Textotablas"/>
              <w:rPr>
                <w:lang w:val="es-MX" w:eastAsia="es-MX"/>
              </w:rPr>
            </w:pPr>
            <w:r w:rsidRPr="0032484F">
              <w:rPr>
                <w:lang w:val="es-MX" w:eastAsia="es-MX"/>
              </w:rPr>
              <w:t>-0.19353</w:t>
            </w:r>
          </w:p>
        </w:tc>
      </w:tr>
      <w:tr w:rsidR="00545AF8" w:rsidRPr="0032484F" w14:paraId="06439DC6" w14:textId="77777777" w:rsidTr="005F3EB1">
        <w:trPr>
          <w:trHeight w:val="300"/>
          <w:jc w:val="center"/>
        </w:trPr>
        <w:tc>
          <w:tcPr>
            <w:tcW w:w="851" w:type="dxa"/>
            <w:shd w:val="clear" w:color="auto" w:fill="auto"/>
            <w:noWrap/>
            <w:vAlign w:val="bottom"/>
            <w:hideMark/>
          </w:tcPr>
          <w:p w14:paraId="1087AECE" w14:textId="77777777" w:rsidR="00545AF8" w:rsidRPr="00CC3CD5" w:rsidRDefault="00545AF8" w:rsidP="005F3EB1">
            <w:pPr>
              <w:pStyle w:val="Textotablas"/>
            </w:pPr>
            <w:r w:rsidRPr="00CC3CD5">
              <w:t>r04</w:t>
            </w:r>
          </w:p>
        </w:tc>
        <w:tc>
          <w:tcPr>
            <w:tcW w:w="1068" w:type="dxa"/>
            <w:shd w:val="clear" w:color="auto" w:fill="auto"/>
            <w:noWrap/>
            <w:vAlign w:val="bottom"/>
            <w:hideMark/>
          </w:tcPr>
          <w:p w14:paraId="4049CB02" w14:textId="77777777" w:rsidR="00545AF8" w:rsidRPr="0032484F" w:rsidRDefault="00545AF8" w:rsidP="005F3EB1">
            <w:pPr>
              <w:pStyle w:val="Textotablas"/>
              <w:rPr>
                <w:lang w:val="es-MX" w:eastAsia="es-MX"/>
              </w:rPr>
            </w:pPr>
            <w:r w:rsidRPr="0032484F">
              <w:rPr>
                <w:lang w:val="es-MX" w:eastAsia="es-MX"/>
              </w:rPr>
              <w:t>PMA04</w:t>
            </w:r>
          </w:p>
        </w:tc>
        <w:tc>
          <w:tcPr>
            <w:tcW w:w="1625" w:type="dxa"/>
            <w:shd w:val="clear" w:color="auto" w:fill="auto"/>
            <w:noWrap/>
            <w:vAlign w:val="bottom"/>
            <w:hideMark/>
          </w:tcPr>
          <w:p w14:paraId="69FDF214" w14:textId="77777777" w:rsidR="00545AF8" w:rsidRPr="0032484F" w:rsidRDefault="00545AF8" w:rsidP="005F3EB1">
            <w:pPr>
              <w:pStyle w:val="Textotablas"/>
              <w:rPr>
                <w:lang w:val="es-MX" w:eastAsia="es-MX"/>
              </w:rPr>
            </w:pPr>
            <w:r w:rsidRPr="0032484F">
              <w:rPr>
                <w:lang w:val="es-MX" w:eastAsia="es-MX"/>
              </w:rPr>
              <w:t>-0.37634</w:t>
            </w:r>
          </w:p>
        </w:tc>
        <w:tc>
          <w:tcPr>
            <w:tcW w:w="923" w:type="dxa"/>
            <w:tcBorders>
              <w:top w:val="nil"/>
              <w:bottom w:val="nil"/>
            </w:tcBorders>
          </w:tcPr>
          <w:p w14:paraId="4E3CC7C0" w14:textId="77777777" w:rsidR="00545AF8" w:rsidRPr="0032484F" w:rsidRDefault="00545AF8" w:rsidP="005F3EB1">
            <w:pPr>
              <w:pStyle w:val="Textotablas"/>
              <w:rPr>
                <w:lang w:val="es-MX" w:eastAsia="es-MX"/>
              </w:rPr>
            </w:pPr>
          </w:p>
        </w:tc>
        <w:tc>
          <w:tcPr>
            <w:tcW w:w="873" w:type="dxa"/>
            <w:vAlign w:val="bottom"/>
          </w:tcPr>
          <w:p w14:paraId="0CC7EC77" w14:textId="77777777" w:rsidR="00545AF8" w:rsidRPr="00CC3CD5" w:rsidRDefault="00545AF8" w:rsidP="005F3EB1">
            <w:pPr>
              <w:pStyle w:val="Textotablas"/>
            </w:pPr>
            <w:r w:rsidRPr="00CC3CD5">
              <w:t>r29</w:t>
            </w:r>
          </w:p>
        </w:tc>
        <w:tc>
          <w:tcPr>
            <w:tcW w:w="1086" w:type="dxa"/>
            <w:vAlign w:val="bottom"/>
          </w:tcPr>
          <w:p w14:paraId="6CC7514B" w14:textId="77777777" w:rsidR="00545AF8" w:rsidRPr="0032484F" w:rsidRDefault="00545AF8" w:rsidP="005F3EB1">
            <w:pPr>
              <w:pStyle w:val="Textotablas"/>
              <w:rPr>
                <w:lang w:val="es-MX" w:eastAsia="es-MX"/>
              </w:rPr>
            </w:pPr>
            <w:r w:rsidRPr="0032484F">
              <w:rPr>
                <w:lang w:val="es-MX" w:eastAsia="es-MX"/>
              </w:rPr>
              <w:t>PMB04</w:t>
            </w:r>
          </w:p>
        </w:tc>
        <w:tc>
          <w:tcPr>
            <w:tcW w:w="1581" w:type="dxa"/>
            <w:vAlign w:val="bottom"/>
          </w:tcPr>
          <w:p w14:paraId="35868FB3" w14:textId="77777777" w:rsidR="00545AF8" w:rsidRPr="0032484F" w:rsidRDefault="00545AF8" w:rsidP="005F3EB1">
            <w:pPr>
              <w:pStyle w:val="Textotablas"/>
              <w:rPr>
                <w:lang w:val="es-MX" w:eastAsia="es-MX"/>
              </w:rPr>
            </w:pPr>
            <w:r w:rsidRPr="0032484F">
              <w:rPr>
                <w:lang w:val="es-MX" w:eastAsia="es-MX"/>
              </w:rPr>
              <w:t>-0.2288</w:t>
            </w:r>
          </w:p>
        </w:tc>
      </w:tr>
      <w:tr w:rsidR="00545AF8" w:rsidRPr="0032484F" w14:paraId="7027297F" w14:textId="77777777" w:rsidTr="005F3EB1">
        <w:trPr>
          <w:trHeight w:val="300"/>
          <w:jc w:val="center"/>
        </w:trPr>
        <w:tc>
          <w:tcPr>
            <w:tcW w:w="851" w:type="dxa"/>
            <w:shd w:val="clear" w:color="auto" w:fill="auto"/>
            <w:noWrap/>
            <w:vAlign w:val="bottom"/>
            <w:hideMark/>
          </w:tcPr>
          <w:p w14:paraId="6B085CF0" w14:textId="77777777" w:rsidR="00545AF8" w:rsidRPr="00CC3CD5" w:rsidRDefault="00545AF8" w:rsidP="005F3EB1">
            <w:pPr>
              <w:pStyle w:val="Textotablas"/>
            </w:pPr>
            <w:r w:rsidRPr="00CC3CD5">
              <w:t>r05</w:t>
            </w:r>
          </w:p>
        </w:tc>
        <w:tc>
          <w:tcPr>
            <w:tcW w:w="1068" w:type="dxa"/>
            <w:shd w:val="clear" w:color="auto" w:fill="auto"/>
            <w:noWrap/>
            <w:vAlign w:val="bottom"/>
            <w:hideMark/>
          </w:tcPr>
          <w:p w14:paraId="3AE2633E" w14:textId="77777777" w:rsidR="00545AF8" w:rsidRPr="0032484F" w:rsidRDefault="00545AF8" w:rsidP="005F3EB1">
            <w:pPr>
              <w:pStyle w:val="Textotablas"/>
              <w:rPr>
                <w:lang w:val="es-MX" w:eastAsia="es-MX"/>
              </w:rPr>
            </w:pPr>
            <w:r w:rsidRPr="0032484F">
              <w:rPr>
                <w:lang w:val="es-MX" w:eastAsia="es-MX"/>
              </w:rPr>
              <w:t>PMA05</w:t>
            </w:r>
          </w:p>
        </w:tc>
        <w:tc>
          <w:tcPr>
            <w:tcW w:w="1625" w:type="dxa"/>
            <w:shd w:val="clear" w:color="auto" w:fill="auto"/>
            <w:noWrap/>
            <w:vAlign w:val="bottom"/>
            <w:hideMark/>
          </w:tcPr>
          <w:p w14:paraId="1A060556" w14:textId="77777777" w:rsidR="00545AF8" w:rsidRPr="0032484F" w:rsidRDefault="00545AF8" w:rsidP="005F3EB1">
            <w:pPr>
              <w:pStyle w:val="Textotablas"/>
              <w:rPr>
                <w:lang w:val="es-MX" w:eastAsia="es-MX"/>
              </w:rPr>
            </w:pPr>
            <w:r w:rsidRPr="0032484F">
              <w:rPr>
                <w:lang w:val="es-MX" w:eastAsia="es-MX"/>
              </w:rPr>
              <w:t>-0.9039</w:t>
            </w:r>
          </w:p>
        </w:tc>
        <w:tc>
          <w:tcPr>
            <w:tcW w:w="923" w:type="dxa"/>
            <w:tcBorders>
              <w:top w:val="nil"/>
              <w:bottom w:val="nil"/>
            </w:tcBorders>
          </w:tcPr>
          <w:p w14:paraId="7407767A" w14:textId="77777777" w:rsidR="00545AF8" w:rsidRPr="0032484F" w:rsidRDefault="00545AF8" w:rsidP="005F3EB1">
            <w:pPr>
              <w:pStyle w:val="Textotablas"/>
              <w:rPr>
                <w:lang w:val="es-MX" w:eastAsia="es-MX"/>
              </w:rPr>
            </w:pPr>
          </w:p>
        </w:tc>
        <w:tc>
          <w:tcPr>
            <w:tcW w:w="873" w:type="dxa"/>
            <w:vAlign w:val="bottom"/>
          </w:tcPr>
          <w:p w14:paraId="5D591609" w14:textId="77777777" w:rsidR="00545AF8" w:rsidRPr="00CC3CD5" w:rsidRDefault="00545AF8" w:rsidP="005F3EB1">
            <w:pPr>
              <w:pStyle w:val="Textotablas"/>
            </w:pPr>
            <w:r w:rsidRPr="00CC3CD5">
              <w:t>r30</w:t>
            </w:r>
          </w:p>
        </w:tc>
        <w:tc>
          <w:tcPr>
            <w:tcW w:w="1086" w:type="dxa"/>
            <w:vAlign w:val="bottom"/>
          </w:tcPr>
          <w:p w14:paraId="3DAF50E1" w14:textId="77777777" w:rsidR="00545AF8" w:rsidRPr="0032484F" w:rsidRDefault="00545AF8" w:rsidP="005F3EB1">
            <w:pPr>
              <w:pStyle w:val="Textotablas"/>
              <w:rPr>
                <w:lang w:val="es-MX" w:eastAsia="es-MX"/>
              </w:rPr>
            </w:pPr>
            <w:r w:rsidRPr="0032484F">
              <w:rPr>
                <w:lang w:val="es-MX" w:eastAsia="es-MX"/>
              </w:rPr>
              <w:t>PMB05</w:t>
            </w:r>
          </w:p>
        </w:tc>
        <w:tc>
          <w:tcPr>
            <w:tcW w:w="1581" w:type="dxa"/>
            <w:vAlign w:val="bottom"/>
          </w:tcPr>
          <w:p w14:paraId="09BE9A03" w14:textId="77777777" w:rsidR="00545AF8" w:rsidRPr="0032484F" w:rsidRDefault="00545AF8" w:rsidP="005F3EB1">
            <w:pPr>
              <w:pStyle w:val="Textotablas"/>
              <w:rPr>
                <w:lang w:val="es-MX" w:eastAsia="es-MX"/>
              </w:rPr>
            </w:pPr>
            <w:r w:rsidRPr="0032484F">
              <w:rPr>
                <w:lang w:val="es-MX" w:eastAsia="es-MX"/>
              </w:rPr>
              <w:t>-0.09398</w:t>
            </w:r>
          </w:p>
        </w:tc>
      </w:tr>
      <w:tr w:rsidR="00545AF8" w:rsidRPr="0032484F" w14:paraId="0EC76DEE" w14:textId="77777777" w:rsidTr="005F3EB1">
        <w:trPr>
          <w:trHeight w:val="300"/>
          <w:jc w:val="center"/>
        </w:trPr>
        <w:tc>
          <w:tcPr>
            <w:tcW w:w="851" w:type="dxa"/>
            <w:shd w:val="clear" w:color="auto" w:fill="auto"/>
            <w:noWrap/>
            <w:vAlign w:val="bottom"/>
            <w:hideMark/>
          </w:tcPr>
          <w:p w14:paraId="296FE71F" w14:textId="77777777" w:rsidR="00545AF8" w:rsidRPr="00CC3CD5" w:rsidRDefault="00545AF8" w:rsidP="005F3EB1">
            <w:pPr>
              <w:pStyle w:val="Textotablas"/>
            </w:pPr>
            <w:r w:rsidRPr="00CC3CD5">
              <w:t>r06</w:t>
            </w:r>
          </w:p>
        </w:tc>
        <w:tc>
          <w:tcPr>
            <w:tcW w:w="1068" w:type="dxa"/>
            <w:shd w:val="clear" w:color="auto" w:fill="auto"/>
            <w:noWrap/>
            <w:vAlign w:val="bottom"/>
            <w:hideMark/>
          </w:tcPr>
          <w:p w14:paraId="45025F03" w14:textId="77777777" w:rsidR="00545AF8" w:rsidRPr="0032484F" w:rsidRDefault="00545AF8" w:rsidP="005F3EB1">
            <w:pPr>
              <w:pStyle w:val="Textotablas"/>
              <w:rPr>
                <w:lang w:val="es-MX" w:eastAsia="es-MX"/>
              </w:rPr>
            </w:pPr>
            <w:r w:rsidRPr="0032484F">
              <w:rPr>
                <w:lang w:val="es-MX" w:eastAsia="es-MX"/>
              </w:rPr>
              <w:t>PMA06</w:t>
            </w:r>
          </w:p>
        </w:tc>
        <w:tc>
          <w:tcPr>
            <w:tcW w:w="1625" w:type="dxa"/>
            <w:shd w:val="clear" w:color="auto" w:fill="auto"/>
            <w:noWrap/>
            <w:vAlign w:val="bottom"/>
            <w:hideMark/>
          </w:tcPr>
          <w:p w14:paraId="0703CC43" w14:textId="77777777" w:rsidR="00545AF8" w:rsidRPr="0032484F" w:rsidRDefault="00545AF8" w:rsidP="005F3EB1">
            <w:pPr>
              <w:pStyle w:val="Textotablas"/>
              <w:rPr>
                <w:lang w:val="es-MX" w:eastAsia="es-MX"/>
              </w:rPr>
            </w:pPr>
            <w:r w:rsidRPr="0032484F">
              <w:rPr>
                <w:lang w:val="es-MX" w:eastAsia="es-MX"/>
              </w:rPr>
              <w:t>-0.51266</w:t>
            </w:r>
          </w:p>
        </w:tc>
        <w:tc>
          <w:tcPr>
            <w:tcW w:w="923" w:type="dxa"/>
            <w:tcBorders>
              <w:top w:val="nil"/>
              <w:bottom w:val="nil"/>
            </w:tcBorders>
          </w:tcPr>
          <w:p w14:paraId="37BFD578" w14:textId="77777777" w:rsidR="00545AF8" w:rsidRPr="0032484F" w:rsidRDefault="00545AF8" w:rsidP="005F3EB1">
            <w:pPr>
              <w:pStyle w:val="Textotablas"/>
              <w:rPr>
                <w:lang w:val="es-MX" w:eastAsia="es-MX"/>
              </w:rPr>
            </w:pPr>
          </w:p>
        </w:tc>
        <w:tc>
          <w:tcPr>
            <w:tcW w:w="873" w:type="dxa"/>
            <w:vAlign w:val="bottom"/>
          </w:tcPr>
          <w:p w14:paraId="556D4019" w14:textId="77777777" w:rsidR="00545AF8" w:rsidRPr="00CC3CD5" w:rsidRDefault="00545AF8" w:rsidP="005F3EB1">
            <w:pPr>
              <w:pStyle w:val="Textotablas"/>
            </w:pPr>
            <w:r w:rsidRPr="00CC3CD5">
              <w:t>r31</w:t>
            </w:r>
          </w:p>
        </w:tc>
        <w:tc>
          <w:tcPr>
            <w:tcW w:w="1086" w:type="dxa"/>
            <w:vAlign w:val="bottom"/>
          </w:tcPr>
          <w:p w14:paraId="5B40E150" w14:textId="77777777" w:rsidR="00545AF8" w:rsidRPr="0032484F" w:rsidRDefault="00545AF8" w:rsidP="005F3EB1">
            <w:pPr>
              <w:pStyle w:val="Textotablas"/>
              <w:rPr>
                <w:lang w:val="es-MX" w:eastAsia="es-MX"/>
              </w:rPr>
            </w:pPr>
            <w:r w:rsidRPr="0032484F">
              <w:rPr>
                <w:lang w:val="es-MX" w:eastAsia="es-MX"/>
              </w:rPr>
              <w:t>PMB06</w:t>
            </w:r>
          </w:p>
        </w:tc>
        <w:tc>
          <w:tcPr>
            <w:tcW w:w="1581" w:type="dxa"/>
            <w:vAlign w:val="bottom"/>
          </w:tcPr>
          <w:p w14:paraId="631098EB" w14:textId="77777777" w:rsidR="00545AF8" w:rsidRPr="0032484F" w:rsidRDefault="00545AF8" w:rsidP="005F3EB1">
            <w:pPr>
              <w:pStyle w:val="Textotablas"/>
              <w:rPr>
                <w:lang w:val="es-MX" w:eastAsia="es-MX"/>
              </w:rPr>
            </w:pPr>
            <w:r w:rsidRPr="0032484F">
              <w:rPr>
                <w:lang w:val="es-MX" w:eastAsia="es-MX"/>
              </w:rPr>
              <w:t>-0.54563</w:t>
            </w:r>
          </w:p>
        </w:tc>
      </w:tr>
      <w:tr w:rsidR="00545AF8" w:rsidRPr="0032484F" w14:paraId="66D08197" w14:textId="77777777" w:rsidTr="005F3EB1">
        <w:trPr>
          <w:trHeight w:val="300"/>
          <w:jc w:val="center"/>
        </w:trPr>
        <w:tc>
          <w:tcPr>
            <w:tcW w:w="851" w:type="dxa"/>
            <w:shd w:val="clear" w:color="auto" w:fill="auto"/>
            <w:noWrap/>
            <w:vAlign w:val="bottom"/>
            <w:hideMark/>
          </w:tcPr>
          <w:p w14:paraId="13D0EEEC" w14:textId="77777777" w:rsidR="00545AF8" w:rsidRPr="00CC3CD5" w:rsidRDefault="00545AF8" w:rsidP="005F3EB1">
            <w:pPr>
              <w:pStyle w:val="Textotablas"/>
            </w:pPr>
            <w:r w:rsidRPr="00CC3CD5">
              <w:t>r07</w:t>
            </w:r>
          </w:p>
        </w:tc>
        <w:tc>
          <w:tcPr>
            <w:tcW w:w="1068" w:type="dxa"/>
            <w:shd w:val="clear" w:color="auto" w:fill="auto"/>
            <w:noWrap/>
            <w:vAlign w:val="bottom"/>
            <w:hideMark/>
          </w:tcPr>
          <w:p w14:paraId="516A94B2" w14:textId="77777777" w:rsidR="00545AF8" w:rsidRPr="0032484F" w:rsidRDefault="00545AF8" w:rsidP="005F3EB1">
            <w:pPr>
              <w:pStyle w:val="Textotablas"/>
              <w:rPr>
                <w:lang w:val="es-MX" w:eastAsia="es-MX"/>
              </w:rPr>
            </w:pPr>
            <w:r w:rsidRPr="0032484F">
              <w:rPr>
                <w:lang w:val="es-MX" w:eastAsia="es-MX"/>
              </w:rPr>
              <w:t>PMA07</w:t>
            </w:r>
          </w:p>
        </w:tc>
        <w:tc>
          <w:tcPr>
            <w:tcW w:w="1625" w:type="dxa"/>
            <w:shd w:val="clear" w:color="auto" w:fill="auto"/>
            <w:noWrap/>
            <w:vAlign w:val="bottom"/>
            <w:hideMark/>
          </w:tcPr>
          <w:p w14:paraId="00D75D04" w14:textId="77777777" w:rsidR="00545AF8" w:rsidRPr="0032484F" w:rsidRDefault="00545AF8" w:rsidP="005F3EB1">
            <w:pPr>
              <w:pStyle w:val="Textotablas"/>
              <w:rPr>
                <w:lang w:val="es-MX" w:eastAsia="es-MX"/>
              </w:rPr>
            </w:pPr>
            <w:r w:rsidRPr="0032484F">
              <w:rPr>
                <w:lang w:val="es-MX" w:eastAsia="es-MX"/>
              </w:rPr>
              <w:t>-0.21105</w:t>
            </w:r>
          </w:p>
        </w:tc>
        <w:tc>
          <w:tcPr>
            <w:tcW w:w="923" w:type="dxa"/>
            <w:tcBorders>
              <w:top w:val="nil"/>
              <w:bottom w:val="nil"/>
            </w:tcBorders>
          </w:tcPr>
          <w:p w14:paraId="61180897" w14:textId="77777777" w:rsidR="00545AF8" w:rsidRPr="0032484F" w:rsidRDefault="00545AF8" w:rsidP="005F3EB1">
            <w:pPr>
              <w:pStyle w:val="Textotablas"/>
              <w:rPr>
                <w:lang w:val="es-MX" w:eastAsia="es-MX"/>
              </w:rPr>
            </w:pPr>
          </w:p>
        </w:tc>
        <w:tc>
          <w:tcPr>
            <w:tcW w:w="873" w:type="dxa"/>
            <w:vAlign w:val="bottom"/>
          </w:tcPr>
          <w:p w14:paraId="720E7427" w14:textId="77777777" w:rsidR="00545AF8" w:rsidRPr="00CC3CD5" w:rsidRDefault="00545AF8" w:rsidP="005F3EB1">
            <w:pPr>
              <w:pStyle w:val="Textotablas"/>
            </w:pPr>
            <w:r w:rsidRPr="00CC3CD5">
              <w:t>r32</w:t>
            </w:r>
          </w:p>
        </w:tc>
        <w:tc>
          <w:tcPr>
            <w:tcW w:w="1086" w:type="dxa"/>
            <w:vAlign w:val="bottom"/>
          </w:tcPr>
          <w:p w14:paraId="2F8AE5AB" w14:textId="77777777" w:rsidR="00545AF8" w:rsidRPr="0032484F" w:rsidRDefault="00545AF8" w:rsidP="005F3EB1">
            <w:pPr>
              <w:pStyle w:val="Textotablas"/>
              <w:rPr>
                <w:lang w:val="es-MX" w:eastAsia="es-MX"/>
              </w:rPr>
            </w:pPr>
            <w:r w:rsidRPr="0032484F">
              <w:rPr>
                <w:lang w:val="es-MX" w:eastAsia="es-MX"/>
              </w:rPr>
              <w:t>PMB07</w:t>
            </w:r>
          </w:p>
        </w:tc>
        <w:tc>
          <w:tcPr>
            <w:tcW w:w="1581" w:type="dxa"/>
            <w:vAlign w:val="bottom"/>
          </w:tcPr>
          <w:p w14:paraId="7E99A15E" w14:textId="77777777" w:rsidR="00545AF8" w:rsidRPr="0032484F" w:rsidRDefault="00545AF8" w:rsidP="005F3EB1">
            <w:pPr>
              <w:pStyle w:val="Textotablas"/>
              <w:rPr>
                <w:lang w:val="es-MX" w:eastAsia="es-MX"/>
              </w:rPr>
            </w:pPr>
            <w:r w:rsidRPr="0032484F">
              <w:rPr>
                <w:lang w:val="es-MX" w:eastAsia="es-MX"/>
              </w:rPr>
              <w:t>-0.71395</w:t>
            </w:r>
          </w:p>
        </w:tc>
      </w:tr>
      <w:tr w:rsidR="00545AF8" w:rsidRPr="0032484F" w14:paraId="3BF3FBCA" w14:textId="77777777" w:rsidTr="005F3EB1">
        <w:trPr>
          <w:trHeight w:val="300"/>
          <w:jc w:val="center"/>
        </w:trPr>
        <w:tc>
          <w:tcPr>
            <w:tcW w:w="851" w:type="dxa"/>
            <w:shd w:val="clear" w:color="auto" w:fill="auto"/>
            <w:noWrap/>
            <w:vAlign w:val="bottom"/>
            <w:hideMark/>
          </w:tcPr>
          <w:p w14:paraId="6808742A" w14:textId="77777777" w:rsidR="00545AF8" w:rsidRPr="00CC3CD5" w:rsidRDefault="00545AF8" w:rsidP="005F3EB1">
            <w:pPr>
              <w:pStyle w:val="Textotablas"/>
            </w:pPr>
            <w:r w:rsidRPr="00CC3CD5">
              <w:t>r08</w:t>
            </w:r>
          </w:p>
        </w:tc>
        <w:tc>
          <w:tcPr>
            <w:tcW w:w="1068" w:type="dxa"/>
            <w:shd w:val="clear" w:color="auto" w:fill="auto"/>
            <w:noWrap/>
            <w:vAlign w:val="bottom"/>
            <w:hideMark/>
          </w:tcPr>
          <w:p w14:paraId="275D6832" w14:textId="77777777" w:rsidR="00545AF8" w:rsidRPr="0032484F" w:rsidRDefault="00545AF8" w:rsidP="005F3EB1">
            <w:pPr>
              <w:pStyle w:val="Textotablas"/>
              <w:rPr>
                <w:lang w:val="es-MX" w:eastAsia="es-MX"/>
              </w:rPr>
            </w:pPr>
            <w:r w:rsidRPr="0032484F">
              <w:rPr>
                <w:lang w:val="es-MX" w:eastAsia="es-MX"/>
              </w:rPr>
              <w:t>PMA08</w:t>
            </w:r>
          </w:p>
        </w:tc>
        <w:tc>
          <w:tcPr>
            <w:tcW w:w="1625" w:type="dxa"/>
            <w:shd w:val="clear" w:color="auto" w:fill="auto"/>
            <w:noWrap/>
            <w:vAlign w:val="bottom"/>
            <w:hideMark/>
          </w:tcPr>
          <w:p w14:paraId="45730015" w14:textId="77777777" w:rsidR="00545AF8" w:rsidRPr="0032484F" w:rsidRDefault="00545AF8" w:rsidP="005F3EB1">
            <w:pPr>
              <w:pStyle w:val="Textotablas"/>
              <w:rPr>
                <w:lang w:val="es-MX" w:eastAsia="es-MX"/>
              </w:rPr>
            </w:pPr>
            <w:r w:rsidRPr="0032484F">
              <w:rPr>
                <w:lang w:val="es-MX" w:eastAsia="es-MX"/>
              </w:rPr>
              <w:t>-1.21041</w:t>
            </w:r>
          </w:p>
        </w:tc>
        <w:tc>
          <w:tcPr>
            <w:tcW w:w="923" w:type="dxa"/>
            <w:tcBorders>
              <w:top w:val="nil"/>
              <w:bottom w:val="nil"/>
            </w:tcBorders>
          </w:tcPr>
          <w:p w14:paraId="67D70F20" w14:textId="77777777" w:rsidR="00545AF8" w:rsidRPr="0032484F" w:rsidRDefault="00545AF8" w:rsidP="005F3EB1">
            <w:pPr>
              <w:pStyle w:val="Textotablas"/>
              <w:rPr>
                <w:lang w:val="es-MX" w:eastAsia="es-MX"/>
              </w:rPr>
            </w:pPr>
          </w:p>
        </w:tc>
        <w:tc>
          <w:tcPr>
            <w:tcW w:w="873" w:type="dxa"/>
            <w:vAlign w:val="bottom"/>
          </w:tcPr>
          <w:p w14:paraId="406C353D" w14:textId="77777777" w:rsidR="00545AF8" w:rsidRPr="00CC3CD5" w:rsidRDefault="00545AF8" w:rsidP="005F3EB1">
            <w:pPr>
              <w:pStyle w:val="Textotablas"/>
            </w:pPr>
            <w:r w:rsidRPr="00CC3CD5">
              <w:t>r33</w:t>
            </w:r>
          </w:p>
        </w:tc>
        <w:tc>
          <w:tcPr>
            <w:tcW w:w="1086" w:type="dxa"/>
            <w:vAlign w:val="bottom"/>
          </w:tcPr>
          <w:p w14:paraId="12432D3F" w14:textId="77777777" w:rsidR="00545AF8" w:rsidRPr="0032484F" w:rsidRDefault="00545AF8" w:rsidP="005F3EB1">
            <w:pPr>
              <w:pStyle w:val="Textotablas"/>
              <w:rPr>
                <w:lang w:val="es-MX" w:eastAsia="es-MX"/>
              </w:rPr>
            </w:pPr>
            <w:r w:rsidRPr="0032484F">
              <w:rPr>
                <w:lang w:val="es-MX" w:eastAsia="es-MX"/>
              </w:rPr>
              <w:t>PMB08</w:t>
            </w:r>
          </w:p>
        </w:tc>
        <w:tc>
          <w:tcPr>
            <w:tcW w:w="1581" w:type="dxa"/>
            <w:vAlign w:val="bottom"/>
          </w:tcPr>
          <w:p w14:paraId="362B7353" w14:textId="77777777" w:rsidR="00545AF8" w:rsidRPr="0032484F" w:rsidRDefault="00545AF8" w:rsidP="005F3EB1">
            <w:pPr>
              <w:pStyle w:val="Textotablas"/>
              <w:rPr>
                <w:lang w:val="es-MX" w:eastAsia="es-MX"/>
              </w:rPr>
            </w:pPr>
            <w:r w:rsidRPr="0032484F">
              <w:rPr>
                <w:lang w:val="es-MX" w:eastAsia="es-MX"/>
              </w:rPr>
              <w:t>-0.52764</w:t>
            </w:r>
          </w:p>
        </w:tc>
      </w:tr>
      <w:tr w:rsidR="00545AF8" w:rsidRPr="0032484F" w14:paraId="4C7BBB62" w14:textId="77777777" w:rsidTr="005F3EB1">
        <w:trPr>
          <w:trHeight w:val="300"/>
          <w:jc w:val="center"/>
        </w:trPr>
        <w:tc>
          <w:tcPr>
            <w:tcW w:w="851" w:type="dxa"/>
            <w:shd w:val="clear" w:color="auto" w:fill="auto"/>
            <w:noWrap/>
            <w:vAlign w:val="bottom"/>
            <w:hideMark/>
          </w:tcPr>
          <w:p w14:paraId="1A0F368C" w14:textId="77777777" w:rsidR="00545AF8" w:rsidRPr="00CC3CD5" w:rsidRDefault="00545AF8" w:rsidP="005F3EB1">
            <w:pPr>
              <w:pStyle w:val="Textotablas"/>
            </w:pPr>
            <w:r w:rsidRPr="00CC3CD5">
              <w:t>r09</w:t>
            </w:r>
          </w:p>
        </w:tc>
        <w:tc>
          <w:tcPr>
            <w:tcW w:w="1068" w:type="dxa"/>
            <w:shd w:val="clear" w:color="auto" w:fill="auto"/>
            <w:noWrap/>
            <w:vAlign w:val="bottom"/>
            <w:hideMark/>
          </w:tcPr>
          <w:p w14:paraId="54AC5B3F" w14:textId="77777777" w:rsidR="00545AF8" w:rsidRPr="0032484F" w:rsidRDefault="00545AF8" w:rsidP="005F3EB1">
            <w:pPr>
              <w:pStyle w:val="Textotablas"/>
              <w:rPr>
                <w:lang w:val="es-MX" w:eastAsia="es-MX"/>
              </w:rPr>
            </w:pPr>
            <w:r w:rsidRPr="0032484F">
              <w:rPr>
                <w:lang w:val="es-MX" w:eastAsia="es-MX"/>
              </w:rPr>
              <w:t>PMA09</w:t>
            </w:r>
          </w:p>
        </w:tc>
        <w:tc>
          <w:tcPr>
            <w:tcW w:w="1625" w:type="dxa"/>
            <w:shd w:val="clear" w:color="auto" w:fill="auto"/>
            <w:noWrap/>
            <w:vAlign w:val="bottom"/>
            <w:hideMark/>
          </w:tcPr>
          <w:p w14:paraId="7335572D" w14:textId="77777777" w:rsidR="00545AF8" w:rsidRPr="0032484F" w:rsidRDefault="00545AF8" w:rsidP="005F3EB1">
            <w:pPr>
              <w:pStyle w:val="Textotablas"/>
              <w:rPr>
                <w:lang w:val="es-MX" w:eastAsia="es-MX"/>
              </w:rPr>
            </w:pPr>
            <w:r w:rsidRPr="0032484F">
              <w:rPr>
                <w:lang w:val="es-MX" w:eastAsia="es-MX"/>
              </w:rPr>
              <w:t>0.84757</w:t>
            </w:r>
          </w:p>
        </w:tc>
        <w:tc>
          <w:tcPr>
            <w:tcW w:w="923" w:type="dxa"/>
            <w:tcBorders>
              <w:top w:val="nil"/>
              <w:bottom w:val="nil"/>
            </w:tcBorders>
          </w:tcPr>
          <w:p w14:paraId="605E4AA3" w14:textId="77777777" w:rsidR="00545AF8" w:rsidRPr="0032484F" w:rsidRDefault="00545AF8" w:rsidP="005F3EB1">
            <w:pPr>
              <w:pStyle w:val="Textotablas"/>
              <w:rPr>
                <w:lang w:val="es-MX" w:eastAsia="es-MX"/>
              </w:rPr>
            </w:pPr>
          </w:p>
        </w:tc>
        <w:tc>
          <w:tcPr>
            <w:tcW w:w="873" w:type="dxa"/>
            <w:vAlign w:val="bottom"/>
          </w:tcPr>
          <w:p w14:paraId="1C6241A2" w14:textId="77777777" w:rsidR="00545AF8" w:rsidRPr="00CC3CD5" w:rsidRDefault="00545AF8" w:rsidP="005F3EB1">
            <w:pPr>
              <w:pStyle w:val="Textotablas"/>
            </w:pPr>
            <w:r w:rsidRPr="00CC3CD5">
              <w:t>r34</w:t>
            </w:r>
          </w:p>
        </w:tc>
        <w:tc>
          <w:tcPr>
            <w:tcW w:w="1086" w:type="dxa"/>
            <w:vAlign w:val="bottom"/>
          </w:tcPr>
          <w:p w14:paraId="007CA558" w14:textId="77777777" w:rsidR="00545AF8" w:rsidRPr="0032484F" w:rsidRDefault="00545AF8" w:rsidP="005F3EB1">
            <w:pPr>
              <w:pStyle w:val="Textotablas"/>
              <w:rPr>
                <w:lang w:val="es-MX" w:eastAsia="es-MX"/>
              </w:rPr>
            </w:pPr>
            <w:r w:rsidRPr="0032484F">
              <w:rPr>
                <w:lang w:val="es-MX" w:eastAsia="es-MX"/>
              </w:rPr>
              <w:t>PMB09</w:t>
            </w:r>
          </w:p>
        </w:tc>
        <w:tc>
          <w:tcPr>
            <w:tcW w:w="1581" w:type="dxa"/>
            <w:vAlign w:val="bottom"/>
          </w:tcPr>
          <w:p w14:paraId="48DFCB01" w14:textId="77777777" w:rsidR="00545AF8" w:rsidRPr="0032484F" w:rsidRDefault="00545AF8" w:rsidP="005F3EB1">
            <w:pPr>
              <w:pStyle w:val="Textotablas"/>
              <w:rPr>
                <w:lang w:val="es-MX" w:eastAsia="es-MX"/>
              </w:rPr>
            </w:pPr>
            <w:r w:rsidRPr="0032484F">
              <w:rPr>
                <w:lang w:val="es-MX" w:eastAsia="es-MX"/>
              </w:rPr>
              <w:t>-0.76852</w:t>
            </w:r>
          </w:p>
        </w:tc>
      </w:tr>
      <w:tr w:rsidR="00545AF8" w:rsidRPr="0032484F" w14:paraId="45642469" w14:textId="77777777" w:rsidTr="005F3EB1">
        <w:trPr>
          <w:trHeight w:val="300"/>
          <w:jc w:val="center"/>
        </w:trPr>
        <w:tc>
          <w:tcPr>
            <w:tcW w:w="851" w:type="dxa"/>
            <w:shd w:val="clear" w:color="auto" w:fill="auto"/>
            <w:noWrap/>
            <w:vAlign w:val="bottom"/>
            <w:hideMark/>
          </w:tcPr>
          <w:p w14:paraId="41D0719F" w14:textId="77777777" w:rsidR="00545AF8" w:rsidRPr="00CC3CD5" w:rsidRDefault="00545AF8" w:rsidP="005F3EB1">
            <w:pPr>
              <w:pStyle w:val="Textotablas"/>
            </w:pPr>
            <w:r w:rsidRPr="00CC3CD5">
              <w:t>r10</w:t>
            </w:r>
          </w:p>
        </w:tc>
        <w:tc>
          <w:tcPr>
            <w:tcW w:w="1068" w:type="dxa"/>
            <w:shd w:val="clear" w:color="auto" w:fill="auto"/>
            <w:noWrap/>
            <w:vAlign w:val="bottom"/>
            <w:hideMark/>
          </w:tcPr>
          <w:p w14:paraId="74A3C47D" w14:textId="77777777" w:rsidR="00545AF8" w:rsidRPr="0032484F" w:rsidRDefault="00545AF8" w:rsidP="005F3EB1">
            <w:pPr>
              <w:pStyle w:val="Textotablas"/>
              <w:rPr>
                <w:lang w:val="es-MX" w:eastAsia="es-MX"/>
              </w:rPr>
            </w:pPr>
            <w:r w:rsidRPr="0032484F">
              <w:rPr>
                <w:lang w:val="es-MX" w:eastAsia="es-MX"/>
              </w:rPr>
              <w:t>PMA10</w:t>
            </w:r>
          </w:p>
        </w:tc>
        <w:tc>
          <w:tcPr>
            <w:tcW w:w="1625" w:type="dxa"/>
            <w:shd w:val="clear" w:color="auto" w:fill="auto"/>
            <w:noWrap/>
            <w:vAlign w:val="bottom"/>
            <w:hideMark/>
          </w:tcPr>
          <w:p w14:paraId="49B5E68C" w14:textId="77777777" w:rsidR="00545AF8" w:rsidRPr="0032484F" w:rsidRDefault="00545AF8" w:rsidP="005F3EB1">
            <w:pPr>
              <w:pStyle w:val="Textotablas"/>
              <w:rPr>
                <w:lang w:val="es-MX" w:eastAsia="es-MX"/>
              </w:rPr>
            </w:pPr>
            <w:r w:rsidRPr="0032484F">
              <w:rPr>
                <w:lang w:val="es-MX" w:eastAsia="es-MX"/>
              </w:rPr>
              <w:t>0.37918</w:t>
            </w:r>
          </w:p>
        </w:tc>
        <w:tc>
          <w:tcPr>
            <w:tcW w:w="923" w:type="dxa"/>
            <w:tcBorders>
              <w:top w:val="nil"/>
              <w:bottom w:val="nil"/>
            </w:tcBorders>
          </w:tcPr>
          <w:p w14:paraId="625A5B81" w14:textId="77777777" w:rsidR="00545AF8" w:rsidRPr="0032484F" w:rsidRDefault="00545AF8" w:rsidP="005F3EB1">
            <w:pPr>
              <w:pStyle w:val="Textotablas"/>
              <w:rPr>
                <w:lang w:val="es-MX" w:eastAsia="es-MX"/>
              </w:rPr>
            </w:pPr>
          </w:p>
        </w:tc>
        <w:tc>
          <w:tcPr>
            <w:tcW w:w="873" w:type="dxa"/>
            <w:vAlign w:val="bottom"/>
          </w:tcPr>
          <w:p w14:paraId="3F754B1D" w14:textId="77777777" w:rsidR="00545AF8" w:rsidRPr="00CC3CD5" w:rsidRDefault="00545AF8" w:rsidP="005F3EB1">
            <w:pPr>
              <w:pStyle w:val="Textotablas"/>
            </w:pPr>
            <w:r w:rsidRPr="00CC3CD5">
              <w:t>r35</w:t>
            </w:r>
          </w:p>
        </w:tc>
        <w:tc>
          <w:tcPr>
            <w:tcW w:w="1086" w:type="dxa"/>
            <w:vAlign w:val="bottom"/>
          </w:tcPr>
          <w:p w14:paraId="11CF7CEB" w14:textId="77777777" w:rsidR="00545AF8" w:rsidRPr="0032484F" w:rsidRDefault="00545AF8" w:rsidP="005F3EB1">
            <w:pPr>
              <w:pStyle w:val="Textotablas"/>
              <w:rPr>
                <w:lang w:val="es-MX" w:eastAsia="es-MX"/>
              </w:rPr>
            </w:pPr>
            <w:r w:rsidRPr="0032484F">
              <w:rPr>
                <w:lang w:val="es-MX" w:eastAsia="es-MX"/>
              </w:rPr>
              <w:t>PMB10</w:t>
            </w:r>
          </w:p>
        </w:tc>
        <w:tc>
          <w:tcPr>
            <w:tcW w:w="1581" w:type="dxa"/>
            <w:vAlign w:val="bottom"/>
          </w:tcPr>
          <w:p w14:paraId="5FF7EDA1" w14:textId="77777777" w:rsidR="00545AF8" w:rsidRPr="0032484F" w:rsidRDefault="00545AF8" w:rsidP="005F3EB1">
            <w:pPr>
              <w:pStyle w:val="Textotablas"/>
              <w:rPr>
                <w:lang w:val="es-MX" w:eastAsia="es-MX"/>
              </w:rPr>
            </w:pPr>
            <w:r w:rsidRPr="0032484F">
              <w:rPr>
                <w:lang w:val="es-MX" w:eastAsia="es-MX"/>
              </w:rPr>
              <w:t>0.70304</w:t>
            </w:r>
          </w:p>
        </w:tc>
      </w:tr>
      <w:tr w:rsidR="00545AF8" w:rsidRPr="0032484F" w14:paraId="193A7629" w14:textId="77777777" w:rsidTr="005F3EB1">
        <w:trPr>
          <w:trHeight w:val="300"/>
          <w:jc w:val="center"/>
        </w:trPr>
        <w:tc>
          <w:tcPr>
            <w:tcW w:w="851" w:type="dxa"/>
            <w:shd w:val="clear" w:color="auto" w:fill="auto"/>
            <w:noWrap/>
            <w:vAlign w:val="bottom"/>
            <w:hideMark/>
          </w:tcPr>
          <w:p w14:paraId="2DD5B1B4" w14:textId="77777777" w:rsidR="00545AF8" w:rsidRPr="00CC3CD5" w:rsidRDefault="00545AF8" w:rsidP="005F3EB1">
            <w:pPr>
              <w:pStyle w:val="Textotablas"/>
            </w:pPr>
            <w:r w:rsidRPr="00CC3CD5">
              <w:t>r11</w:t>
            </w:r>
          </w:p>
        </w:tc>
        <w:tc>
          <w:tcPr>
            <w:tcW w:w="1068" w:type="dxa"/>
            <w:shd w:val="clear" w:color="auto" w:fill="auto"/>
            <w:noWrap/>
            <w:vAlign w:val="bottom"/>
            <w:hideMark/>
          </w:tcPr>
          <w:p w14:paraId="7A0F0CE5" w14:textId="77777777" w:rsidR="00545AF8" w:rsidRPr="0032484F" w:rsidRDefault="00545AF8" w:rsidP="005F3EB1">
            <w:pPr>
              <w:pStyle w:val="Textotablas"/>
              <w:rPr>
                <w:lang w:val="es-MX" w:eastAsia="es-MX"/>
              </w:rPr>
            </w:pPr>
            <w:r w:rsidRPr="0032484F">
              <w:rPr>
                <w:lang w:val="es-MX" w:eastAsia="es-MX"/>
              </w:rPr>
              <w:t>PMA11</w:t>
            </w:r>
          </w:p>
        </w:tc>
        <w:tc>
          <w:tcPr>
            <w:tcW w:w="1625" w:type="dxa"/>
            <w:shd w:val="clear" w:color="auto" w:fill="auto"/>
            <w:noWrap/>
            <w:vAlign w:val="bottom"/>
            <w:hideMark/>
          </w:tcPr>
          <w:p w14:paraId="2E6EAA79" w14:textId="77777777" w:rsidR="00545AF8" w:rsidRPr="0032484F" w:rsidRDefault="00545AF8" w:rsidP="005F3EB1">
            <w:pPr>
              <w:pStyle w:val="Textotablas"/>
              <w:rPr>
                <w:lang w:val="es-MX" w:eastAsia="es-MX"/>
              </w:rPr>
            </w:pPr>
            <w:r w:rsidRPr="0032484F">
              <w:rPr>
                <w:lang w:val="es-MX" w:eastAsia="es-MX"/>
              </w:rPr>
              <w:t>-0.41153</w:t>
            </w:r>
          </w:p>
        </w:tc>
        <w:tc>
          <w:tcPr>
            <w:tcW w:w="923" w:type="dxa"/>
            <w:tcBorders>
              <w:top w:val="nil"/>
              <w:bottom w:val="nil"/>
            </w:tcBorders>
          </w:tcPr>
          <w:p w14:paraId="668EB268" w14:textId="77777777" w:rsidR="00545AF8" w:rsidRPr="0032484F" w:rsidRDefault="00545AF8" w:rsidP="005F3EB1">
            <w:pPr>
              <w:pStyle w:val="Textotablas"/>
              <w:rPr>
                <w:lang w:val="es-MX" w:eastAsia="es-MX"/>
              </w:rPr>
            </w:pPr>
          </w:p>
        </w:tc>
        <w:tc>
          <w:tcPr>
            <w:tcW w:w="873" w:type="dxa"/>
            <w:vAlign w:val="bottom"/>
          </w:tcPr>
          <w:p w14:paraId="0B5F2071" w14:textId="77777777" w:rsidR="00545AF8" w:rsidRPr="00CC3CD5" w:rsidRDefault="00545AF8" w:rsidP="005F3EB1">
            <w:pPr>
              <w:pStyle w:val="Textotablas"/>
            </w:pPr>
            <w:r w:rsidRPr="00CC3CD5">
              <w:t>r36</w:t>
            </w:r>
          </w:p>
        </w:tc>
        <w:tc>
          <w:tcPr>
            <w:tcW w:w="1086" w:type="dxa"/>
            <w:vAlign w:val="bottom"/>
          </w:tcPr>
          <w:p w14:paraId="5B6C4EAA" w14:textId="77777777" w:rsidR="00545AF8" w:rsidRPr="0032484F" w:rsidRDefault="00545AF8" w:rsidP="005F3EB1">
            <w:pPr>
              <w:pStyle w:val="Textotablas"/>
              <w:rPr>
                <w:lang w:val="es-MX" w:eastAsia="es-MX"/>
              </w:rPr>
            </w:pPr>
            <w:r w:rsidRPr="0032484F">
              <w:rPr>
                <w:lang w:val="es-MX" w:eastAsia="es-MX"/>
              </w:rPr>
              <w:t>PMB11</w:t>
            </w:r>
          </w:p>
        </w:tc>
        <w:tc>
          <w:tcPr>
            <w:tcW w:w="1581" w:type="dxa"/>
            <w:vAlign w:val="bottom"/>
          </w:tcPr>
          <w:p w14:paraId="6512B1C3" w14:textId="77777777" w:rsidR="00545AF8" w:rsidRPr="0032484F" w:rsidRDefault="00545AF8" w:rsidP="005F3EB1">
            <w:pPr>
              <w:pStyle w:val="Textotablas"/>
              <w:rPr>
                <w:lang w:val="es-MX" w:eastAsia="es-MX"/>
              </w:rPr>
            </w:pPr>
            <w:r w:rsidRPr="0032484F">
              <w:rPr>
                <w:lang w:val="es-MX" w:eastAsia="es-MX"/>
              </w:rPr>
              <w:t>0.26823</w:t>
            </w:r>
          </w:p>
        </w:tc>
      </w:tr>
      <w:tr w:rsidR="00545AF8" w:rsidRPr="0032484F" w14:paraId="373D4F1C" w14:textId="77777777" w:rsidTr="005F3EB1">
        <w:trPr>
          <w:trHeight w:val="300"/>
          <w:jc w:val="center"/>
        </w:trPr>
        <w:tc>
          <w:tcPr>
            <w:tcW w:w="851" w:type="dxa"/>
            <w:shd w:val="clear" w:color="auto" w:fill="auto"/>
            <w:noWrap/>
            <w:vAlign w:val="bottom"/>
            <w:hideMark/>
          </w:tcPr>
          <w:p w14:paraId="72D3C115" w14:textId="77777777" w:rsidR="00545AF8" w:rsidRPr="00CC3CD5" w:rsidRDefault="00545AF8" w:rsidP="005F3EB1">
            <w:pPr>
              <w:pStyle w:val="Textotablas"/>
            </w:pPr>
            <w:r w:rsidRPr="00CC3CD5">
              <w:t>r12</w:t>
            </w:r>
          </w:p>
        </w:tc>
        <w:tc>
          <w:tcPr>
            <w:tcW w:w="1068" w:type="dxa"/>
            <w:shd w:val="clear" w:color="auto" w:fill="auto"/>
            <w:noWrap/>
            <w:vAlign w:val="bottom"/>
            <w:hideMark/>
          </w:tcPr>
          <w:p w14:paraId="40A339B1" w14:textId="77777777" w:rsidR="00545AF8" w:rsidRPr="0032484F" w:rsidRDefault="00545AF8" w:rsidP="005F3EB1">
            <w:pPr>
              <w:pStyle w:val="Textotablas"/>
              <w:rPr>
                <w:lang w:val="es-MX" w:eastAsia="es-MX"/>
              </w:rPr>
            </w:pPr>
            <w:r w:rsidRPr="0032484F">
              <w:rPr>
                <w:lang w:val="es-MX" w:eastAsia="es-MX"/>
              </w:rPr>
              <w:t>PMA12</w:t>
            </w:r>
          </w:p>
        </w:tc>
        <w:tc>
          <w:tcPr>
            <w:tcW w:w="1625" w:type="dxa"/>
            <w:shd w:val="clear" w:color="auto" w:fill="auto"/>
            <w:noWrap/>
            <w:vAlign w:val="bottom"/>
            <w:hideMark/>
          </w:tcPr>
          <w:p w14:paraId="50E906E7" w14:textId="77777777" w:rsidR="00545AF8" w:rsidRPr="0032484F" w:rsidRDefault="00545AF8" w:rsidP="005F3EB1">
            <w:pPr>
              <w:pStyle w:val="Textotablas"/>
              <w:rPr>
                <w:lang w:val="es-MX" w:eastAsia="es-MX"/>
              </w:rPr>
            </w:pPr>
            <w:r w:rsidRPr="0032484F">
              <w:rPr>
                <w:lang w:val="es-MX" w:eastAsia="es-MX"/>
              </w:rPr>
              <w:t>-0.06558</w:t>
            </w:r>
          </w:p>
        </w:tc>
        <w:tc>
          <w:tcPr>
            <w:tcW w:w="923" w:type="dxa"/>
            <w:tcBorders>
              <w:top w:val="nil"/>
              <w:bottom w:val="nil"/>
            </w:tcBorders>
          </w:tcPr>
          <w:p w14:paraId="16BAB053" w14:textId="77777777" w:rsidR="00545AF8" w:rsidRPr="0032484F" w:rsidRDefault="00545AF8" w:rsidP="005F3EB1">
            <w:pPr>
              <w:pStyle w:val="Textotablas"/>
              <w:rPr>
                <w:lang w:val="es-MX" w:eastAsia="es-MX"/>
              </w:rPr>
            </w:pPr>
          </w:p>
        </w:tc>
        <w:tc>
          <w:tcPr>
            <w:tcW w:w="873" w:type="dxa"/>
            <w:vAlign w:val="bottom"/>
          </w:tcPr>
          <w:p w14:paraId="130B22EB" w14:textId="77777777" w:rsidR="00545AF8" w:rsidRPr="00CC3CD5" w:rsidRDefault="00545AF8" w:rsidP="005F3EB1">
            <w:pPr>
              <w:pStyle w:val="Textotablas"/>
            </w:pPr>
            <w:r w:rsidRPr="00CC3CD5">
              <w:t>r37</w:t>
            </w:r>
          </w:p>
        </w:tc>
        <w:tc>
          <w:tcPr>
            <w:tcW w:w="1086" w:type="dxa"/>
            <w:vAlign w:val="bottom"/>
          </w:tcPr>
          <w:p w14:paraId="2D473EC7" w14:textId="77777777" w:rsidR="00545AF8" w:rsidRPr="0032484F" w:rsidRDefault="00545AF8" w:rsidP="005F3EB1">
            <w:pPr>
              <w:pStyle w:val="Textotablas"/>
              <w:rPr>
                <w:lang w:val="es-MX" w:eastAsia="es-MX"/>
              </w:rPr>
            </w:pPr>
            <w:r w:rsidRPr="0032484F">
              <w:rPr>
                <w:lang w:val="es-MX" w:eastAsia="es-MX"/>
              </w:rPr>
              <w:t>PMB12</w:t>
            </w:r>
          </w:p>
        </w:tc>
        <w:tc>
          <w:tcPr>
            <w:tcW w:w="1581" w:type="dxa"/>
            <w:vAlign w:val="bottom"/>
          </w:tcPr>
          <w:p w14:paraId="214034FB" w14:textId="77777777" w:rsidR="00545AF8" w:rsidRPr="0032484F" w:rsidRDefault="00545AF8" w:rsidP="005F3EB1">
            <w:pPr>
              <w:pStyle w:val="Textotablas"/>
              <w:rPr>
                <w:lang w:val="es-MX" w:eastAsia="es-MX"/>
              </w:rPr>
            </w:pPr>
            <w:r w:rsidRPr="0032484F">
              <w:rPr>
                <w:lang w:val="es-MX" w:eastAsia="es-MX"/>
              </w:rPr>
              <w:t>-0.12717</w:t>
            </w:r>
          </w:p>
        </w:tc>
      </w:tr>
      <w:tr w:rsidR="00545AF8" w:rsidRPr="0032484F" w14:paraId="2DD71916" w14:textId="77777777" w:rsidTr="005F3EB1">
        <w:trPr>
          <w:trHeight w:val="300"/>
          <w:jc w:val="center"/>
        </w:trPr>
        <w:tc>
          <w:tcPr>
            <w:tcW w:w="851" w:type="dxa"/>
            <w:shd w:val="clear" w:color="auto" w:fill="auto"/>
            <w:noWrap/>
            <w:vAlign w:val="bottom"/>
            <w:hideMark/>
          </w:tcPr>
          <w:p w14:paraId="4610BB6A" w14:textId="77777777" w:rsidR="00545AF8" w:rsidRPr="00CC3CD5" w:rsidRDefault="00545AF8" w:rsidP="005F3EB1">
            <w:pPr>
              <w:pStyle w:val="Textotablas"/>
            </w:pPr>
            <w:r w:rsidRPr="00CC3CD5">
              <w:t>r13</w:t>
            </w:r>
          </w:p>
        </w:tc>
        <w:tc>
          <w:tcPr>
            <w:tcW w:w="1068" w:type="dxa"/>
            <w:shd w:val="clear" w:color="auto" w:fill="auto"/>
            <w:noWrap/>
            <w:vAlign w:val="bottom"/>
            <w:hideMark/>
          </w:tcPr>
          <w:p w14:paraId="0AF2ADF9" w14:textId="77777777" w:rsidR="00545AF8" w:rsidRPr="0032484F" w:rsidRDefault="00545AF8" w:rsidP="005F3EB1">
            <w:pPr>
              <w:pStyle w:val="Textotablas"/>
              <w:rPr>
                <w:lang w:val="es-MX" w:eastAsia="es-MX"/>
              </w:rPr>
            </w:pPr>
            <w:r w:rsidRPr="0032484F">
              <w:rPr>
                <w:lang w:val="es-MX" w:eastAsia="es-MX"/>
              </w:rPr>
              <w:t>PMA13</w:t>
            </w:r>
          </w:p>
        </w:tc>
        <w:tc>
          <w:tcPr>
            <w:tcW w:w="1625" w:type="dxa"/>
            <w:shd w:val="clear" w:color="auto" w:fill="auto"/>
            <w:noWrap/>
            <w:vAlign w:val="bottom"/>
            <w:hideMark/>
          </w:tcPr>
          <w:p w14:paraId="1B08E27B" w14:textId="77777777" w:rsidR="00545AF8" w:rsidRPr="0032484F" w:rsidRDefault="00545AF8" w:rsidP="005F3EB1">
            <w:pPr>
              <w:pStyle w:val="Textotablas"/>
              <w:rPr>
                <w:lang w:val="es-MX" w:eastAsia="es-MX"/>
              </w:rPr>
            </w:pPr>
            <w:r w:rsidRPr="0032484F">
              <w:rPr>
                <w:lang w:val="es-MX" w:eastAsia="es-MX"/>
              </w:rPr>
              <w:t>-0.5199</w:t>
            </w:r>
          </w:p>
        </w:tc>
        <w:tc>
          <w:tcPr>
            <w:tcW w:w="923" w:type="dxa"/>
            <w:tcBorders>
              <w:top w:val="nil"/>
              <w:bottom w:val="nil"/>
            </w:tcBorders>
          </w:tcPr>
          <w:p w14:paraId="3EE544ED" w14:textId="77777777" w:rsidR="00545AF8" w:rsidRPr="0032484F" w:rsidRDefault="00545AF8" w:rsidP="005F3EB1">
            <w:pPr>
              <w:pStyle w:val="Textotablas"/>
              <w:rPr>
                <w:lang w:val="es-MX" w:eastAsia="es-MX"/>
              </w:rPr>
            </w:pPr>
          </w:p>
        </w:tc>
        <w:tc>
          <w:tcPr>
            <w:tcW w:w="873" w:type="dxa"/>
            <w:vAlign w:val="bottom"/>
          </w:tcPr>
          <w:p w14:paraId="7C92136F" w14:textId="77777777" w:rsidR="00545AF8" w:rsidRPr="00CC3CD5" w:rsidRDefault="00545AF8" w:rsidP="005F3EB1">
            <w:pPr>
              <w:pStyle w:val="Textotablas"/>
            </w:pPr>
            <w:r w:rsidRPr="00CC3CD5">
              <w:t>r38</w:t>
            </w:r>
          </w:p>
        </w:tc>
        <w:tc>
          <w:tcPr>
            <w:tcW w:w="1086" w:type="dxa"/>
            <w:vAlign w:val="bottom"/>
          </w:tcPr>
          <w:p w14:paraId="0B007347" w14:textId="77777777" w:rsidR="00545AF8" w:rsidRPr="0032484F" w:rsidRDefault="00545AF8" w:rsidP="005F3EB1">
            <w:pPr>
              <w:pStyle w:val="Textotablas"/>
              <w:rPr>
                <w:lang w:val="es-MX" w:eastAsia="es-MX"/>
              </w:rPr>
            </w:pPr>
            <w:r w:rsidRPr="0032484F">
              <w:rPr>
                <w:lang w:val="es-MX" w:eastAsia="es-MX"/>
              </w:rPr>
              <w:t>PMB13</w:t>
            </w:r>
          </w:p>
        </w:tc>
        <w:tc>
          <w:tcPr>
            <w:tcW w:w="1581" w:type="dxa"/>
            <w:vAlign w:val="bottom"/>
          </w:tcPr>
          <w:p w14:paraId="2B531847" w14:textId="77777777" w:rsidR="00545AF8" w:rsidRPr="0032484F" w:rsidRDefault="00545AF8" w:rsidP="005F3EB1">
            <w:pPr>
              <w:pStyle w:val="Textotablas"/>
              <w:rPr>
                <w:lang w:val="es-MX" w:eastAsia="es-MX"/>
              </w:rPr>
            </w:pPr>
            <w:r w:rsidRPr="0032484F">
              <w:rPr>
                <w:lang w:val="es-MX" w:eastAsia="es-MX"/>
              </w:rPr>
              <w:t>-0.16598</w:t>
            </w:r>
          </w:p>
        </w:tc>
      </w:tr>
      <w:tr w:rsidR="00545AF8" w:rsidRPr="0032484F" w14:paraId="46FA983A" w14:textId="77777777" w:rsidTr="005F3EB1">
        <w:trPr>
          <w:trHeight w:val="300"/>
          <w:jc w:val="center"/>
        </w:trPr>
        <w:tc>
          <w:tcPr>
            <w:tcW w:w="851" w:type="dxa"/>
            <w:shd w:val="clear" w:color="auto" w:fill="auto"/>
            <w:noWrap/>
            <w:vAlign w:val="bottom"/>
            <w:hideMark/>
          </w:tcPr>
          <w:p w14:paraId="2FEA2ACC" w14:textId="77777777" w:rsidR="00545AF8" w:rsidRPr="00CC3CD5" w:rsidRDefault="00545AF8" w:rsidP="005F3EB1">
            <w:pPr>
              <w:pStyle w:val="Textotablas"/>
            </w:pPr>
            <w:r w:rsidRPr="00CC3CD5">
              <w:t>r14</w:t>
            </w:r>
          </w:p>
        </w:tc>
        <w:tc>
          <w:tcPr>
            <w:tcW w:w="1068" w:type="dxa"/>
            <w:shd w:val="clear" w:color="auto" w:fill="auto"/>
            <w:noWrap/>
            <w:vAlign w:val="bottom"/>
            <w:hideMark/>
          </w:tcPr>
          <w:p w14:paraId="4578AABA" w14:textId="77777777" w:rsidR="00545AF8" w:rsidRPr="0032484F" w:rsidRDefault="00545AF8" w:rsidP="005F3EB1">
            <w:pPr>
              <w:pStyle w:val="Textotablas"/>
              <w:rPr>
                <w:lang w:val="es-MX" w:eastAsia="es-MX"/>
              </w:rPr>
            </w:pPr>
            <w:r w:rsidRPr="0032484F">
              <w:rPr>
                <w:lang w:val="es-MX" w:eastAsia="es-MX"/>
              </w:rPr>
              <w:t>PMA14</w:t>
            </w:r>
          </w:p>
        </w:tc>
        <w:tc>
          <w:tcPr>
            <w:tcW w:w="1625" w:type="dxa"/>
            <w:shd w:val="clear" w:color="auto" w:fill="auto"/>
            <w:noWrap/>
            <w:vAlign w:val="bottom"/>
            <w:hideMark/>
          </w:tcPr>
          <w:p w14:paraId="413A7A83" w14:textId="77777777" w:rsidR="00545AF8" w:rsidRPr="0032484F" w:rsidRDefault="00545AF8" w:rsidP="005F3EB1">
            <w:pPr>
              <w:pStyle w:val="Textotablas"/>
              <w:rPr>
                <w:lang w:val="es-MX" w:eastAsia="es-MX"/>
              </w:rPr>
            </w:pPr>
            <w:r w:rsidRPr="0032484F">
              <w:rPr>
                <w:lang w:val="es-MX" w:eastAsia="es-MX"/>
              </w:rPr>
              <w:t>-0.48669</w:t>
            </w:r>
          </w:p>
        </w:tc>
        <w:tc>
          <w:tcPr>
            <w:tcW w:w="923" w:type="dxa"/>
            <w:tcBorders>
              <w:top w:val="nil"/>
              <w:bottom w:val="nil"/>
            </w:tcBorders>
          </w:tcPr>
          <w:p w14:paraId="7B7ABE5D" w14:textId="77777777" w:rsidR="00545AF8" w:rsidRPr="0032484F" w:rsidRDefault="00545AF8" w:rsidP="005F3EB1">
            <w:pPr>
              <w:pStyle w:val="Textotablas"/>
              <w:rPr>
                <w:lang w:val="es-MX" w:eastAsia="es-MX"/>
              </w:rPr>
            </w:pPr>
          </w:p>
        </w:tc>
        <w:tc>
          <w:tcPr>
            <w:tcW w:w="873" w:type="dxa"/>
            <w:vAlign w:val="bottom"/>
          </w:tcPr>
          <w:p w14:paraId="2EE600A1" w14:textId="77777777" w:rsidR="00545AF8" w:rsidRPr="00CC3CD5" w:rsidRDefault="00545AF8" w:rsidP="005F3EB1">
            <w:pPr>
              <w:pStyle w:val="Textotablas"/>
            </w:pPr>
            <w:r w:rsidRPr="00CC3CD5">
              <w:t>r39</w:t>
            </w:r>
          </w:p>
        </w:tc>
        <w:tc>
          <w:tcPr>
            <w:tcW w:w="1086" w:type="dxa"/>
            <w:vAlign w:val="bottom"/>
          </w:tcPr>
          <w:p w14:paraId="48B2EA4B" w14:textId="77777777" w:rsidR="00545AF8" w:rsidRPr="0032484F" w:rsidRDefault="00545AF8" w:rsidP="005F3EB1">
            <w:pPr>
              <w:pStyle w:val="Textotablas"/>
              <w:rPr>
                <w:lang w:val="es-MX" w:eastAsia="es-MX"/>
              </w:rPr>
            </w:pPr>
            <w:r w:rsidRPr="0032484F">
              <w:rPr>
                <w:lang w:val="es-MX" w:eastAsia="es-MX"/>
              </w:rPr>
              <w:t>PMB14</w:t>
            </w:r>
          </w:p>
        </w:tc>
        <w:tc>
          <w:tcPr>
            <w:tcW w:w="1581" w:type="dxa"/>
            <w:vAlign w:val="bottom"/>
          </w:tcPr>
          <w:p w14:paraId="12D315DE" w14:textId="77777777" w:rsidR="00545AF8" w:rsidRPr="0032484F" w:rsidRDefault="00545AF8" w:rsidP="005F3EB1">
            <w:pPr>
              <w:pStyle w:val="Textotablas"/>
              <w:rPr>
                <w:lang w:val="es-MX" w:eastAsia="es-MX"/>
              </w:rPr>
            </w:pPr>
            <w:r w:rsidRPr="0032484F">
              <w:rPr>
                <w:lang w:val="es-MX" w:eastAsia="es-MX"/>
              </w:rPr>
              <w:t>-0.58977</w:t>
            </w:r>
          </w:p>
        </w:tc>
      </w:tr>
      <w:tr w:rsidR="00545AF8" w:rsidRPr="0032484F" w14:paraId="7A9D4BF9" w14:textId="77777777" w:rsidTr="005F3EB1">
        <w:trPr>
          <w:trHeight w:val="300"/>
          <w:jc w:val="center"/>
        </w:trPr>
        <w:tc>
          <w:tcPr>
            <w:tcW w:w="851" w:type="dxa"/>
            <w:shd w:val="clear" w:color="auto" w:fill="auto"/>
            <w:noWrap/>
            <w:vAlign w:val="bottom"/>
            <w:hideMark/>
          </w:tcPr>
          <w:p w14:paraId="16AEB3DA" w14:textId="77777777" w:rsidR="00545AF8" w:rsidRPr="00CC3CD5" w:rsidRDefault="00545AF8" w:rsidP="005F3EB1">
            <w:pPr>
              <w:pStyle w:val="Textotablas"/>
            </w:pPr>
            <w:r w:rsidRPr="00CC3CD5">
              <w:t>r15</w:t>
            </w:r>
          </w:p>
        </w:tc>
        <w:tc>
          <w:tcPr>
            <w:tcW w:w="1068" w:type="dxa"/>
            <w:shd w:val="clear" w:color="auto" w:fill="auto"/>
            <w:noWrap/>
            <w:vAlign w:val="bottom"/>
            <w:hideMark/>
          </w:tcPr>
          <w:p w14:paraId="47367050" w14:textId="77777777" w:rsidR="00545AF8" w:rsidRPr="0032484F" w:rsidRDefault="00545AF8" w:rsidP="005F3EB1">
            <w:pPr>
              <w:pStyle w:val="Textotablas"/>
              <w:rPr>
                <w:lang w:val="es-MX" w:eastAsia="es-MX"/>
              </w:rPr>
            </w:pPr>
            <w:r w:rsidRPr="0032484F">
              <w:rPr>
                <w:lang w:val="es-MX" w:eastAsia="es-MX"/>
              </w:rPr>
              <w:t>PMA15</w:t>
            </w:r>
          </w:p>
        </w:tc>
        <w:tc>
          <w:tcPr>
            <w:tcW w:w="1625" w:type="dxa"/>
            <w:shd w:val="clear" w:color="auto" w:fill="auto"/>
            <w:noWrap/>
            <w:vAlign w:val="bottom"/>
            <w:hideMark/>
          </w:tcPr>
          <w:p w14:paraId="0E7F76CC" w14:textId="77777777" w:rsidR="00545AF8" w:rsidRPr="0032484F" w:rsidRDefault="00545AF8" w:rsidP="005F3EB1">
            <w:pPr>
              <w:pStyle w:val="Textotablas"/>
              <w:rPr>
                <w:lang w:val="es-MX" w:eastAsia="es-MX"/>
              </w:rPr>
            </w:pPr>
            <w:r w:rsidRPr="0032484F">
              <w:rPr>
                <w:lang w:val="es-MX" w:eastAsia="es-MX"/>
              </w:rPr>
              <w:t>0.89901</w:t>
            </w:r>
          </w:p>
        </w:tc>
        <w:tc>
          <w:tcPr>
            <w:tcW w:w="923" w:type="dxa"/>
            <w:tcBorders>
              <w:top w:val="nil"/>
              <w:bottom w:val="nil"/>
            </w:tcBorders>
          </w:tcPr>
          <w:p w14:paraId="4AFD1965" w14:textId="77777777" w:rsidR="00545AF8" w:rsidRPr="0032484F" w:rsidRDefault="00545AF8" w:rsidP="005F3EB1">
            <w:pPr>
              <w:pStyle w:val="Textotablas"/>
              <w:rPr>
                <w:lang w:val="es-MX" w:eastAsia="es-MX"/>
              </w:rPr>
            </w:pPr>
          </w:p>
        </w:tc>
        <w:tc>
          <w:tcPr>
            <w:tcW w:w="873" w:type="dxa"/>
            <w:vAlign w:val="bottom"/>
          </w:tcPr>
          <w:p w14:paraId="6AC414C0" w14:textId="77777777" w:rsidR="00545AF8" w:rsidRPr="00CC3CD5" w:rsidRDefault="00545AF8" w:rsidP="005F3EB1">
            <w:pPr>
              <w:pStyle w:val="Textotablas"/>
            </w:pPr>
            <w:r w:rsidRPr="00CC3CD5">
              <w:t>r40</w:t>
            </w:r>
          </w:p>
        </w:tc>
        <w:tc>
          <w:tcPr>
            <w:tcW w:w="1086" w:type="dxa"/>
            <w:vAlign w:val="bottom"/>
          </w:tcPr>
          <w:p w14:paraId="7F5CFA83" w14:textId="77777777" w:rsidR="00545AF8" w:rsidRPr="0032484F" w:rsidRDefault="00545AF8" w:rsidP="005F3EB1">
            <w:pPr>
              <w:pStyle w:val="Textotablas"/>
              <w:rPr>
                <w:lang w:val="es-MX" w:eastAsia="es-MX"/>
              </w:rPr>
            </w:pPr>
            <w:r w:rsidRPr="0032484F">
              <w:rPr>
                <w:lang w:val="es-MX" w:eastAsia="es-MX"/>
              </w:rPr>
              <w:t>PMB15</w:t>
            </w:r>
          </w:p>
        </w:tc>
        <w:tc>
          <w:tcPr>
            <w:tcW w:w="1581" w:type="dxa"/>
            <w:vAlign w:val="bottom"/>
          </w:tcPr>
          <w:p w14:paraId="2D0381F4" w14:textId="77777777" w:rsidR="00545AF8" w:rsidRPr="0032484F" w:rsidRDefault="00545AF8" w:rsidP="005F3EB1">
            <w:pPr>
              <w:pStyle w:val="Textotablas"/>
              <w:rPr>
                <w:lang w:val="es-MX" w:eastAsia="es-MX"/>
              </w:rPr>
            </w:pPr>
            <w:r w:rsidRPr="0032484F">
              <w:rPr>
                <w:lang w:val="es-MX" w:eastAsia="es-MX"/>
              </w:rPr>
              <w:t>0.81615</w:t>
            </w:r>
          </w:p>
        </w:tc>
      </w:tr>
      <w:tr w:rsidR="00545AF8" w:rsidRPr="0032484F" w14:paraId="725D1FF0" w14:textId="77777777" w:rsidTr="005F3EB1">
        <w:trPr>
          <w:trHeight w:val="300"/>
          <w:jc w:val="center"/>
        </w:trPr>
        <w:tc>
          <w:tcPr>
            <w:tcW w:w="851" w:type="dxa"/>
            <w:shd w:val="clear" w:color="auto" w:fill="auto"/>
            <w:noWrap/>
            <w:vAlign w:val="bottom"/>
            <w:hideMark/>
          </w:tcPr>
          <w:p w14:paraId="7F788398" w14:textId="77777777" w:rsidR="00545AF8" w:rsidRPr="00CC3CD5" w:rsidRDefault="00545AF8" w:rsidP="005F3EB1">
            <w:pPr>
              <w:pStyle w:val="Textotablas"/>
            </w:pPr>
            <w:r w:rsidRPr="00CC3CD5">
              <w:t>r16</w:t>
            </w:r>
          </w:p>
        </w:tc>
        <w:tc>
          <w:tcPr>
            <w:tcW w:w="1068" w:type="dxa"/>
            <w:shd w:val="clear" w:color="auto" w:fill="auto"/>
            <w:noWrap/>
            <w:vAlign w:val="bottom"/>
            <w:hideMark/>
          </w:tcPr>
          <w:p w14:paraId="4D5D4D0A" w14:textId="77777777" w:rsidR="00545AF8" w:rsidRPr="0032484F" w:rsidRDefault="00545AF8" w:rsidP="005F3EB1">
            <w:pPr>
              <w:pStyle w:val="Textotablas"/>
              <w:rPr>
                <w:lang w:val="es-MX" w:eastAsia="es-MX"/>
              </w:rPr>
            </w:pPr>
            <w:r w:rsidRPr="0032484F">
              <w:rPr>
                <w:lang w:val="es-MX" w:eastAsia="es-MX"/>
              </w:rPr>
              <w:t>PMA16</w:t>
            </w:r>
          </w:p>
        </w:tc>
        <w:tc>
          <w:tcPr>
            <w:tcW w:w="1625" w:type="dxa"/>
            <w:shd w:val="clear" w:color="auto" w:fill="auto"/>
            <w:noWrap/>
            <w:vAlign w:val="bottom"/>
            <w:hideMark/>
          </w:tcPr>
          <w:p w14:paraId="0F6144FD" w14:textId="77777777" w:rsidR="00545AF8" w:rsidRPr="0032484F" w:rsidRDefault="00545AF8" w:rsidP="005F3EB1">
            <w:pPr>
              <w:pStyle w:val="Textotablas"/>
              <w:rPr>
                <w:lang w:val="es-MX" w:eastAsia="es-MX"/>
              </w:rPr>
            </w:pPr>
            <w:r w:rsidRPr="0032484F">
              <w:rPr>
                <w:lang w:val="es-MX" w:eastAsia="es-MX"/>
              </w:rPr>
              <w:t>0.53155</w:t>
            </w:r>
          </w:p>
        </w:tc>
        <w:tc>
          <w:tcPr>
            <w:tcW w:w="923" w:type="dxa"/>
            <w:tcBorders>
              <w:top w:val="nil"/>
              <w:bottom w:val="nil"/>
            </w:tcBorders>
          </w:tcPr>
          <w:p w14:paraId="21A054E9" w14:textId="77777777" w:rsidR="00545AF8" w:rsidRPr="0032484F" w:rsidRDefault="00545AF8" w:rsidP="005F3EB1">
            <w:pPr>
              <w:pStyle w:val="Textotablas"/>
              <w:rPr>
                <w:lang w:val="es-MX" w:eastAsia="es-MX"/>
              </w:rPr>
            </w:pPr>
          </w:p>
        </w:tc>
        <w:tc>
          <w:tcPr>
            <w:tcW w:w="873" w:type="dxa"/>
            <w:vAlign w:val="bottom"/>
          </w:tcPr>
          <w:p w14:paraId="1EE62E90" w14:textId="77777777" w:rsidR="00545AF8" w:rsidRPr="00CC3CD5" w:rsidRDefault="00545AF8" w:rsidP="005F3EB1">
            <w:pPr>
              <w:pStyle w:val="Textotablas"/>
            </w:pPr>
            <w:r w:rsidRPr="00CC3CD5">
              <w:t>r41</w:t>
            </w:r>
          </w:p>
        </w:tc>
        <w:tc>
          <w:tcPr>
            <w:tcW w:w="1086" w:type="dxa"/>
            <w:vAlign w:val="bottom"/>
          </w:tcPr>
          <w:p w14:paraId="7F94FB76" w14:textId="77777777" w:rsidR="00545AF8" w:rsidRPr="0032484F" w:rsidRDefault="00545AF8" w:rsidP="005F3EB1">
            <w:pPr>
              <w:pStyle w:val="Textotablas"/>
              <w:rPr>
                <w:lang w:val="es-MX" w:eastAsia="es-MX"/>
              </w:rPr>
            </w:pPr>
            <w:r w:rsidRPr="0032484F">
              <w:rPr>
                <w:lang w:val="es-MX" w:eastAsia="es-MX"/>
              </w:rPr>
              <w:t>PMB16</w:t>
            </w:r>
          </w:p>
        </w:tc>
        <w:tc>
          <w:tcPr>
            <w:tcW w:w="1581" w:type="dxa"/>
            <w:vAlign w:val="bottom"/>
          </w:tcPr>
          <w:p w14:paraId="117FE411" w14:textId="77777777" w:rsidR="00545AF8" w:rsidRPr="0032484F" w:rsidRDefault="00545AF8" w:rsidP="005F3EB1">
            <w:pPr>
              <w:pStyle w:val="Textotablas"/>
              <w:rPr>
                <w:lang w:val="es-MX" w:eastAsia="es-MX"/>
              </w:rPr>
            </w:pPr>
            <w:r w:rsidRPr="0032484F">
              <w:rPr>
                <w:lang w:val="es-MX" w:eastAsia="es-MX"/>
              </w:rPr>
              <w:t>0.69606</w:t>
            </w:r>
          </w:p>
        </w:tc>
      </w:tr>
      <w:tr w:rsidR="00545AF8" w:rsidRPr="0032484F" w14:paraId="402A0CCF" w14:textId="77777777" w:rsidTr="005F3EB1">
        <w:trPr>
          <w:trHeight w:val="300"/>
          <w:jc w:val="center"/>
        </w:trPr>
        <w:tc>
          <w:tcPr>
            <w:tcW w:w="851" w:type="dxa"/>
            <w:shd w:val="clear" w:color="auto" w:fill="auto"/>
            <w:noWrap/>
            <w:vAlign w:val="bottom"/>
            <w:hideMark/>
          </w:tcPr>
          <w:p w14:paraId="799F2A21" w14:textId="77777777" w:rsidR="00545AF8" w:rsidRPr="00CC3CD5" w:rsidRDefault="00545AF8" w:rsidP="005F3EB1">
            <w:pPr>
              <w:pStyle w:val="Textotablas"/>
            </w:pPr>
            <w:r w:rsidRPr="00CC3CD5">
              <w:t>r17</w:t>
            </w:r>
          </w:p>
        </w:tc>
        <w:tc>
          <w:tcPr>
            <w:tcW w:w="1068" w:type="dxa"/>
            <w:shd w:val="clear" w:color="auto" w:fill="auto"/>
            <w:noWrap/>
            <w:vAlign w:val="bottom"/>
            <w:hideMark/>
          </w:tcPr>
          <w:p w14:paraId="6A201C36" w14:textId="77777777" w:rsidR="00545AF8" w:rsidRPr="0032484F" w:rsidRDefault="00545AF8" w:rsidP="005F3EB1">
            <w:pPr>
              <w:pStyle w:val="Textotablas"/>
              <w:rPr>
                <w:lang w:val="es-MX" w:eastAsia="es-MX"/>
              </w:rPr>
            </w:pPr>
            <w:r w:rsidRPr="0032484F">
              <w:rPr>
                <w:lang w:val="es-MX" w:eastAsia="es-MX"/>
              </w:rPr>
              <w:t>PMA17</w:t>
            </w:r>
          </w:p>
        </w:tc>
        <w:tc>
          <w:tcPr>
            <w:tcW w:w="1625" w:type="dxa"/>
            <w:shd w:val="clear" w:color="auto" w:fill="auto"/>
            <w:noWrap/>
            <w:vAlign w:val="bottom"/>
            <w:hideMark/>
          </w:tcPr>
          <w:p w14:paraId="6CE736EE" w14:textId="77777777" w:rsidR="00545AF8" w:rsidRPr="0032484F" w:rsidRDefault="00545AF8" w:rsidP="005F3EB1">
            <w:pPr>
              <w:pStyle w:val="Textotablas"/>
              <w:rPr>
                <w:lang w:val="es-MX" w:eastAsia="es-MX"/>
              </w:rPr>
            </w:pPr>
            <w:r w:rsidRPr="0032484F">
              <w:rPr>
                <w:lang w:val="es-MX" w:eastAsia="es-MX"/>
              </w:rPr>
              <w:t>0.34281</w:t>
            </w:r>
          </w:p>
        </w:tc>
        <w:tc>
          <w:tcPr>
            <w:tcW w:w="923" w:type="dxa"/>
            <w:tcBorders>
              <w:top w:val="nil"/>
              <w:bottom w:val="nil"/>
            </w:tcBorders>
          </w:tcPr>
          <w:p w14:paraId="7D333734" w14:textId="77777777" w:rsidR="00545AF8" w:rsidRPr="0032484F" w:rsidRDefault="00545AF8" w:rsidP="005F3EB1">
            <w:pPr>
              <w:pStyle w:val="Textotablas"/>
              <w:rPr>
                <w:lang w:val="es-MX" w:eastAsia="es-MX"/>
              </w:rPr>
            </w:pPr>
          </w:p>
        </w:tc>
        <w:tc>
          <w:tcPr>
            <w:tcW w:w="873" w:type="dxa"/>
            <w:vAlign w:val="bottom"/>
          </w:tcPr>
          <w:p w14:paraId="30D9B1B7" w14:textId="77777777" w:rsidR="00545AF8" w:rsidRPr="00CC3CD5" w:rsidRDefault="00545AF8" w:rsidP="005F3EB1">
            <w:pPr>
              <w:pStyle w:val="Textotablas"/>
            </w:pPr>
            <w:r w:rsidRPr="00CC3CD5">
              <w:t>r42</w:t>
            </w:r>
          </w:p>
        </w:tc>
        <w:tc>
          <w:tcPr>
            <w:tcW w:w="1086" w:type="dxa"/>
            <w:vAlign w:val="bottom"/>
          </w:tcPr>
          <w:p w14:paraId="2A837BA5" w14:textId="77777777" w:rsidR="00545AF8" w:rsidRPr="0032484F" w:rsidRDefault="00545AF8" w:rsidP="005F3EB1">
            <w:pPr>
              <w:pStyle w:val="Textotablas"/>
              <w:rPr>
                <w:lang w:val="es-MX" w:eastAsia="es-MX"/>
              </w:rPr>
            </w:pPr>
            <w:r w:rsidRPr="0032484F">
              <w:rPr>
                <w:lang w:val="es-MX" w:eastAsia="es-MX"/>
              </w:rPr>
              <w:t>PMB17</w:t>
            </w:r>
          </w:p>
        </w:tc>
        <w:tc>
          <w:tcPr>
            <w:tcW w:w="1581" w:type="dxa"/>
            <w:vAlign w:val="bottom"/>
          </w:tcPr>
          <w:p w14:paraId="112B2B55" w14:textId="77777777" w:rsidR="00545AF8" w:rsidRPr="0032484F" w:rsidRDefault="00545AF8" w:rsidP="005F3EB1">
            <w:pPr>
              <w:pStyle w:val="Textotablas"/>
              <w:rPr>
                <w:lang w:val="es-MX" w:eastAsia="es-MX"/>
              </w:rPr>
            </w:pPr>
            <w:r w:rsidRPr="0032484F">
              <w:rPr>
                <w:lang w:val="es-MX" w:eastAsia="es-MX"/>
              </w:rPr>
              <w:t>0.52643</w:t>
            </w:r>
          </w:p>
        </w:tc>
      </w:tr>
      <w:tr w:rsidR="00545AF8" w:rsidRPr="0032484F" w14:paraId="680BFFBB" w14:textId="77777777" w:rsidTr="005F3EB1">
        <w:trPr>
          <w:trHeight w:val="300"/>
          <w:jc w:val="center"/>
        </w:trPr>
        <w:tc>
          <w:tcPr>
            <w:tcW w:w="851" w:type="dxa"/>
            <w:shd w:val="clear" w:color="auto" w:fill="auto"/>
            <w:noWrap/>
            <w:vAlign w:val="bottom"/>
            <w:hideMark/>
          </w:tcPr>
          <w:p w14:paraId="283A2C21" w14:textId="77777777" w:rsidR="00545AF8" w:rsidRPr="00CC3CD5" w:rsidRDefault="00545AF8" w:rsidP="005F3EB1">
            <w:pPr>
              <w:pStyle w:val="Textotablas"/>
            </w:pPr>
            <w:r w:rsidRPr="00CC3CD5">
              <w:t>r18</w:t>
            </w:r>
          </w:p>
        </w:tc>
        <w:tc>
          <w:tcPr>
            <w:tcW w:w="1068" w:type="dxa"/>
            <w:shd w:val="clear" w:color="auto" w:fill="auto"/>
            <w:noWrap/>
            <w:vAlign w:val="bottom"/>
            <w:hideMark/>
          </w:tcPr>
          <w:p w14:paraId="5ABBBA0A" w14:textId="77777777" w:rsidR="00545AF8" w:rsidRPr="0032484F" w:rsidRDefault="00545AF8" w:rsidP="005F3EB1">
            <w:pPr>
              <w:pStyle w:val="Textotablas"/>
              <w:rPr>
                <w:lang w:val="es-MX" w:eastAsia="es-MX"/>
              </w:rPr>
            </w:pPr>
            <w:r w:rsidRPr="0032484F">
              <w:rPr>
                <w:lang w:val="es-MX" w:eastAsia="es-MX"/>
              </w:rPr>
              <w:t>PMA18</w:t>
            </w:r>
          </w:p>
        </w:tc>
        <w:tc>
          <w:tcPr>
            <w:tcW w:w="1625" w:type="dxa"/>
            <w:shd w:val="clear" w:color="auto" w:fill="auto"/>
            <w:noWrap/>
            <w:vAlign w:val="bottom"/>
            <w:hideMark/>
          </w:tcPr>
          <w:p w14:paraId="6EDCF97B" w14:textId="77777777" w:rsidR="00545AF8" w:rsidRPr="0032484F" w:rsidRDefault="00545AF8" w:rsidP="005F3EB1">
            <w:pPr>
              <w:pStyle w:val="Textotablas"/>
              <w:rPr>
                <w:lang w:val="es-MX" w:eastAsia="es-MX"/>
              </w:rPr>
            </w:pPr>
            <w:r w:rsidRPr="0032484F">
              <w:rPr>
                <w:lang w:val="es-MX" w:eastAsia="es-MX"/>
              </w:rPr>
              <w:t>0.48815</w:t>
            </w:r>
          </w:p>
        </w:tc>
        <w:tc>
          <w:tcPr>
            <w:tcW w:w="923" w:type="dxa"/>
            <w:tcBorders>
              <w:top w:val="nil"/>
              <w:bottom w:val="nil"/>
            </w:tcBorders>
          </w:tcPr>
          <w:p w14:paraId="2E5BDA72" w14:textId="77777777" w:rsidR="00545AF8" w:rsidRPr="0032484F" w:rsidRDefault="00545AF8" w:rsidP="005F3EB1">
            <w:pPr>
              <w:pStyle w:val="Textotablas"/>
              <w:rPr>
                <w:lang w:val="es-MX" w:eastAsia="es-MX"/>
              </w:rPr>
            </w:pPr>
          </w:p>
        </w:tc>
        <w:tc>
          <w:tcPr>
            <w:tcW w:w="873" w:type="dxa"/>
            <w:vAlign w:val="bottom"/>
          </w:tcPr>
          <w:p w14:paraId="14D81D82" w14:textId="77777777" w:rsidR="00545AF8" w:rsidRPr="00CC3CD5" w:rsidRDefault="00545AF8" w:rsidP="005F3EB1">
            <w:pPr>
              <w:pStyle w:val="Textotablas"/>
            </w:pPr>
            <w:r w:rsidRPr="00CC3CD5">
              <w:t>r43</w:t>
            </w:r>
          </w:p>
        </w:tc>
        <w:tc>
          <w:tcPr>
            <w:tcW w:w="1086" w:type="dxa"/>
            <w:vAlign w:val="bottom"/>
          </w:tcPr>
          <w:p w14:paraId="41F0D2C0" w14:textId="77777777" w:rsidR="00545AF8" w:rsidRPr="0032484F" w:rsidRDefault="00545AF8" w:rsidP="005F3EB1">
            <w:pPr>
              <w:pStyle w:val="Textotablas"/>
              <w:rPr>
                <w:lang w:val="es-MX" w:eastAsia="es-MX"/>
              </w:rPr>
            </w:pPr>
            <w:r w:rsidRPr="0032484F">
              <w:rPr>
                <w:lang w:val="es-MX" w:eastAsia="es-MX"/>
              </w:rPr>
              <w:t>PMB18</w:t>
            </w:r>
          </w:p>
        </w:tc>
        <w:tc>
          <w:tcPr>
            <w:tcW w:w="1581" w:type="dxa"/>
            <w:vAlign w:val="bottom"/>
          </w:tcPr>
          <w:p w14:paraId="4ED1F760" w14:textId="77777777" w:rsidR="00545AF8" w:rsidRPr="0032484F" w:rsidRDefault="00545AF8" w:rsidP="005F3EB1">
            <w:pPr>
              <w:pStyle w:val="Textotablas"/>
              <w:rPr>
                <w:lang w:val="es-MX" w:eastAsia="es-MX"/>
              </w:rPr>
            </w:pPr>
            <w:r w:rsidRPr="0032484F">
              <w:rPr>
                <w:lang w:val="es-MX" w:eastAsia="es-MX"/>
              </w:rPr>
              <w:t>0.65836</w:t>
            </w:r>
          </w:p>
        </w:tc>
      </w:tr>
      <w:tr w:rsidR="00545AF8" w:rsidRPr="0032484F" w14:paraId="6D0702E1" w14:textId="77777777" w:rsidTr="005F3EB1">
        <w:trPr>
          <w:trHeight w:val="300"/>
          <w:jc w:val="center"/>
        </w:trPr>
        <w:tc>
          <w:tcPr>
            <w:tcW w:w="851" w:type="dxa"/>
            <w:shd w:val="clear" w:color="auto" w:fill="auto"/>
            <w:noWrap/>
            <w:vAlign w:val="bottom"/>
            <w:hideMark/>
          </w:tcPr>
          <w:p w14:paraId="2F5E8B51" w14:textId="77777777" w:rsidR="00545AF8" w:rsidRPr="00CC3CD5" w:rsidRDefault="00545AF8" w:rsidP="005F3EB1">
            <w:pPr>
              <w:pStyle w:val="Textotablas"/>
            </w:pPr>
            <w:r w:rsidRPr="00CC3CD5">
              <w:t>r19</w:t>
            </w:r>
          </w:p>
        </w:tc>
        <w:tc>
          <w:tcPr>
            <w:tcW w:w="1068" w:type="dxa"/>
            <w:shd w:val="clear" w:color="auto" w:fill="auto"/>
            <w:noWrap/>
            <w:vAlign w:val="bottom"/>
            <w:hideMark/>
          </w:tcPr>
          <w:p w14:paraId="591368DB" w14:textId="77777777" w:rsidR="00545AF8" w:rsidRPr="0032484F" w:rsidRDefault="00545AF8" w:rsidP="005F3EB1">
            <w:pPr>
              <w:pStyle w:val="Textotablas"/>
              <w:rPr>
                <w:lang w:val="es-MX" w:eastAsia="es-MX"/>
              </w:rPr>
            </w:pPr>
            <w:r w:rsidRPr="0032484F">
              <w:rPr>
                <w:lang w:val="es-MX" w:eastAsia="es-MX"/>
              </w:rPr>
              <w:t>PMA19</w:t>
            </w:r>
          </w:p>
        </w:tc>
        <w:tc>
          <w:tcPr>
            <w:tcW w:w="1625" w:type="dxa"/>
            <w:shd w:val="clear" w:color="auto" w:fill="auto"/>
            <w:noWrap/>
            <w:vAlign w:val="bottom"/>
            <w:hideMark/>
          </w:tcPr>
          <w:p w14:paraId="58AA8FDF" w14:textId="77777777" w:rsidR="00545AF8" w:rsidRPr="0032484F" w:rsidRDefault="00545AF8" w:rsidP="005F3EB1">
            <w:pPr>
              <w:pStyle w:val="Textotablas"/>
              <w:rPr>
                <w:lang w:val="es-MX" w:eastAsia="es-MX"/>
              </w:rPr>
            </w:pPr>
            <w:r w:rsidRPr="0032484F">
              <w:rPr>
                <w:lang w:val="es-MX" w:eastAsia="es-MX"/>
              </w:rPr>
              <w:t>-0.69305</w:t>
            </w:r>
          </w:p>
        </w:tc>
        <w:tc>
          <w:tcPr>
            <w:tcW w:w="923" w:type="dxa"/>
            <w:tcBorders>
              <w:top w:val="nil"/>
              <w:bottom w:val="nil"/>
            </w:tcBorders>
          </w:tcPr>
          <w:p w14:paraId="225E3096" w14:textId="77777777" w:rsidR="00545AF8" w:rsidRPr="0032484F" w:rsidRDefault="00545AF8" w:rsidP="005F3EB1">
            <w:pPr>
              <w:pStyle w:val="Textotablas"/>
              <w:rPr>
                <w:lang w:val="es-MX" w:eastAsia="es-MX"/>
              </w:rPr>
            </w:pPr>
          </w:p>
        </w:tc>
        <w:tc>
          <w:tcPr>
            <w:tcW w:w="873" w:type="dxa"/>
            <w:vAlign w:val="bottom"/>
          </w:tcPr>
          <w:p w14:paraId="127AA46A" w14:textId="77777777" w:rsidR="00545AF8" w:rsidRPr="00CC3CD5" w:rsidRDefault="00545AF8" w:rsidP="005F3EB1">
            <w:pPr>
              <w:pStyle w:val="Textotablas"/>
            </w:pPr>
            <w:r w:rsidRPr="00CC3CD5">
              <w:t>r44</w:t>
            </w:r>
          </w:p>
        </w:tc>
        <w:tc>
          <w:tcPr>
            <w:tcW w:w="1086" w:type="dxa"/>
            <w:vAlign w:val="bottom"/>
          </w:tcPr>
          <w:p w14:paraId="060239A6" w14:textId="77777777" w:rsidR="00545AF8" w:rsidRPr="0032484F" w:rsidRDefault="00545AF8" w:rsidP="005F3EB1">
            <w:pPr>
              <w:pStyle w:val="Textotablas"/>
              <w:rPr>
                <w:lang w:val="es-MX" w:eastAsia="es-MX"/>
              </w:rPr>
            </w:pPr>
            <w:r w:rsidRPr="0032484F">
              <w:rPr>
                <w:lang w:val="es-MX" w:eastAsia="es-MX"/>
              </w:rPr>
              <w:t>PMB19</w:t>
            </w:r>
          </w:p>
        </w:tc>
        <w:tc>
          <w:tcPr>
            <w:tcW w:w="1581" w:type="dxa"/>
            <w:vAlign w:val="bottom"/>
          </w:tcPr>
          <w:p w14:paraId="1E6A3F31" w14:textId="77777777" w:rsidR="00545AF8" w:rsidRPr="0032484F" w:rsidRDefault="00545AF8" w:rsidP="005F3EB1">
            <w:pPr>
              <w:pStyle w:val="Textotablas"/>
              <w:rPr>
                <w:lang w:val="es-MX" w:eastAsia="es-MX"/>
              </w:rPr>
            </w:pPr>
            <w:r w:rsidRPr="0032484F">
              <w:rPr>
                <w:lang w:val="es-MX" w:eastAsia="es-MX"/>
              </w:rPr>
              <w:t>0.39225</w:t>
            </w:r>
          </w:p>
        </w:tc>
      </w:tr>
      <w:tr w:rsidR="00545AF8" w:rsidRPr="0032484F" w14:paraId="6F0121A2" w14:textId="77777777" w:rsidTr="005F3EB1">
        <w:trPr>
          <w:trHeight w:val="300"/>
          <w:jc w:val="center"/>
        </w:trPr>
        <w:tc>
          <w:tcPr>
            <w:tcW w:w="851" w:type="dxa"/>
            <w:shd w:val="clear" w:color="auto" w:fill="auto"/>
            <w:noWrap/>
            <w:vAlign w:val="bottom"/>
            <w:hideMark/>
          </w:tcPr>
          <w:p w14:paraId="410667E7" w14:textId="77777777" w:rsidR="00545AF8" w:rsidRPr="00CC3CD5" w:rsidRDefault="00545AF8" w:rsidP="005F3EB1">
            <w:pPr>
              <w:pStyle w:val="Textotablas"/>
            </w:pPr>
            <w:r w:rsidRPr="00CC3CD5">
              <w:t>r20</w:t>
            </w:r>
          </w:p>
        </w:tc>
        <w:tc>
          <w:tcPr>
            <w:tcW w:w="1068" w:type="dxa"/>
            <w:shd w:val="clear" w:color="auto" w:fill="auto"/>
            <w:noWrap/>
            <w:vAlign w:val="bottom"/>
            <w:hideMark/>
          </w:tcPr>
          <w:p w14:paraId="2DCCCDA1" w14:textId="77777777" w:rsidR="00545AF8" w:rsidRPr="0032484F" w:rsidRDefault="00545AF8" w:rsidP="005F3EB1">
            <w:pPr>
              <w:pStyle w:val="Textotablas"/>
              <w:rPr>
                <w:lang w:val="es-MX" w:eastAsia="es-MX"/>
              </w:rPr>
            </w:pPr>
            <w:r w:rsidRPr="0032484F">
              <w:rPr>
                <w:lang w:val="es-MX" w:eastAsia="es-MX"/>
              </w:rPr>
              <w:t>PMA20</w:t>
            </w:r>
          </w:p>
        </w:tc>
        <w:tc>
          <w:tcPr>
            <w:tcW w:w="1625" w:type="dxa"/>
            <w:shd w:val="clear" w:color="auto" w:fill="auto"/>
            <w:noWrap/>
            <w:vAlign w:val="bottom"/>
            <w:hideMark/>
          </w:tcPr>
          <w:p w14:paraId="24F9629F" w14:textId="77777777" w:rsidR="00545AF8" w:rsidRPr="0032484F" w:rsidRDefault="00545AF8" w:rsidP="005F3EB1">
            <w:pPr>
              <w:pStyle w:val="Textotablas"/>
              <w:rPr>
                <w:lang w:val="es-MX" w:eastAsia="es-MX"/>
              </w:rPr>
            </w:pPr>
            <w:r w:rsidRPr="0032484F">
              <w:rPr>
                <w:lang w:val="es-MX" w:eastAsia="es-MX"/>
              </w:rPr>
              <w:t>0.26237</w:t>
            </w:r>
          </w:p>
        </w:tc>
        <w:tc>
          <w:tcPr>
            <w:tcW w:w="923" w:type="dxa"/>
            <w:tcBorders>
              <w:top w:val="nil"/>
              <w:bottom w:val="nil"/>
            </w:tcBorders>
          </w:tcPr>
          <w:p w14:paraId="0E492C08" w14:textId="77777777" w:rsidR="00545AF8" w:rsidRPr="0032484F" w:rsidRDefault="00545AF8" w:rsidP="005F3EB1">
            <w:pPr>
              <w:pStyle w:val="Textotablas"/>
              <w:rPr>
                <w:lang w:val="es-MX" w:eastAsia="es-MX"/>
              </w:rPr>
            </w:pPr>
          </w:p>
        </w:tc>
        <w:tc>
          <w:tcPr>
            <w:tcW w:w="873" w:type="dxa"/>
            <w:vAlign w:val="bottom"/>
          </w:tcPr>
          <w:p w14:paraId="282AE036" w14:textId="77777777" w:rsidR="00545AF8" w:rsidRPr="00CC3CD5" w:rsidRDefault="00545AF8" w:rsidP="005F3EB1">
            <w:pPr>
              <w:pStyle w:val="Textotablas"/>
            </w:pPr>
            <w:r w:rsidRPr="00CC3CD5">
              <w:t>r45</w:t>
            </w:r>
          </w:p>
        </w:tc>
        <w:tc>
          <w:tcPr>
            <w:tcW w:w="1086" w:type="dxa"/>
            <w:vAlign w:val="bottom"/>
          </w:tcPr>
          <w:p w14:paraId="0FE83F07" w14:textId="77777777" w:rsidR="00545AF8" w:rsidRPr="0032484F" w:rsidRDefault="00545AF8" w:rsidP="005F3EB1">
            <w:pPr>
              <w:pStyle w:val="Textotablas"/>
              <w:rPr>
                <w:lang w:val="es-MX" w:eastAsia="es-MX"/>
              </w:rPr>
            </w:pPr>
            <w:r w:rsidRPr="0032484F">
              <w:rPr>
                <w:lang w:val="es-MX" w:eastAsia="es-MX"/>
              </w:rPr>
              <w:t>PMB20</w:t>
            </w:r>
          </w:p>
        </w:tc>
        <w:tc>
          <w:tcPr>
            <w:tcW w:w="1581" w:type="dxa"/>
            <w:vAlign w:val="bottom"/>
          </w:tcPr>
          <w:p w14:paraId="5BC6A6FD" w14:textId="77777777" w:rsidR="00545AF8" w:rsidRPr="0032484F" w:rsidRDefault="00545AF8" w:rsidP="005F3EB1">
            <w:pPr>
              <w:pStyle w:val="Textotablas"/>
              <w:rPr>
                <w:lang w:val="es-MX" w:eastAsia="es-MX"/>
              </w:rPr>
            </w:pPr>
            <w:r w:rsidRPr="0032484F">
              <w:rPr>
                <w:lang w:val="es-MX" w:eastAsia="es-MX"/>
              </w:rPr>
              <w:t>-0.02094</w:t>
            </w:r>
          </w:p>
        </w:tc>
      </w:tr>
      <w:tr w:rsidR="00545AF8" w:rsidRPr="0032484F" w14:paraId="3388BBA0" w14:textId="77777777" w:rsidTr="005F3EB1">
        <w:trPr>
          <w:trHeight w:val="300"/>
          <w:jc w:val="center"/>
        </w:trPr>
        <w:tc>
          <w:tcPr>
            <w:tcW w:w="851" w:type="dxa"/>
            <w:shd w:val="clear" w:color="auto" w:fill="auto"/>
            <w:noWrap/>
            <w:vAlign w:val="bottom"/>
            <w:hideMark/>
          </w:tcPr>
          <w:p w14:paraId="19742902" w14:textId="77777777" w:rsidR="00545AF8" w:rsidRPr="00CC3CD5" w:rsidRDefault="00545AF8" w:rsidP="005F3EB1">
            <w:pPr>
              <w:pStyle w:val="Textotablas"/>
            </w:pPr>
            <w:r w:rsidRPr="00CC3CD5">
              <w:t>r21</w:t>
            </w:r>
          </w:p>
        </w:tc>
        <w:tc>
          <w:tcPr>
            <w:tcW w:w="1068" w:type="dxa"/>
            <w:shd w:val="clear" w:color="auto" w:fill="auto"/>
            <w:noWrap/>
            <w:vAlign w:val="bottom"/>
            <w:hideMark/>
          </w:tcPr>
          <w:p w14:paraId="1855ED99" w14:textId="77777777" w:rsidR="00545AF8" w:rsidRPr="0032484F" w:rsidRDefault="00545AF8" w:rsidP="005F3EB1">
            <w:pPr>
              <w:pStyle w:val="Textotablas"/>
              <w:rPr>
                <w:lang w:val="es-MX" w:eastAsia="es-MX"/>
              </w:rPr>
            </w:pPr>
            <w:r w:rsidRPr="0032484F">
              <w:rPr>
                <w:lang w:val="es-MX" w:eastAsia="es-MX"/>
              </w:rPr>
              <w:t>PMA21</w:t>
            </w:r>
          </w:p>
        </w:tc>
        <w:tc>
          <w:tcPr>
            <w:tcW w:w="1625" w:type="dxa"/>
            <w:shd w:val="clear" w:color="auto" w:fill="auto"/>
            <w:noWrap/>
            <w:vAlign w:val="bottom"/>
            <w:hideMark/>
          </w:tcPr>
          <w:p w14:paraId="3388BF14" w14:textId="77777777" w:rsidR="00545AF8" w:rsidRPr="0032484F" w:rsidRDefault="00545AF8" w:rsidP="005F3EB1">
            <w:pPr>
              <w:pStyle w:val="Textotablas"/>
              <w:rPr>
                <w:lang w:val="es-MX" w:eastAsia="es-MX"/>
              </w:rPr>
            </w:pPr>
            <w:r w:rsidRPr="0032484F">
              <w:rPr>
                <w:lang w:val="es-MX" w:eastAsia="es-MX"/>
              </w:rPr>
              <w:t>-0.04339</w:t>
            </w:r>
          </w:p>
        </w:tc>
        <w:tc>
          <w:tcPr>
            <w:tcW w:w="923" w:type="dxa"/>
            <w:tcBorders>
              <w:top w:val="nil"/>
              <w:bottom w:val="nil"/>
            </w:tcBorders>
          </w:tcPr>
          <w:p w14:paraId="20173A75" w14:textId="77777777" w:rsidR="00545AF8" w:rsidRPr="0032484F" w:rsidRDefault="00545AF8" w:rsidP="005F3EB1">
            <w:pPr>
              <w:pStyle w:val="Textotablas"/>
              <w:rPr>
                <w:lang w:val="es-MX" w:eastAsia="es-MX"/>
              </w:rPr>
            </w:pPr>
          </w:p>
        </w:tc>
        <w:tc>
          <w:tcPr>
            <w:tcW w:w="873" w:type="dxa"/>
            <w:vAlign w:val="bottom"/>
          </w:tcPr>
          <w:p w14:paraId="362A6C54" w14:textId="77777777" w:rsidR="00545AF8" w:rsidRPr="00CC3CD5" w:rsidRDefault="00545AF8" w:rsidP="005F3EB1">
            <w:pPr>
              <w:pStyle w:val="Textotablas"/>
            </w:pPr>
            <w:r w:rsidRPr="00CC3CD5">
              <w:t>r46</w:t>
            </w:r>
          </w:p>
        </w:tc>
        <w:tc>
          <w:tcPr>
            <w:tcW w:w="1086" w:type="dxa"/>
            <w:vAlign w:val="bottom"/>
          </w:tcPr>
          <w:p w14:paraId="148A937B" w14:textId="77777777" w:rsidR="00545AF8" w:rsidRPr="0032484F" w:rsidRDefault="00545AF8" w:rsidP="005F3EB1">
            <w:pPr>
              <w:pStyle w:val="Textotablas"/>
              <w:rPr>
                <w:lang w:val="es-MX" w:eastAsia="es-MX"/>
              </w:rPr>
            </w:pPr>
            <w:r w:rsidRPr="0032484F">
              <w:rPr>
                <w:lang w:val="es-MX" w:eastAsia="es-MX"/>
              </w:rPr>
              <w:t>PMB21</w:t>
            </w:r>
          </w:p>
        </w:tc>
        <w:tc>
          <w:tcPr>
            <w:tcW w:w="1581" w:type="dxa"/>
            <w:vAlign w:val="bottom"/>
          </w:tcPr>
          <w:p w14:paraId="23489BAB" w14:textId="77777777" w:rsidR="00545AF8" w:rsidRPr="0032484F" w:rsidRDefault="00545AF8" w:rsidP="005F3EB1">
            <w:pPr>
              <w:pStyle w:val="Textotablas"/>
              <w:rPr>
                <w:lang w:val="es-MX" w:eastAsia="es-MX"/>
              </w:rPr>
            </w:pPr>
            <w:r w:rsidRPr="0032484F">
              <w:rPr>
                <w:lang w:val="es-MX" w:eastAsia="es-MX"/>
              </w:rPr>
              <w:t>-0.35727</w:t>
            </w:r>
          </w:p>
        </w:tc>
      </w:tr>
      <w:tr w:rsidR="00545AF8" w:rsidRPr="0032484F" w14:paraId="3CAC2367" w14:textId="77777777" w:rsidTr="005F3EB1">
        <w:trPr>
          <w:gridAfter w:val="3"/>
          <w:wAfter w:w="3540" w:type="dxa"/>
          <w:trHeight w:val="300"/>
          <w:jc w:val="center"/>
        </w:trPr>
        <w:tc>
          <w:tcPr>
            <w:tcW w:w="851" w:type="dxa"/>
            <w:shd w:val="clear" w:color="auto" w:fill="auto"/>
            <w:noWrap/>
            <w:vAlign w:val="bottom"/>
            <w:hideMark/>
          </w:tcPr>
          <w:p w14:paraId="1F92AE10" w14:textId="77777777" w:rsidR="00545AF8" w:rsidRPr="00CC3CD5" w:rsidRDefault="00545AF8" w:rsidP="005F3EB1">
            <w:pPr>
              <w:pStyle w:val="Textotablas"/>
            </w:pPr>
            <w:r w:rsidRPr="00CC3CD5">
              <w:t>r22</w:t>
            </w:r>
          </w:p>
        </w:tc>
        <w:tc>
          <w:tcPr>
            <w:tcW w:w="1068" w:type="dxa"/>
            <w:shd w:val="clear" w:color="auto" w:fill="auto"/>
            <w:noWrap/>
            <w:vAlign w:val="bottom"/>
            <w:hideMark/>
          </w:tcPr>
          <w:p w14:paraId="592C537C" w14:textId="77777777" w:rsidR="00545AF8" w:rsidRPr="0032484F" w:rsidRDefault="00545AF8" w:rsidP="005F3EB1">
            <w:pPr>
              <w:pStyle w:val="Textotablas"/>
              <w:rPr>
                <w:lang w:val="es-MX" w:eastAsia="es-MX"/>
              </w:rPr>
            </w:pPr>
            <w:r w:rsidRPr="0032484F">
              <w:rPr>
                <w:lang w:val="es-MX" w:eastAsia="es-MX"/>
              </w:rPr>
              <w:t>PMA22</w:t>
            </w:r>
          </w:p>
        </w:tc>
        <w:tc>
          <w:tcPr>
            <w:tcW w:w="1625" w:type="dxa"/>
            <w:shd w:val="clear" w:color="auto" w:fill="auto"/>
            <w:noWrap/>
            <w:vAlign w:val="bottom"/>
            <w:hideMark/>
          </w:tcPr>
          <w:p w14:paraId="148B9451" w14:textId="77777777" w:rsidR="00545AF8" w:rsidRPr="0032484F" w:rsidRDefault="00545AF8" w:rsidP="005F3EB1">
            <w:pPr>
              <w:pStyle w:val="Textotablas"/>
              <w:rPr>
                <w:lang w:val="es-MX" w:eastAsia="es-MX"/>
              </w:rPr>
            </w:pPr>
            <w:r w:rsidRPr="0032484F">
              <w:rPr>
                <w:lang w:val="es-MX" w:eastAsia="es-MX"/>
              </w:rPr>
              <w:t>-0.40305</w:t>
            </w:r>
          </w:p>
        </w:tc>
        <w:tc>
          <w:tcPr>
            <w:tcW w:w="923" w:type="dxa"/>
            <w:tcBorders>
              <w:top w:val="nil"/>
              <w:bottom w:val="nil"/>
            </w:tcBorders>
          </w:tcPr>
          <w:p w14:paraId="49C599DA" w14:textId="77777777" w:rsidR="00545AF8" w:rsidRPr="0032484F" w:rsidRDefault="00545AF8" w:rsidP="005F3EB1">
            <w:pPr>
              <w:pStyle w:val="Textotablas"/>
              <w:rPr>
                <w:lang w:val="es-MX" w:eastAsia="es-MX"/>
              </w:rPr>
            </w:pPr>
          </w:p>
        </w:tc>
      </w:tr>
      <w:tr w:rsidR="00545AF8" w:rsidRPr="0032484F" w14:paraId="40DE3696" w14:textId="77777777" w:rsidTr="005F3EB1">
        <w:trPr>
          <w:gridAfter w:val="3"/>
          <w:wAfter w:w="3540" w:type="dxa"/>
          <w:trHeight w:val="300"/>
          <w:jc w:val="center"/>
        </w:trPr>
        <w:tc>
          <w:tcPr>
            <w:tcW w:w="851" w:type="dxa"/>
            <w:shd w:val="clear" w:color="auto" w:fill="auto"/>
            <w:noWrap/>
            <w:vAlign w:val="bottom"/>
            <w:hideMark/>
          </w:tcPr>
          <w:p w14:paraId="32D6ECC7" w14:textId="77777777" w:rsidR="00545AF8" w:rsidRPr="00CC3CD5" w:rsidRDefault="00545AF8" w:rsidP="005F3EB1">
            <w:pPr>
              <w:pStyle w:val="Textotablas"/>
            </w:pPr>
            <w:r w:rsidRPr="00CC3CD5">
              <w:t>r23</w:t>
            </w:r>
          </w:p>
        </w:tc>
        <w:tc>
          <w:tcPr>
            <w:tcW w:w="1068" w:type="dxa"/>
            <w:shd w:val="clear" w:color="auto" w:fill="auto"/>
            <w:noWrap/>
            <w:vAlign w:val="bottom"/>
            <w:hideMark/>
          </w:tcPr>
          <w:p w14:paraId="7A465745" w14:textId="77777777" w:rsidR="00545AF8" w:rsidRPr="0032484F" w:rsidRDefault="00545AF8" w:rsidP="005F3EB1">
            <w:pPr>
              <w:pStyle w:val="Textotablas"/>
              <w:rPr>
                <w:lang w:val="es-MX" w:eastAsia="es-MX"/>
              </w:rPr>
            </w:pPr>
            <w:r w:rsidRPr="0032484F">
              <w:rPr>
                <w:lang w:val="es-MX" w:eastAsia="es-MX"/>
              </w:rPr>
              <w:t>PMA23</w:t>
            </w:r>
          </w:p>
        </w:tc>
        <w:tc>
          <w:tcPr>
            <w:tcW w:w="1625" w:type="dxa"/>
            <w:shd w:val="clear" w:color="auto" w:fill="auto"/>
            <w:noWrap/>
            <w:vAlign w:val="bottom"/>
            <w:hideMark/>
          </w:tcPr>
          <w:p w14:paraId="778EEF1E" w14:textId="77777777" w:rsidR="00545AF8" w:rsidRPr="0032484F" w:rsidRDefault="00545AF8" w:rsidP="005F3EB1">
            <w:pPr>
              <w:pStyle w:val="Textotablas"/>
              <w:rPr>
                <w:lang w:val="es-MX" w:eastAsia="es-MX"/>
              </w:rPr>
            </w:pPr>
            <w:r w:rsidRPr="0032484F">
              <w:rPr>
                <w:lang w:val="es-MX" w:eastAsia="es-MX"/>
              </w:rPr>
              <w:t>-0.08483</w:t>
            </w:r>
          </w:p>
        </w:tc>
        <w:tc>
          <w:tcPr>
            <w:tcW w:w="923" w:type="dxa"/>
            <w:tcBorders>
              <w:top w:val="nil"/>
              <w:bottom w:val="nil"/>
            </w:tcBorders>
          </w:tcPr>
          <w:p w14:paraId="4178583F" w14:textId="77777777" w:rsidR="00545AF8" w:rsidRPr="0032484F" w:rsidRDefault="00545AF8" w:rsidP="005F3EB1">
            <w:pPr>
              <w:pStyle w:val="Textotablas"/>
              <w:rPr>
                <w:lang w:val="es-MX" w:eastAsia="es-MX"/>
              </w:rPr>
            </w:pPr>
          </w:p>
        </w:tc>
      </w:tr>
      <w:tr w:rsidR="00545AF8" w:rsidRPr="0032484F" w14:paraId="67DBBC19" w14:textId="77777777" w:rsidTr="005F3EB1">
        <w:trPr>
          <w:gridAfter w:val="3"/>
          <w:wAfter w:w="3540" w:type="dxa"/>
          <w:trHeight w:val="300"/>
          <w:jc w:val="center"/>
        </w:trPr>
        <w:tc>
          <w:tcPr>
            <w:tcW w:w="851" w:type="dxa"/>
            <w:shd w:val="clear" w:color="auto" w:fill="auto"/>
            <w:noWrap/>
            <w:vAlign w:val="bottom"/>
            <w:hideMark/>
          </w:tcPr>
          <w:p w14:paraId="27E10032" w14:textId="77777777" w:rsidR="00545AF8" w:rsidRPr="00CC3CD5" w:rsidRDefault="00545AF8" w:rsidP="005F3EB1">
            <w:pPr>
              <w:pStyle w:val="Textotablas"/>
            </w:pPr>
            <w:r w:rsidRPr="00CC3CD5">
              <w:t>r24</w:t>
            </w:r>
          </w:p>
        </w:tc>
        <w:tc>
          <w:tcPr>
            <w:tcW w:w="1068" w:type="dxa"/>
            <w:shd w:val="clear" w:color="auto" w:fill="auto"/>
            <w:noWrap/>
            <w:vAlign w:val="bottom"/>
            <w:hideMark/>
          </w:tcPr>
          <w:p w14:paraId="7DD1409F" w14:textId="77777777" w:rsidR="00545AF8" w:rsidRPr="0032484F" w:rsidRDefault="00545AF8" w:rsidP="005F3EB1">
            <w:pPr>
              <w:pStyle w:val="Textotablas"/>
              <w:rPr>
                <w:lang w:val="es-MX" w:eastAsia="es-MX"/>
              </w:rPr>
            </w:pPr>
            <w:r w:rsidRPr="0032484F">
              <w:rPr>
                <w:lang w:val="es-MX" w:eastAsia="es-MX"/>
              </w:rPr>
              <w:t>PMA24</w:t>
            </w:r>
          </w:p>
        </w:tc>
        <w:tc>
          <w:tcPr>
            <w:tcW w:w="1625" w:type="dxa"/>
            <w:shd w:val="clear" w:color="auto" w:fill="auto"/>
            <w:noWrap/>
            <w:vAlign w:val="bottom"/>
            <w:hideMark/>
          </w:tcPr>
          <w:p w14:paraId="5FA91862" w14:textId="77777777" w:rsidR="00545AF8" w:rsidRPr="0032484F" w:rsidRDefault="00545AF8" w:rsidP="005F3EB1">
            <w:pPr>
              <w:pStyle w:val="Textotablas"/>
              <w:rPr>
                <w:lang w:val="es-MX" w:eastAsia="es-MX"/>
              </w:rPr>
            </w:pPr>
            <w:r w:rsidRPr="0032484F">
              <w:rPr>
                <w:lang w:val="es-MX" w:eastAsia="es-MX"/>
              </w:rPr>
              <w:t>0.02239</w:t>
            </w:r>
          </w:p>
        </w:tc>
        <w:tc>
          <w:tcPr>
            <w:tcW w:w="923" w:type="dxa"/>
            <w:tcBorders>
              <w:top w:val="nil"/>
              <w:bottom w:val="nil"/>
            </w:tcBorders>
          </w:tcPr>
          <w:p w14:paraId="751954EB" w14:textId="77777777" w:rsidR="00545AF8" w:rsidRPr="0032484F" w:rsidRDefault="00545AF8" w:rsidP="005F3EB1">
            <w:pPr>
              <w:pStyle w:val="Textotablas"/>
              <w:rPr>
                <w:lang w:val="es-MX" w:eastAsia="es-MX"/>
              </w:rPr>
            </w:pPr>
          </w:p>
        </w:tc>
      </w:tr>
      <w:tr w:rsidR="00545AF8" w:rsidRPr="0032484F" w14:paraId="170FC6E8" w14:textId="77777777" w:rsidTr="005F3EB1">
        <w:trPr>
          <w:gridAfter w:val="3"/>
          <w:wAfter w:w="3540" w:type="dxa"/>
          <w:trHeight w:val="300"/>
          <w:jc w:val="center"/>
        </w:trPr>
        <w:tc>
          <w:tcPr>
            <w:tcW w:w="851" w:type="dxa"/>
            <w:tcBorders>
              <w:bottom w:val="single" w:sz="4" w:space="0" w:color="auto"/>
            </w:tcBorders>
            <w:shd w:val="clear" w:color="auto" w:fill="auto"/>
            <w:noWrap/>
            <w:vAlign w:val="bottom"/>
          </w:tcPr>
          <w:p w14:paraId="73CBE751" w14:textId="77777777" w:rsidR="00545AF8" w:rsidRPr="00CC3CD5" w:rsidRDefault="00545AF8" w:rsidP="005F3EB1">
            <w:pPr>
              <w:pStyle w:val="Textotablas"/>
            </w:pPr>
            <w:r w:rsidRPr="00CC3CD5">
              <w:t>r25</w:t>
            </w:r>
          </w:p>
        </w:tc>
        <w:tc>
          <w:tcPr>
            <w:tcW w:w="1068" w:type="dxa"/>
            <w:tcBorders>
              <w:bottom w:val="single" w:sz="4" w:space="0" w:color="auto"/>
            </w:tcBorders>
            <w:shd w:val="clear" w:color="auto" w:fill="auto"/>
            <w:noWrap/>
            <w:vAlign w:val="bottom"/>
          </w:tcPr>
          <w:p w14:paraId="7075FF44" w14:textId="77777777" w:rsidR="00545AF8" w:rsidRPr="0032484F" w:rsidRDefault="00545AF8" w:rsidP="005F3EB1">
            <w:pPr>
              <w:pStyle w:val="Textotablas"/>
              <w:rPr>
                <w:lang w:val="es-MX" w:eastAsia="es-MX"/>
              </w:rPr>
            </w:pPr>
            <w:r w:rsidRPr="0032484F">
              <w:rPr>
                <w:lang w:val="es-MX" w:eastAsia="es-MX"/>
              </w:rPr>
              <w:t>PMA25</w:t>
            </w:r>
          </w:p>
        </w:tc>
        <w:tc>
          <w:tcPr>
            <w:tcW w:w="1625" w:type="dxa"/>
            <w:tcBorders>
              <w:bottom w:val="single" w:sz="4" w:space="0" w:color="auto"/>
            </w:tcBorders>
            <w:shd w:val="clear" w:color="auto" w:fill="auto"/>
            <w:noWrap/>
            <w:vAlign w:val="bottom"/>
          </w:tcPr>
          <w:p w14:paraId="79CEC2D2" w14:textId="77777777" w:rsidR="00545AF8" w:rsidRPr="0032484F" w:rsidRDefault="00545AF8" w:rsidP="005F3EB1">
            <w:pPr>
              <w:pStyle w:val="Textotablas"/>
              <w:rPr>
                <w:lang w:val="es-MX" w:eastAsia="es-MX"/>
              </w:rPr>
            </w:pPr>
            <w:r w:rsidRPr="0032484F">
              <w:rPr>
                <w:lang w:val="es-MX" w:eastAsia="es-MX"/>
              </w:rPr>
              <w:t>-0.93435</w:t>
            </w:r>
          </w:p>
        </w:tc>
        <w:tc>
          <w:tcPr>
            <w:tcW w:w="923" w:type="dxa"/>
            <w:tcBorders>
              <w:top w:val="nil"/>
              <w:bottom w:val="nil"/>
            </w:tcBorders>
          </w:tcPr>
          <w:p w14:paraId="0C14DA85" w14:textId="77777777" w:rsidR="00545AF8" w:rsidRPr="0032484F" w:rsidRDefault="00545AF8" w:rsidP="005F3EB1">
            <w:pPr>
              <w:pStyle w:val="Textotablas"/>
              <w:rPr>
                <w:lang w:val="es-MX" w:eastAsia="es-MX"/>
              </w:rPr>
            </w:pPr>
          </w:p>
        </w:tc>
      </w:tr>
      <w:tr w:rsidR="00545AF8" w:rsidRPr="0032484F" w14:paraId="03FE13B1" w14:textId="77777777" w:rsidTr="005F3EB1">
        <w:trPr>
          <w:gridAfter w:val="3"/>
          <w:wAfter w:w="3540" w:type="dxa"/>
          <w:trHeight w:val="300"/>
          <w:jc w:val="center"/>
        </w:trPr>
        <w:tc>
          <w:tcPr>
            <w:tcW w:w="3544" w:type="dxa"/>
            <w:gridSpan w:val="3"/>
            <w:tcBorders>
              <w:bottom w:val="nil"/>
            </w:tcBorders>
            <w:shd w:val="clear" w:color="auto" w:fill="auto"/>
            <w:noWrap/>
            <w:vAlign w:val="bottom"/>
          </w:tcPr>
          <w:p w14:paraId="534E7AA9" w14:textId="77777777" w:rsidR="00545AF8" w:rsidRPr="008C782E" w:rsidRDefault="00545AF8" w:rsidP="005F3EB1">
            <w:pPr>
              <w:pStyle w:val="Textotablas"/>
              <w:jc w:val="left"/>
              <w:rPr>
                <w:sz w:val="18"/>
                <w:szCs w:val="18"/>
                <w:lang w:val="es-ES"/>
              </w:rPr>
            </w:pPr>
            <w:r w:rsidRPr="008C782E">
              <w:rPr>
                <w:sz w:val="18"/>
                <w:szCs w:val="18"/>
                <w:lang w:val="es-ES"/>
              </w:rPr>
              <w:t>Fuente: Elaboración propia</w:t>
            </w:r>
          </w:p>
        </w:tc>
        <w:tc>
          <w:tcPr>
            <w:tcW w:w="923" w:type="dxa"/>
            <w:tcBorders>
              <w:top w:val="nil"/>
              <w:bottom w:val="nil"/>
            </w:tcBorders>
          </w:tcPr>
          <w:p w14:paraId="04C49112" w14:textId="77777777" w:rsidR="00545AF8" w:rsidRPr="0032484F" w:rsidRDefault="00545AF8" w:rsidP="005F3EB1">
            <w:pPr>
              <w:pStyle w:val="Textotablas"/>
              <w:rPr>
                <w:lang w:val="es-MX" w:eastAsia="es-MX"/>
              </w:rPr>
            </w:pPr>
          </w:p>
        </w:tc>
      </w:tr>
    </w:tbl>
    <w:p w14:paraId="454630F6" w14:textId="77777777" w:rsidR="00545AF8" w:rsidRDefault="00545AF8" w:rsidP="00545AF8">
      <w:pPr>
        <w:pStyle w:val="Textotablas"/>
        <w:spacing w:line="480" w:lineRule="auto"/>
        <w:jc w:val="both"/>
        <w:rPr>
          <w:sz w:val="24"/>
          <w:lang w:val="es-MX"/>
        </w:rPr>
      </w:pPr>
    </w:p>
    <w:p w14:paraId="30D12808" w14:textId="77777777" w:rsidR="00545AF8" w:rsidRDefault="00545AF8" w:rsidP="00545AF8">
      <w:pPr>
        <w:pStyle w:val="parrafos0"/>
      </w:pPr>
      <w:r w:rsidRPr="00B011B4">
        <w:t>Podemos observar</w:t>
      </w:r>
      <w:r>
        <w:t xml:space="preserve"> en la </w:t>
      </w:r>
      <w:r w:rsidRPr="009D6281">
        <w:rPr>
          <w:highlight w:val="cyan"/>
        </w:rPr>
        <w:t xml:space="preserve">Figura </w:t>
      </w:r>
      <w:r>
        <w:rPr>
          <w:highlight w:val="cyan"/>
        </w:rPr>
        <w:t>8</w:t>
      </w:r>
      <w:r w:rsidRPr="00B011B4">
        <w:t xml:space="preserve"> </w:t>
      </w:r>
      <w:r w:rsidRPr="005312B4">
        <w:t>que,</w:t>
      </w:r>
      <w:r w:rsidRPr="00B011B4">
        <w:t xml:space="preserve"> en términos de la distribución de </w:t>
      </w:r>
      <w:r>
        <w:t>dificultades de los reactivos, predominan reactivos con dificultad promedio, pero solamente el reactivo 26 (PMB01) con un nivel de dificultad relativamente difícil (β=2.15).</w:t>
      </w:r>
    </w:p>
    <w:p w14:paraId="62F98C80" w14:textId="77777777" w:rsidR="00545AF8" w:rsidRDefault="00545AF8" w:rsidP="00545AF8">
      <w:pPr>
        <w:pStyle w:val="parrafos0"/>
      </w:pPr>
    </w:p>
    <w:p w14:paraId="1A900349" w14:textId="77777777" w:rsidR="00545AF8" w:rsidRDefault="00545AF8" w:rsidP="00545AF8">
      <w:pPr>
        <w:pStyle w:val="Textotablas"/>
        <w:spacing w:line="480" w:lineRule="auto"/>
        <w:rPr>
          <w:sz w:val="24"/>
          <w:lang w:val="es-MX"/>
        </w:rPr>
      </w:pPr>
      <w:r>
        <w:rPr>
          <w:noProof/>
          <w:lang w:val="es-MX" w:eastAsia="es-MX"/>
        </w:rPr>
        <w:lastRenderedPageBreak/>
        <w:drawing>
          <wp:inline distT="0" distB="0" distL="0" distR="0" wp14:anchorId="58F102E7" wp14:editId="31092D30">
            <wp:extent cx="4626591" cy="2142699"/>
            <wp:effectExtent l="0" t="0" r="3175" b="10160"/>
            <wp:docPr id="33" name="Gráfico 1"/>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Gráfico 1"/>
                    <pic:cNvPicPr>
                      <a:picLocks noGrp="1" noRot="1" noChangeAspect="1" noMove="1" noResize="1" noEditPoints="1" noAdjustHandles="1" noChangeArrowheads="1" noChangeShapeType="1"/>
                    </pic:cNvPicPr>
                  </pic:nvPicPr>
                  <pic:blipFill>
                    <a:blip r:embed="rId27"/>
                    <a:stretch>
                      <a:fillRect/>
                    </a:stretch>
                  </pic:blipFill>
                  <pic:spPr>
                    <a:xfrm>
                      <a:off x="0" y="0"/>
                      <a:ext cx="4625975" cy="2142490"/>
                    </a:xfrm>
                    <a:prstGeom prst="rect">
                      <a:avLst/>
                    </a:prstGeom>
                  </pic:spPr>
                </pic:pic>
              </a:graphicData>
            </a:graphic>
          </wp:inline>
        </w:drawing>
      </w:r>
    </w:p>
    <w:p w14:paraId="21DAD9DE" w14:textId="77777777" w:rsidR="00545AF8" w:rsidRPr="00B011B4" w:rsidRDefault="00545AF8" w:rsidP="00545AF8">
      <w:pPr>
        <w:pStyle w:val="indicefiguras"/>
      </w:pPr>
      <w:bookmarkStart w:id="58" w:name="_Toc507056973"/>
      <w:r>
        <w:rPr>
          <w:i/>
        </w:rPr>
        <w:t>Figura 8</w:t>
      </w:r>
      <w:r w:rsidRPr="005312B4">
        <w:t>. Distribuci</w:t>
      </w:r>
      <w:r w:rsidRPr="00DE3D93">
        <w:t xml:space="preserve">ón de frecuencias del nivel de dificultad </w:t>
      </w:r>
      <w:r w:rsidRPr="00B011B4">
        <w:t>de la prueba de Matemáticas de primaria (06) del PLANEA ELCE 2015</w:t>
      </w:r>
      <w:r>
        <w:t>.</w:t>
      </w:r>
      <w:bookmarkEnd w:id="58"/>
    </w:p>
    <w:p w14:paraId="63E4E506" w14:textId="77777777" w:rsidR="00545AF8" w:rsidRPr="00DA09BE" w:rsidRDefault="00545AF8" w:rsidP="00545AF8"/>
    <w:p w14:paraId="5F330D0A" w14:textId="77777777" w:rsidR="00545AF8" w:rsidRDefault="00545AF8" w:rsidP="00545AF8">
      <w:pPr>
        <w:pStyle w:val="Subttulos"/>
        <w:rPr>
          <w:lang w:val="es-ES"/>
        </w:rPr>
        <w:sectPr w:rsidR="00545AF8" w:rsidSect="00C1192C">
          <w:pgSz w:w="12240" w:h="15840"/>
          <w:pgMar w:top="1417" w:right="900" w:bottom="1417" w:left="1418" w:header="708" w:footer="708" w:gutter="0"/>
          <w:cols w:space="708"/>
          <w:docGrid w:linePitch="360"/>
        </w:sectPr>
      </w:pPr>
    </w:p>
    <w:p w14:paraId="44882E1F" w14:textId="77777777" w:rsidR="00545AF8" w:rsidRPr="00401469" w:rsidRDefault="00545AF8" w:rsidP="00545AF8">
      <w:pPr>
        <w:pStyle w:val="Subttulos"/>
        <w:rPr>
          <w:lang w:val="es-ES"/>
        </w:rPr>
      </w:pPr>
      <w:bookmarkStart w:id="59" w:name="_Toc507057083"/>
      <w:r w:rsidRPr="00401469">
        <w:rPr>
          <w:lang w:val="es-ES"/>
        </w:rPr>
        <w:lastRenderedPageBreak/>
        <w:t>Resultados de la aplicación de los métodos cognitivos</w:t>
      </w:r>
      <w:bookmarkEnd w:id="59"/>
    </w:p>
    <w:p w14:paraId="375E2DE9" w14:textId="77777777" w:rsidR="00545AF8" w:rsidRDefault="00545AF8" w:rsidP="00545AF8">
      <w:pPr>
        <w:pStyle w:val="Subsubttulos"/>
      </w:pPr>
      <w:bookmarkStart w:id="60" w:name="_Toc507057084"/>
      <w:r>
        <w:t>Resultados del análisis por expertos del diseño de la prueba</w:t>
      </w:r>
      <w:bookmarkEnd w:id="60"/>
    </w:p>
    <w:p w14:paraId="33140489" w14:textId="77777777" w:rsidR="00545AF8" w:rsidRDefault="00545AF8" w:rsidP="00545AF8">
      <w:pPr>
        <w:pStyle w:val="parrafos0"/>
        <w:ind w:firstLine="0"/>
      </w:pPr>
      <w:r>
        <w:t>Con respecto al</w:t>
      </w:r>
      <w:r w:rsidRPr="4055766A">
        <w:t xml:space="preserve"> </w:t>
      </w:r>
      <w:r>
        <w:t xml:space="preserve">análisis </w:t>
      </w:r>
      <w:r w:rsidRPr="4055766A">
        <w:t>cognitivo-reticular aplicado a la prueba PLANEA ELCE 2015 en su formato Matemáticas</w:t>
      </w:r>
      <w:r>
        <w:t xml:space="preserve"> 06</w:t>
      </w:r>
      <w:r w:rsidRPr="4055766A">
        <w:t xml:space="preserve">, se utilizó el Modelo </w:t>
      </w:r>
      <w:r>
        <w:t>de EDU (Thompson</w:t>
      </w:r>
      <w:r w:rsidRPr="001610C5">
        <w:t>, Jo</w:t>
      </w:r>
      <w:r>
        <w:t>hnstone y Thurlow, 2002</w:t>
      </w:r>
      <w:r w:rsidRPr="4055766A">
        <w:t xml:space="preserve">) para </w:t>
      </w:r>
      <w:r>
        <w:t>lograr</w:t>
      </w:r>
      <w:r w:rsidRPr="4055766A">
        <w:t xml:space="preserve"> una detección y sistematización minuciosa</w:t>
      </w:r>
      <w:r>
        <w:t xml:space="preserve"> de los errores presentados por los ítems</w:t>
      </w:r>
      <w:r w:rsidRPr="4055766A">
        <w:t xml:space="preserve">. </w:t>
      </w:r>
      <w:r>
        <w:t>Este</w:t>
      </w:r>
      <w:r w:rsidRPr="4055766A">
        <w:t xml:space="preserve"> modelo abarca </w:t>
      </w:r>
      <w:commentRangeStart w:id="61"/>
      <w:commentRangeStart w:id="62"/>
      <w:ins w:id="63" w:author="Alina Ramos" w:date="2018-02-09T09:15:00Z">
        <w:r>
          <w:t>seis</w:t>
        </w:r>
      </w:ins>
      <w:commentRangeEnd w:id="61"/>
      <w:ins w:id="64" w:author="Alina Ramos" w:date="2018-02-09T09:25:00Z">
        <w:r>
          <w:rPr>
            <w:rStyle w:val="Refdecomentario"/>
            <w:rFonts w:cs="Times New Roman"/>
            <w:lang w:val="en-US"/>
          </w:rPr>
          <w:commentReference w:id="61"/>
        </w:r>
      </w:ins>
      <w:commentRangeEnd w:id="62"/>
      <w:r>
        <w:rPr>
          <w:rStyle w:val="Refdecomentario"/>
          <w:rFonts w:eastAsia="Times New Roman" w:cs="Times New Roman"/>
          <w:lang w:val="en-US" w:eastAsia="en-US"/>
        </w:rPr>
        <w:commentReference w:id="62"/>
      </w:r>
      <w:del w:id="65" w:author="Alina Ramos" w:date="2018-02-09T09:15:00Z">
        <w:r w:rsidRPr="4055766A" w:rsidDel="00401469">
          <w:delText>6</w:delText>
        </w:r>
      </w:del>
      <w:r w:rsidRPr="4055766A">
        <w:t xml:space="preserve"> elementos</w:t>
      </w:r>
      <w:r>
        <w:t xml:space="preserve"> que forman parte de</w:t>
      </w:r>
      <w:ins w:id="66" w:author="Alina Ramos" w:date="2018-02-09T09:21:00Z">
        <w:r>
          <w:t xml:space="preserve"> la </w:t>
        </w:r>
      </w:ins>
      <w:ins w:id="67" w:author="Alina Ramos" w:date="2018-02-09T09:22:00Z">
        <w:r>
          <w:t>evaluación</w:t>
        </w:r>
      </w:ins>
      <w:ins w:id="68" w:author="Alina Ramos" w:date="2018-02-09T09:21:00Z">
        <w:r>
          <w:t xml:space="preserve"> </w:t>
        </w:r>
      </w:ins>
      <w:ins w:id="69" w:author="Alina Ramos" w:date="2018-02-09T09:22:00Z">
        <w:r>
          <w:t>de</w:t>
        </w:r>
      </w:ins>
      <w:r>
        <w:t>l diseño</w:t>
      </w:r>
      <w:ins w:id="70" w:author="Alina Ramos" w:date="2018-02-09T09:22:00Z">
        <w:r>
          <w:t xml:space="preserve"> </w:t>
        </w:r>
      </w:ins>
      <w:ins w:id="71" w:author="Alina Ramos" w:date="2018-02-09T09:19:00Z">
        <w:r>
          <w:t>de los ítems de una prueba</w:t>
        </w:r>
      </w:ins>
      <w:r w:rsidRPr="4055766A">
        <w:t xml:space="preserve">: </w:t>
      </w:r>
      <w:ins w:id="72" w:author="Alina Ramos" w:date="2018-02-09T09:16:00Z">
        <w:r>
          <w:t xml:space="preserve">1) </w:t>
        </w:r>
      </w:ins>
      <w:r w:rsidRPr="4055766A">
        <w:t xml:space="preserve">inclusión poblacional, </w:t>
      </w:r>
      <w:ins w:id="73" w:author="Alina Ramos" w:date="2018-02-09T09:16:00Z">
        <w:r>
          <w:t>2)</w:t>
        </w:r>
      </w:ins>
      <w:ins w:id="74" w:author="Alina Ramos" w:date="2018-02-09T09:24:00Z">
        <w:r>
          <w:t xml:space="preserve"> </w:t>
        </w:r>
      </w:ins>
      <w:r w:rsidRPr="4055766A">
        <w:t xml:space="preserve">definición precisa del constructo, </w:t>
      </w:r>
      <w:ins w:id="75" w:author="Alina Ramos" w:date="2018-02-09T09:16:00Z">
        <w:r>
          <w:t xml:space="preserve">3) </w:t>
        </w:r>
      </w:ins>
      <w:r w:rsidRPr="4055766A">
        <w:t xml:space="preserve">accesibilidad e imparcialidad, </w:t>
      </w:r>
      <w:ins w:id="76" w:author="Alina Ramos" w:date="2018-02-09T09:16:00Z">
        <w:r>
          <w:t xml:space="preserve">4) </w:t>
        </w:r>
      </w:ins>
      <w:r w:rsidRPr="4055766A">
        <w:t xml:space="preserve">acomodación flexible de los contenidos, </w:t>
      </w:r>
      <w:ins w:id="77" w:author="Alina Ramos" w:date="2018-02-09T09:25:00Z">
        <w:r>
          <w:t xml:space="preserve">5) </w:t>
        </w:r>
      </w:ins>
      <w:r w:rsidRPr="4055766A">
        <w:t>de comprensibilidad</w:t>
      </w:r>
      <w:ins w:id="78" w:author="Alina Ramos" w:date="2018-02-09T09:38:00Z">
        <w:r>
          <w:t>,</w:t>
        </w:r>
      </w:ins>
      <w:r w:rsidRPr="4055766A">
        <w:t xml:space="preserve"> y </w:t>
      </w:r>
      <w:ins w:id="79" w:author="Alina Ramos" w:date="2018-02-09T09:36:00Z">
        <w:r>
          <w:t xml:space="preserve">6) </w:t>
        </w:r>
      </w:ins>
      <w:r w:rsidRPr="4055766A">
        <w:t>procedimientos e instruccione</w:t>
      </w:r>
      <w:r>
        <w:t>s simples, claras e intuitivas. El panel de expertos</w:t>
      </w:r>
      <w:del w:id="80" w:author="Alina Ramos" w:date="2018-02-09T09:38:00Z">
        <w:r w:rsidRPr="4055766A" w:rsidDel="00C87875">
          <w:delText>,</w:delText>
        </w:r>
      </w:del>
      <w:r w:rsidRPr="4055766A">
        <w:t xml:space="preserve"> </w:t>
      </w:r>
      <w:r>
        <w:t xml:space="preserve">asignó 12 categorías </w:t>
      </w:r>
      <w:r w:rsidRPr="4055766A">
        <w:t>en total</w:t>
      </w:r>
      <w:r>
        <w:t xml:space="preserve"> a los elementos del EDU, mismas que se le relacionan negativamente. Lo anteri</w:t>
      </w:r>
      <w:r w:rsidRPr="4055766A">
        <w:t xml:space="preserve">or, debido a que </w:t>
      </w:r>
      <w:r>
        <w:t>cada categoría hace alusión a</w:t>
      </w:r>
      <w:r w:rsidRPr="4055766A">
        <w:t xml:space="preserve"> deficiencias en el abordaje </w:t>
      </w:r>
      <w:r>
        <w:t>de los elementos del EDU</w:t>
      </w:r>
      <w:r w:rsidRPr="4055766A">
        <w:t xml:space="preserve">. Cabe señalar que cada ítem puede encontrarse en más de una categoría e incluso presentar más de un error </w:t>
      </w:r>
      <w:ins w:id="81" w:author="Alina Ramos" w:date="2018-02-09T09:39:00Z">
        <w:r>
          <w:t xml:space="preserve">de diseño </w:t>
        </w:r>
      </w:ins>
      <w:r w:rsidRPr="4055766A">
        <w:t xml:space="preserve">en la misma categoría </w:t>
      </w:r>
      <w:r w:rsidRPr="00501EC1">
        <w:rPr>
          <w:highlight w:val="red"/>
        </w:rPr>
        <w:t xml:space="preserve">(véase </w:t>
      </w:r>
      <w:r>
        <w:rPr>
          <w:highlight w:val="red"/>
        </w:rPr>
        <w:t>a</w:t>
      </w:r>
      <w:r w:rsidRPr="00670313">
        <w:rPr>
          <w:highlight w:val="red"/>
        </w:rPr>
        <w:t>péndice</w:t>
      </w:r>
      <w:r>
        <w:rPr>
          <w:highlight w:val="red"/>
        </w:rPr>
        <w:t xml:space="preserve"> 10</w:t>
      </w:r>
      <w:r w:rsidRPr="00670313">
        <w:rPr>
          <w:highlight w:val="red"/>
        </w:rPr>
        <w:t>).</w:t>
      </w:r>
    </w:p>
    <w:p w14:paraId="21FEBAC9" w14:textId="77777777" w:rsidR="00545AF8" w:rsidRDefault="00545AF8" w:rsidP="00545AF8">
      <w:pPr>
        <w:pStyle w:val="parrafos0"/>
      </w:pPr>
      <w:r>
        <w:t>Los resultados del análisis cognitivo arrojaron que</w:t>
      </w:r>
      <w:ins w:id="82" w:author="Alina Ramos" w:date="2018-02-09T09:40:00Z">
        <w:r>
          <w:t>,</w:t>
        </w:r>
      </w:ins>
      <w:r>
        <w:t xml:space="preserve"> de los 50 ítems que componen la prueba, </w:t>
      </w:r>
      <w:r w:rsidRPr="4055766A">
        <w:t xml:space="preserve">46 </w:t>
      </w:r>
      <w:ins w:id="83" w:author="Alina Ramos" w:date="2018-02-09T09:41:00Z">
        <w:r>
          <w:t xml:space="preserve">ítems </w:t>
        </w:r>
      </w:ins>
      <w:r w:rsidRPr="4055766A">
        <w:t>present</w:t>
      </w:r>
      <w:r>
        <w:t>aron al menos un error</w:t>
      </w:r>
      <w:ins w:id="84" w:author="Alina Ramos" w:date="2018-02-09T09:41:00Z">
        <w:r>
          <w:t xml:space="preserve"> de diseño</w:t>
        </w:r>
      </w:ins>
      <w:r w:rsidRPr="4055766A">
        <w:t>, esta cifra corresponde al 92% de los reactivos. En total se detectaron 101 errores, donde la moda corresponde a 2 errores por ítem y los valores</w:t>
      </w:r>
      <w:r>
        <w:t xml:space="preserve"> extremos corresponden </w:t>
      </w:r>
      <w:ins w:id="85" w:author="Alina Ramos" w:date="2018-02-09T10:31:00Z">
        <w:r>
          <w:t>entre</w:t>
        </w:r>
      </w:ins>
      <w:del w:id="86" w:author="Alina Ramos" w:date="2018-02-09T10:31:00Z">
        <w:r w:rsidDel="0065633E">
          <w:delText>a</w:delText>
        </w:r>
      </w:del>
      <w:r>
        <w:t xml:space="preserve"> cero y 6</w:t>
      </w:r>
      <w:ins w:id="87" w:author="Alina Ramos" w:date="2018-02-09T09:42:00Z">
        <w:r>
          <w:t xml:space="preserve"> </w:t>
        </w:r>
      </w:ins>
      <w:ins w:id="88" w:author="Alina Ramos" w:date="2018-02-09T09:43:00Z">
        <w:r>
          <w:t>errores</w:t>
        </w:r>
      </w:ins>
      <w:del w:id="89" w:author="Alina Ramos" w:date="2018-02-09T09:43:00Z">
        <w:r w:rsidDel="000541A6">
          <w:delText>.</w:delText>
        </w:r>
      </w:del>
      <w:r>
        <w:t xml:space="preserve"> </w:t>
      </w:r>
      <w:commentRangeStart w:id="90"/>
      <w:r>
        <w:t xml:space="preserve">Respecto a los errores detectados con base en el Modelo EDU, 9 ítems presentaron al menos un problema relacionado con el elemento </w:t>
      </w:r>
      <w:r w:rsidRPr="0047416F">
        <w:rPr>
          <w:i/>
        </w:rPr>
        <w:t>Inclusión poblacional</w:t>
      </w:r>
      <w:r>
        <w:t xml:space="preserve">; es decir, el 18% total de la prueba.  34 de 50 de los ítems presentaron problemas relacionados con el elemento </w:t>
      </w:r>
      <w:r w:rsidRPr="0047416F">
        <w:rPr>
          <w:i/>
        </w:rPr>
        <w:t>Definición precisa del constructo</w:t>
      </w:r>
      <w:r>
        <w:t xml:space="preserve">, correspondiente al 68%; 3 de 50 ítems presentaron problemas relacionados con el elemento </w:t>
      </w:r>
      <w:r w:rsidRPr="0047416F">
        <w:rPr>
          <w:i/>
        </w:rPr>
        <w:t>Accesibilidad e imparcialidad</w:t>
      </w:r>
      <w:r>
        <w:t xml:space="preserve">, que atañe al 6% de la prueba; el elemento </w:t>
      </w:r>
      <w:r w:rsidRPr="0047416F">
        <w:rPr>
          <w:i/>
        </w:rPr>
        <w:lastRenderedPageBreak/>
        <w:t>Acomodación flexible</w:t>
      </w:r>
      <w:r>
        <w:t xml:space="preserve"> de los contenidos no presentó problemas relacionados, esta situación se explica con mayor detalle en el apartado </w:t>
      </w:r>
      <w:r w:rsidRPr="00193DAD">
        <w:rPr>
          <w:i/>
        </w:rPr>
        <w:t>Problemas de alineación</w:t>
      </w:r>
      <w:r>
        <w:t xml:space="preserve"> del presente documento; 8 de 50 ítems manifestaron problemas relacionados con el elemento </w:t>
      </w:r>
      <w:r w:rsidRPr="0047416F">
        <w:rPr>
          <w:i/>
        </w:rPr>
        <w:t>Procedimientos e instrucciones claras, simples e intuitivas</w:t>
      </w:r>
      <w:r>
        <w:t xml:space="preserve">, correspondiente al 16% de la prueba; por último, 10 de  los 50 ítems presentaron problemas relacionados con el elemento </w:t>
      </w:r>
      <w:r w:rsidRPr="0047416F">
        <w:rPr>
          <w:i/>
        </w:rPr>
        <w:t>Comprensibilidad</w:t>
      </w:r>
      <w:r>
        <w:t xml:space="preserve">, que corresponde al 20% de la prueba </w:t>
      </w:r>
      <w:r w:rsidRPr="00501EC1">
        <w:rPr>
          <w:highlight w:val="red"/>
        </w:rPr>
        <w:t>(vé</w:t>
      </w:r>
      <w:r>
        <w:rPr>
          <w:highlight w:val="red"/>
        </w:rPr>
        <w:t xml:space="preserve">ase </w:t>
      </w:r>
      <w:r w:rsidRPr="00AF0984">
        <w:rPr>
          <w:b/>
          <w:highlight w:val="cyan"/>
        </w:rPr>
        <w:t>Tabla 13</w:t>
      </w:r>
      <w:r w:rsidRPr="00501EC1">
        <w:rPr>
          <w:highlight w:val="red"/>
        </w:rPr>
        <w:t>).</w:t>
      </w:r>
      <w:commentRangeEnd w:id="90"/>
      <w:r w:rsidRPr="00501EC1">
        <w:rPr>
          <w:rStyle w:val="Refdecomentario"/>
          <w:rFonts w:cs="Times New Roman"/>
          <w:highlight w:val="red"/>
          <w:lang w:val="en-US"/>
        </w:rPr>
        <w:commentReference w:id="90"/>
      </w:r>
    </w:p>
    <w:p w14:paraId="445081A4" w14:textId="77777777" w:rsidR="00545AF8" w:rsidRPr="0041301A" w:rsidRDefault="00545AF8" w:rsidP="00545AF8">
      <w:pPr>
        <w:pStyle w:val="Titulotablas"/>
        <w:rPr>
          <w:lang w:val="es-MX"/>
        </w:rPr>
      </w:pPr>
      <w:bookmarkStart w:id="91" w:name="_Toc507056956"/>
      <w:r>
        <w:rPr>
          <w:b/>
          <w:lang w:val="es-MX"/>
        </w:rPr>
        <w:t>Tabla 13</w:t>
      </w:r>
      <w:r w:rsidRPr="0041301A">
        <w:rPr>
          <w:b/>
          <w:lang w:val="es-MX"/>
        </w:rPr>
        <w:t>.</w:t>
      </w:r>
      <w:r w:rsidRPr="0041301A">
        <w:rPr>
          <w:lang w:val="es-MX"/>
        </w:rPr>
        <w:t xml:space="preserve"> Problemas de diseño acorde al modelo EDU</w:t>
      </w:r>
      <w:bookmarkEnd w:id="91"/>
    </w:p>
    <w:tbl>
      <w:tblPr>
        <w:tblStyle w:val="Tablaconcuadrcula"/>
        <w:tblpPr w:leftFromText="180" w:rightFromText="180" w:vertAnchor="text" w:tblpXSpec="center" w:tblpY="1"/>
        <w:tblOverlap w:val="never"/>
        <w:tblW w:w="0" w:type="auto"/>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4"/>
        <w:gridCol w:w="2440"/>
        <w:gridCol w:w="2693"/>
      </w:tblGrid>
      <w:tr w:rsidR="00545AF8" w:rsidRPr="00560576" w14:paraId="082CB5ED" w14:textId="77777777" w:rsidTr="005F3EB1">
        <w:trPr>
          <w:trHeight w:val="557"/>
        </w:trPr>
        <w:tc>
          <w:tcPr>
            <w:tcW w:w="3114" w:type="dxa"/>
            <w:shd w:val="clear" w:color="auto" w:fill="A8D08D" w:themeFill="accent6" w:themeFillTint="99"/>
            <w:vAlign w:val="center"/>
          </w:tcPr>
          <w:p w14:paraId="5F8A5B80" w14:textId="77777777" w:rsidR="00545AF8" w:rsidRPr="0033489F" w:rsidRDefault="00545AF8" w:rsidP="005F3EB1">
            <w:pPr>
              <w:pStyle w:val="Textotablas"/>
              <w:rPr>
                <w:b/>
                <w:sz w:val="22"/>
                <w:szCs w:val="22"/>
              </w:rPr>
            </w:pPr>
            <w:r w:rsidRPr="0033489F">
              <w:rPr>
                <w:b/>
                <w:sz w:val="22"/>
                <w:szCs w:val="22"/>
              </w:rPr>
              <w:t>Elementos del EDU</w:t>
            </w:r>
          </w:p>
        </w:tc>
        <w:tc>
          <w:tcPr>
            <w:tcW w:w="2440" w:type="dxa"/>
            <w:shd w:val="clear" w:color="auto" w:fill="A8D08D" w:themeFill="accent6" w:themeFillTint="99"/>
            <w:vAlign w:val="center"/>
          </w:tcPr>
          <w:p w14:paraId="59E51F0E" w14:textId="77777777" w:rsidR="00545AF8" w:rsidRPr="0033489F" w:rsidRDefault="00545AF8" w:rsidP="005F3EB1">
            <w:pPr>
              <w:pStyle w:val="Textotablas"/>
              <w:rPr>
                <w:b/>
                <w:sz w:val="22"/>
                <w:szCs w:val="22"/>
              </w:rPr>
            </w:pPr>
            <w:r w:rsidRPr="0033489F">
              <w:rPr>
                <w:b/>
                <w:sz w:val="22"/>
                <w:szCs w:val="22"/>
              </w:rPr>
              <w:t>Cantidad de ítems</w:t>
            </w:r>
          </w:p>
        </w:tc>
        <w:tc>
          <w:tcPr>
            <w:tcW w:w="2693" w:type="dxa"/>
            <w:shd w:val="clear" w:color="auto" w:fill="A8D08D" w:themeFill="accent6" w:themeFillTint="99"/>
            <w:vAlign w:val="center"/>
          </w:tcPr>
          <w:p w14:paraId="45E548F5" w14:textId="77777777" w:rsidR="00545AF8" w:rsidRPr="0033489F" w:rsidRDefault="00545AF8" w:rsidP="005F3EB1">
            <w:pPr>
              <w:pStyle w:val="Textotablas"/>
              <w:rPr>
                <w:b/>
                <w:sz w:val="22"/>
                <w:szCs w:val="22"/>
              </w:rPr>
            </w:pPr>
            <w:r w:rsidRPr="0033489F">
              <w:rPr>
                <w:b/>
                <w:sz w:val="22"/>
                <w:szCs w:val="22"/>
              </w:rPr>
              <w:t>Porcentaje de ítems</w:t>
            </w:r>
          </w:p>
        </w:tc>
      </w:tr>
      <w:tr w:rsidR="00545AF8" w:rsidRPr="00560576" w14:paraId="0FB54FA7" w14:textId="77777777" w:rsidTr="005F3EB1">
        <w:trPr>
          <w:trHeight w:val="551"/>
        </w:trPr>
        <w:tc>
          <w:tcPr>
            <w:tcW w:w="3114" w:type="dxa"/>
            <w:vAlign w:val="center"/>
          </w:tcPr>
          <w:p w14:paraId="364BED2F" w14:textId="77777777" w:rsidR="00545AF8" w:rsidRPr="00560576" w:rsidRDefault="00545AF8" w:rsidP="005F3EB1">
            <w:pPr>
              <w:pStyle w:val="Textotablas"/>
              <w:jc w:val="left"/>
            </w:pPr>
            <w:r w:rsidRPr="00560576">
              <w:t>Inclusión poblacional</w:t>
            </w:r>
          </w:p>
        </w:tc>
        <w:tc>
          <w:tcPr>
            <w:tcW w:w="2440" w:type="dxa"/>
            <w:vAlign w:val="center"/>
          </w:tcPr>
          <w:p w14:paraId="19D704BC" w14:textId="77777777" w:rsidR="00545AF8" w:rsidRPr="00560576" w:rsidRDefault="00545AF8" w:rsidP="005F3EB1">
            <w:pPr>
              <w:pStyle w:val="Textotablas"/>
            </w:pPr>
            <w:r w:rsidRPr="00560576">
              <w:t>9</w:t>
            </w:r>
          </w:p>
        </w:tc>
        <w:tc>
          <w:tcPr>
            <w:tcW w:w="2693" w:type="dxa"/>
            <w:vAlign w:val="center"/>
          </w:tcPr>
          <w:p w14:paraId="68DD5FE9" w14:textId="77777777" w:rsidR="00545AF8" w:rsidRPr="00560576" w:rsidRDefault="00545AF8" w:rsidP="005F3EB1">
            <w:pPr>
              <w:pStyle w:val="Textotablas"/>
            </w:pPr>
            <w:r w:rsidRPr="00560576">
              <w:t>18%</w:t>
            </w:r>
          </w:p>
        </w:tc>
      </w:tr>
      <w:tr w:rsidR="00545AF8" w:rsidRPr="00560576" w14:paraId="03124228" w14:textId="77777777" w:rsidTr="005F3EB1">
        <w:trPr>
          <w:trHeight w:val="572"/>
        </w:trPr>
        <w:tc>
          <w:tcPr>
            <w:tcW w:w="3114" w:type="dxa"/>
            <w:vAlign w:val="center"/>
          </w:tcPr>
          <w:p w14:paraId="39BD839F" w14:textId="77777777" w:rsidR="00545AF8" w:rsidRPr="00560576" w:rsidRDefault="00545AF8" w:rsidP="005F3EB1">
            <w:pPr>
              <w:pStyle w:val="Textotablas"/>
              <w:jc w:val="left"/>
            </w:pPr>
            <w:r w:rsidRPr="00560576">
              <w:t>Definición precisa del constructo</w:t>
            </w:r>
          </w:p>
        </w:tc>
        <w:tc>
          <w:tcPr>
            <w:tcW w:w="2440" w:type="dxa"/>
            <w:vAlign w:val="center"/>
          </w:tcPr>
          <w:p w14:paraId="366F4F51" w14:textId="77777777" w:rsidR="00545AF8" w:rsidRPr="00560576" w:rsidRDefault="00545AF8" w:rsidP="005F3EB1">
            <w:pPr>
              <w:pStyle w:val="Textotablas"/>
            </w:pPr>
            <w:r w:rsidRPr="00560576">
              <w:t>34</w:t>
            </w:r>
          </w:p>
        </w:tc>
        <w:tc>
          <w:tcPr>
            <w:tcW w:w="2693" w:type="dxa"/>
            <w:vAlign w:val="center"/>
          </w:tcPr>
          <w:p w14:paraId="6742A71F" w14:textId="77777777" w:rsidR="00545AF8" w:rsidRPr="00560576" w:rsidRDefault="00545AF8" w:rsidP="005F3EB1">
            <w:pPr>
              <w:pStyle w:val="Textotablas"/>
            </w:pPr>
            <w:r w:rsidRPr="00560576">
              <w:t>68%</w:t>
            </w:r>
          </w:p>
        </w:tc>
      </w:tr>
      <w:tr w:rsidR="00545AF8" w:rsidRPr="00560576" w14:paraId="047C898B" w14:textId="77777777" w:rsidTr="005F3EB1">
        <w:trPr>
          <w:trHeight w:val="650"/>
        </w:trPr>
        <w:tc>
          <w:tcPr>
            <w:tcW w:w="3114" w:type="dxa"/>
            <w:vAlign w:val="center"/>
          </w:tcPr>
          <w:p w14:paraId="6E80AF9A" w14:textId="77777777" w:rsidR="00545AF8" w:rsidRPr="00560576" w:rsidRDefault="00545AF8" w:rsidP="005F3EB1">
            <w:pPr>
              <w:pStyle w:val="Textotablas"/>
              <w:jc w:val="left"/>
            </w:pPr>
            <w:r w:rsidRPr="00560576">
              <w:t>Accesibilidad e imparcialidad</w:t>
            </w:r>
          </w:p>
        </w:tc>
        <w:tc>
          <w:tcPr>
            <w:tcW w:w="2440" w:type="dxa"/>
            <w:vAlign w:val="center"/>
          </w:tcPr>
          <w:p w14:paraId="59DD9431" w14:textId="77777777" w:rsidR="00545AF8" w:rsidRPr="00560576" w:rsidRDefault="00545AF8" w:rsidP="005F3EB1">
            <w:pPr>
              <w:pStyle w:val="Textotablas"/>
            </w:pPr>
            <w:r w:rsidRPr="00560576">
              <w:t>3</w:t>
            </w:r>
          </w:p>
        </w:tc>
        <w:tc>
          <w:tcPr>
            <w:tcW w:w="2693" w:type="dxa"/>
            <w:vAlign w:val="center"/>
          </w:tcPr>
          <w:p w14:paraId="248B0647" w14:textId="77777777" w:rsidR="00545AF8" w:rsidRPr="00560576" w:rsidRDefault="00545AF8" w:rsidP="005F3EB1">
            <w:pPr>
              <w:pStyle w:val="Textotablas"/>
            </w:pPr>
            <w:r w:rsidRPr="00560576">
              <w:t>6%</w:t>
            </w:r>
          </w:p>
        </w:tc>
      </w:tr>
      <w:tr w:rsidR="00545AF8" w:rsidRPr="00560576" w14:paraId="208BD311" w14:textId="77777777" w:rsidTr="005F3EB1">
        <w:trPr>
          <w:trHeight w:val="604"/>
        </w:trPr>
        <w:tc>
          <w:tcPr>
            <w:tcW w:w="3114" w:type="dxa"/>
            <w:vAlign w:val="center"/>
          </w:tcPr>
          <w:p w14:paraId="38B5525E" w14:textId="77777777" w:rsidR="00545AF8" w:rsidRPr="00305075" w:rsidRDefault="00545AF8" w:rsidP="005F3EB1">
            <w:pPr>
              <w:pStyle w:val="Textotablas"/>
              <w:jc w:val="left"/>
              <w:rPr>
                <w:lang w:val="es-MX"/>
              </w:rPr>
            </w:pPr>
            <w:r w:rsidRPr="00305075">
              <w:rPr>
                <w:lang w:val="es-MX"/>
              </w:rPr>
              <w:t>Acomodación flexible de los contenidos</w:t>
            </w:r>
          </w:p>
        </w:tc>
        <w:tc>
          <w:tcPr>
            <w:tcW w:w="2440" w:type="dxa"/>
            <w:vAlign w:val="center"/>
          </w:tcPr>
          <w:p w14:paraId="1F25B4D2" w14:textId="77777777" w:rsidR="00545AF8" w:rsidRPr="00560576" w:rsidRDefault="00545AF8" w:rsidP="005F3EB1">
            <w:pPr>
              <w:pStyle w:val="Textotablas"/>
            </w:pPr>
            <w:r w:rsidRPr="00560576">
              <w:t>0</w:t>
            </w:r>
          </w:p>
        </w:tc>
        <w:tc>
          <w:tcPr>
            <w:tcW w:w="2693" w:type="dxa"/>
            <w:vAlign w:val="center"/>
          </w:tcPr>
          <w:p w14:paraId="04969982" w14:textId="77777777" w:rsidR="00545AF8" w:rsidRPr="00560576" w:rsidRDefault="00545AF8" w:rsidP="005F3EB1">
            <w:pPr>
              <w:pStyle w:val="Textotablas"/>
            </w:pPr>
            <w:r w:rsidRPr="00560576">
              <w:t>0%</w:t>
            </w:r>
          </w:p>
        </w:tc>
      </w:tr>
      <w:tr w:rsidR="00545AF8" w:rsidRPr="00560576" w14:paraId="6D78F74B" w14:textId="77777777" w:rsidTr="005F3EB1">
        <w:trPr>
          <w:trHeight w:val="556"/>
        </w:trPr>
        <w:tc>
          <w:tcPr>
            <w:tcW w:w="3114" w:type="dxa"/>
            <w:vAlign w:val="center"/>
          </w:tcPr>
          <w:p w14:paraId="2F2CE78D" w14:textId="77777777" w:rsidR="00545AF8" w:rsidRPr="00305075" w:rsidRDefault="00545AF8" w:rsidP="005F3EB1">
            <w:pPr>
              <w:pStyle w:val="Textotablas"/>
              <w:jc w:val="left"/>
              <w:rPr>
                <w:lang w:val="es-MX"/>
              </w:rPr>
            </w:pPr>
            <w:r w:rsidRPr="00305075">
              <w:rPr>
                <w:lang w:val="es-MX"/>
              </w:rPr>
              <w:t>Procedimientos e instrucciones claras, simples e intuitivas</w:t>
            </w:r>
          </w:p>
        </w:tc>
        <w:tc>
          <w:tcPr>
            <w:tcW w:w="2440" w:type="dxa"/>
            <w:vAlign w:val="center"/>
          </w:tcPr>
          <w:p w14:paraId="68BBE4C9" w14:textId="77777777" w:rsidR="00545AF8" w:rsidRPr="00560576" w:rsidRDefault="00545AF8" w:rsidP="005F3EB1">
            <w:pPr>
              <w:pStyle w:val="Textotablas"/>
            </w:pPr>
            <w:r w:rsidRPr="00560576">
              <w:t>8</w:t>
            </w:r>
          </w:p>
        </w:tc>
        <w:tc>
          <w:tcPr>
            <w:tcW w:w="2693" w:type="dxa"/>
            <w:vAlign w:val="center"/>
          </w:tcPr>
          <w:p w14:paraId="0B44E7B0" w14:textId="77777777" w:rsidR="00545AF8" w:rsidRPr="00560576" w:rsidRDefault="00545AF8" w:rsidP="005F3EB1">
            <w:pPr>
              <w:pStyle w:val="Textotablas"/>
            </w:pPr>
            <w:r w:rsidRPr="00560576">
              <w:t>16%</w:t>
            </w:r>
          </w:p>
        </w:tc>
      </w:tr>
      <w:tr w:rsidR="00545AF8" w:rsidRPr="00560576" w14:paraId="194F2713" w14:textId="77777777" w:rsidTr="005F3EB1">
        <w:trPr>
          <w:trHeight w:val="521"/>
        </w:trPr>
        <w:tc>
          <w:tcPr>
            <w:tcW w:w="3114" w:type="dxa"/>
            <w:vAlign w:val="center"/>
          </w:tcPr>
          <w:p w14:paraId="54B3E677" w14:textId="77777777" w:rsidR="00545AF8" w:rsidRPr="00560576" w:rsidRDefault="00545AF8" w:rsidP="005F3EB1">
            <w:pPr>
              <w:pStyle w:val="Textotablas"/>
              <w:jc w:val="left"/>
            </w:pPr>
            <w:r w:rsidRPr="00560576">
              <w:t>Comprensibilidad</w:t>
            </w:r>
          </w:p>
        </w:tc>
        <w:tc>
          <w:tcPr>
            <w:tcW w:w="2440" w:type="dxa"/>
            <w:vAlign w:val="center"/>
          </w:tcPr>
          <w:p w14:paraId="149D4491" w14:textId="77777777" w:rsidR="00545AF8" w:rsidRPr="00560576" w:rsidRDefault="00545AF8" w:rsidP="005F3EB1">
            <w:pPr>
              <w:pStyle w:val="Textotablas"/>
            </w:pPr>
            <w:r w:rsidRPr="00560576">
              <w:t>10</w:t>
            </w:r>
          </w:p>
        </w:tc>
        <w:tc>
          <w:tcPr>
            <w:tcW w:w="2693" w:type="dxa"/>
            <w:vAlign w:val="center"/>
          </w:tcPr>
          <w:p w14:paraId="705C2047" w14:textId="77777777" w:rsidR="00545AF8" w:rsidRPr="00560576" w:rsidRDefault="00545AF8" w:rsidP="005F3EB1">
            <w:pPr>
              <w:pStyle w:val="Textotablas"/>
            </w:pPr>
            <w:r w:rsidRPr="00560576">
              <w:t>20%</w:t>
            </w:r>
          </w:p>
        </w:tc>
      </w:tr>
      <w:tr w:rsidR="00545AF8" w:rsidRPr="008C782E" w14:paraId="2A5C692A" w14:textId="77777777" w:rsidTr="005F3EB1">
        <w:trPr>
          <w:trHeight w:val="521"/>
        </w:trPr>
        <w:tc>
          <w:tcPr>
            <w:tcW w:w="8247" w:type="dxa"/>
            <w:gridSpan w:val="3"/>
            <w:vAlign w:val="center"/>
          </w:tcPr>
          <w:p w14:paraId="0C9AD14F" w14:textId="77777777" w:rsidR="00545AF8" w:rsidRPr="008C782E" w:rsidRDefault="00545AF8" w:rsidP="005F3EB1">
            <w:pPr>
              <w:pStyle w:val="Textotablas"/>
              <w:jc w:val="left"/>
              <w:rPr>
                <w:sz w:val="18"/>
                <w:szCs w:val="18"/>
              </w:rPr>
            </w:pPr>
            <w:r w:rsidRPr="008C782E">
              <w:rPr>
                <w:sz w:val="18"/>
                <w:szCs w:val="18"/>
              </w:rPr>
              <w:t>Fuente: Elaboración propia</w:t>
            </w:r>
          </w:p>
        </w:tc>
      </w:tr>
    </w:tbl>
    <w:p w14:paraId="363B4334" w14:textId="77777777" w:rsidR="00545AF8" w:rsidRDefault="00545AF8" w:rsidP="00545AF8">
      <w:pPr>
        <w:pStyle w:val="parrafos0"/>
        <w:ind w:firstLine="0"/>
      </w:pPr>
      <w:r>
        <w:br w:type="textWrapping" w:clear="all"/>
      </w:r>
    </w:p>
    <w:p w14:paraId="1A8DFEA8" w14:textId="77777777" w:rsidR="00545AF8" w:rsidRPr="00171952" w:rsidRDefault="00545AF8" w:rsidP="00545AF8">
      <w:pPr>
        <w:pStyle w:val="parrafos0"/>
      </w:pPr>
      <w:r w:rsidRPr="00171952">
        <w:t xml:space="preserve">Otra forma de </w:t>
      </w:r>
      <w:r w:rsidRPr="00560576">
        <w:t>sistematizar</w:t>
      </w:r>
      <w:r w:rsidRPr="00171952">
        <w:t xml:space="preserve"> los errores detectados </w:t>
      </w:r>
      <w:r>
        <w:t xml:space="preserve">por los expertos </w:t>
      </w:r>
      <w:r w:rsidRPr="00171952">
        <w:t>a travé</w:t>
      </w:r>
      <w:r>
        <w:t xml:space="preserve">s del análisis cognitivo, es la clasificación de los errores </w:t>
      </w:r>
      <w:del w:id="92" w:author="Alina Ramos" w:date="2018-02-09T15:19:00Z">
        <w:r w:rsidDel="001C6439">
          <w:delText xml:space="preserve">de acuerdo a su </w:delText>
        </w:r>
      </w:del>
      <w:ins w:id="93" w:author="Alina Ramos" w:date="2018-02-09T15:19:00Z">
        <w:r>
          <w:t xml:space="preserve">en </w:t>
        </w:r>
      </w:ins>
      <w:r>
        <w:t xml:space="preserve">relación </w:t>
      </w:r>
      <w:ins w:id="94" w:author="Alina Ramos" w:date="2018-02-09T15:19:00Z">
        <w:r>
          <w:t>a su</w:t>
        </w:r>
      </w:ins>
      <w:r>
        <w:t xml:space="preserve"> alineación, sesgo y diseño </w:t>
      </w:r>
      <w:ins w:id="95" w:author="Alina Ramos" w:date="2018-02-12T12:05:00Z">
        <w:r>
          <w:t xml:space="preserve">(véase tabla </w:t>
        </w:r>
      </w:ins>
      <w:r>
        <w:t>14</w:t>
      </w:r>
      <w:ins w:id="96" w:author="Alina Ramos" w:date="2018-02-12T12:05:00Z">
        <w:r>
          <w:t>).</w:t>
        </w:r>
      </w:ins>
    </w:p>
    <w:p w14:paraId="546F2190" w14:textId="77777777" w:rsidR="00545AF8" w:rsidRDefault="00545AF8" w:rsidP="00545AF8">
      <w:pPr>
        <w:pStyle w:val="Titulotablas"/>
        <w:rPr>
          <w:b/>
          <w:lang w:val="es-ES"/>
        </w:rPr>
      </w:pPr>
      <w:bookmarkStart w:id="97" w:name="_Toc507056957"/>
    </w:p>
    <w:p w14:paraId="4667636F" w14:textId="77777777" w:rsidR="00545AF8" w:rsidRPr="00324CEA" w:rsidRDefault="00545AF8" w:rsidP="00545AF8">
      <w:pPr>
        <w:pStyle w:val="Titulotablas"/>
        <w:rPr>
          <w:lang w:val="es-ES"/>
        </w:rPr>
      </w:pPr>
      <w:r>
        <w:rPr>
          <w:b/>
          <w:lang w:val="es-ES"/>
        </w:rPr>
        <w:t>Tabla 14</w:t>
      </w:r>
      <w:r w:rsidRPr="00324CEA">
        <w:rPr>
          <w:b/>
          <w:lang w:val="es-ES"/>
        </w:rPr>
        <w:t>.</w:t>
      </w:r>
      <w:r w:rsidRPr="00324CEA">
        <w:rPr>
          <w:lang w:val="es-ES"/>
        </w:rPr>
        <w:t xml:space="preserve"> Problemas de los ítems relacionados con alineación, sesgo y diseño</w:t>
      </w:r>
      <w:bookmarkEnd w:id="97"/>
    </w:p>
    <w:tbl>
      <w:tblPr>
        <w:tblStyle w:val="Tablaconcuadrcula"/>
        <w:tblW w:w="0" w:type="auto"/>
        <w:jc w:val="center"/>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44"/>
        <w:gridCol w:w="2331"/>
        <w:gridCol w:w="2520"/>
      </w:tblGrid>
      <w:tr w:rsidR="00545AF8" w:rsidRPr="00560576" w14:paraId="2C88D388" w14:textId="77777777" w:rsidTr="005F3EB1">
        <w:trPr>
          <w:trHeight w:val="496"/>
          <w:jc w:val="center"/>
        </w:trPr>
        <w:tc>
          <w:tcPr>
            <w:tcW w:w="1444" w:type="dxa"/>
            <w:shd w:val="clear" w:color="auto" w:fill="A8D08D" w:themeFill="accent6" w:themeFillTint="99"/>
            <w:vAlign w:val="center"/>
          </w:tcPr>
          <w:p w14:paraId="075E762A" w14:textId="77777777" w:rsidR="00545AF8" w:rsidRPr="0033489F" w:rsidRDefault="00545AF8" w:rsidP="005F3EB1">
            <w:pPr>
              <w:pStyle w:val="Textotablas"/>
              <w:rPr>
                <w:b/>
                <w:sz w:val="22"/>
                <w:szCs w:val="22"/>
              </w:rPr>
            </w:pPr>
            <w:r w:rsidRPr="0033489F">
              <w:rPr>
                <w:b/>
                <w:sz w:val="22"/>
                <w:szCs w:val="22"/>
              </w:rPr>
              <w:lastRenderedPageBreak/>
              <w:t>Problemas</w:t>
            </w:r>
          </w:p>
        </w:tc>
        <w:tc>
          <w:tcPr>
            <w:tcW w:w="2331" w:type="dxa"/>
            <w:shd w:val="clear" w:color="auto" w:fill="A8D08D" w:themeFill="accent6" w:themeFillTint="99"/>
            <w:vAlign w:val="center"/>
          </w:tcPr>
          <w:p w14:paraId="4DE7DEC2" w14:textId="77777777" w:rsidR="00545AF8" w:rsidRPr="0033489F" w:rsidRDefault="00545AF8" w:rsidP="005F3EB1">
            <w:pPr>
              <w:pStyle w:val="Textotablas"/>
              <w:rPr>
                <w:b/>
                <w:sz w:val="22"/>
                <w:szCs w:val="22"/>
              </w:rPr>
            </w:pPr>
            <w:r w:rsidRPr="0033489F">
              <w:rPr>
                <w:b/>
                <w:sz w:val="22"/>
                <w:szCs w:val="22"/>
              </w:rPr>
              <w:t>Cantidad de ítems</w:t>
            </w:r>
          </w:p>
        </w:tc>
        <w:tc>
          <w:tcPr>
            <w:tcW w:w="2520" w:type="dxa"/>
            <w:shd w:val="clear" w:color="auto" w:fill="A8D08D" w:themeFill="accent6" w:themeFillTint="99"/>
            <w:vAlign w:val="center"/>
          </w:tcPr>
          <w:p w14:paraId="5359867A" w14:textId="77777777" w:rsidR="00545AF8" w:rsidRPr="0033489F" w:rsidRDefault="00545AF8" w:rsidP="005F3EB1">
            <w:pPr>
              <w:pStyle w:val="Textotablas"/>
              <w:rPr>
                <w:b/>
                <w:sz w:val="22"/>
                <w:szCs w:val="22"/>
              </w:rPr>
            </w:pPr>
            <w:r w:rsidRPr="0033489F">
              <w:rPr>
                <w:b/>
                <w:sz w:val="22"/>
                <w:szCs w:val="22"/>
              </w:rPr>
              <w:t>Porcentaje de ítems</w:t>
            </w:r>
          </w:p>
        </w:tc>
      </w:tr>
      <w:tr w:rsidR="00545AF8" w:rsidRPr="00560576" w14:paraId="23AC9AC7" w14:textId="77777777" w:rsidTr="005F3EB1">
        <w:trPr>
          <w:trHeight w:val="496"/>
          <w:jc w:val="center"/>
        </w:trPr>
        <w:tc>
          <w:tcPr>
            <w:tcW w:w="1444" w:type="dxa"/>
            <w:vAlign w:val="center"/>
          </w:tcPr>
          <w:p w14:paraId="1827E0C0" w14:textId="77777777" w:rsidR="00545AF8" w:rsidRPr="00560576" w:rsidRDefault="00545AF8" w:rsidP="005F3EB1">
            <w:pPr>
              <w:pStyle w:val="Textotablas"/>
            </w:pPr>
            <w:r w:rsidRPr="00560576">
              <w:t>Alineación</w:t>
            </w:r>
          </w:p>
        </w:tc>
        <w:tc>
          <w:tcPr>
            <w:tcW w:w="2331" w:type="dxa"/>
            <w:vAlign w:val="center"/>
          </w:tcPr>
          <w:p w14:paraId="4CE5DF25" w14:textId="77777777" w:rsidR="00545AF8" w:rsidRPr="00560576" w:rsidRDefault="00545AF8" w:rsidP="005F3EB1">
            <w:pPr>
              <w:pStyle w:val="Textotablas"/>
              <w:rPr>
                <w:szCs w:val="20"/>
              </w:rPr>
            </w:pPr>
            <w:r w:rsidRPr="00560576">
              <w:rPr>
                <w:szCs w:val="20"/>
              </w:rPr>
              <w:t>34</w:t>
            </w:r>
          </w:p>
        </w:tc>
        <w:tc>
          <w:tcPr>
            <w:tcW w:w="2520" w:type="dxa"/>
            <w:vAlign w:val="center"/>
          </w:tcPr>
          <w:p w14:paraId="29AE6D87" w14:textId="77777777" w:rsidR="00545AF8" w:rsidRPr="00560576" w:rsidRDefault="00545AF8" w:rsidP="005F3EB1">
            <w:pPr>
              <w:pStyle w:val="Textotablas"/>
              <w:rPr>
                <w:szCs w:val="20"/>
              </w:rPr>
            </w:pPr>
            <w:r w:rsidRPr="00560576">
              <w:rPr>
                <w:szCs w:val="20"/>
              </w:rPr>
              <w:t>68%</w:t>
            </w:r>
          </w:p>
        </w:tc>
      </w:tr>
      <w:tr w:rsidR="00545AF8" w:rsidRPr="00560576" w14:paraId="7D4DAB1C" w14:textId="77777777" w:rsidTr="005F3EB1">
        <w:trPr>
          <w:trHeight w:val="496"/>
          <w:jc w:val="center"/>
        </w:trPr>
        <w:tc>
          <w:tcPr>
            <w:tcW w:w="1444" w:type="dxa"/>
            <w:vAlign w:val="center"/>
          </w:tcPr>
          <w:p w14:paraId="2FBA89C1" w14:textId="77777777" w:rsidR="00545AF8" w:rsidRPr="00560576" w:rsidRDefault="00545AF8" w:rsidP="005F3EB1">
            <w:pPr>
              <w:pStyle w:val="Textotablas"/>
            </w:pPr>
            <w:r w:rsidRPr="00560576">
              <w:t>Sesgo</w:t>
            </w:r>
          </w:p>
        </w:tc>
        <w:tc>
          <w:tcPr>
            <w:tcW w:w="2331" w:type="dxa"/>
            <w:vAlign w:val="center"/>
          </w:tcPr>
          <w:p w14:paraId="22437334" w14:textId="77777777" w:rsidR="00545AF8" w:rsidRPr="00560576" w:rsidRDefault="00545AF8" w:rsidP="005F3EB1">
            <w:pPr>
              <w:pStyle w:val="Textotablas"/>
              <w:rPr>
                <w:szCs w:val="20"/>
              </w:rPr>
            </w:pPr>
            <w:r w:rsidRPr="00560576">
              <w:rPr>
                <w:szCs w:val="20"/>
              </w:rPr>
              <w:t>12</w:t>
            </w:r>
          </w:p>
        </w:tc>
        <w:tc>
          <w:tcPr>
            <w:tcW w:w="2520" w:type="dxa"/>
            <w:vAlign w:val="center"/>
          </w:tcPr>
          <w:p w14:paraId="10A74D50" w14:textId="77777777" w:rsidR="00545AF8" w:rsidRPr="00560576" w:rsidRDefault="00545AF8" w:rsidP="005F3EB1">
            <w:pPr>
              <w:pStyle w:val="Textotablas"/>
              <w:rPr>
                <w:szCs w:val="20"/>
              </w:rPr>
            </w:pPr>
            <w:r w:rsidRPr="00560576">
              <w:rPr>
                <w:szCs w:val="20"/>
              </w:rPr>
              <w:t>24%</w:t>
            </w:r>
          </w:p>
        </w:tc>
      </w:tr>
      <w:tr w:rsidR="00545AF8" w:rsidRPr="00560576" w14:paraId="0BAA5301" w14:textId="77777777" w:rsidTr="005F3EB1">
        <w:trPr>
          <w:trHeight w:val="484"/>
          <w:jc w:val="center"/>
        </w:trPr>
        <w:tc>
          <w:tcPr>
            <w:tcW w:w="1444" w:type="dxa"/>
            <w:vAlign w:val="center"/>
          </w:tcPr>
          <w:p w14:paraId="27AA4217" w14:textId="77777777" w:rsidR="00545AF8" w:rsidRPr="00560576" w:rsidRDefault="00545AF8" w:rsidP="005F3EB1">
            <w:pPr>
              <w:pStyle w:val="Textotablas"/>
            </w:pPr>
            <w:r w:rsidRPr="00560576">
              <w:t>Diseño</w:t>
            </w:r>
          </w:p>
        </w:tc>
        <w:tc>
          <w:tcPr>
            <w:tcW w:w="2331" w:type="dxa"/>
            <w:vAlign w:val="center"/>
          </w:tcPr>
          <w:p w14:paraId="49B63C01" w14:textId="77777777" w:rsidR="00545AF8" w:rsidRPr="00560576" w:rsidRDefault="00545AF8" w:rsidP="005F3EB1">
            <w:pPr>
              <w:pStyle w:val="Textotablas"/>
              <w:rPr>
                <w:szCs w:val="20"/>
              </w:rPr>
            </w:pPr>
            <w:r w:rsidRPr="00560576">
              <w:rPr>
                <w:szCs w:val="20"/>
              </w:rPr>
              <w:t>31</w:t>
            </w:r>
          </w:p>
        </w:tc>
        <w:tc>
          <w:tcPr>
            <w:tcW w:w="2520" w:type="dxa"/>
            <w:vAlign w:val="center"/>
          </w:tcPr>
          <w:p w14:paraId="6F28CF6C" w14:textId="77777777" w:rsidR="00545AF8" w:rsidRPr="00560576" w:rsidRDefault="00545AF8" w:rsidP="005F3EB1">
            <w:pPr>
              <w:pStyle w:val="Textotablas"/>
              <w:rPr>
                <w:szCs w:val="20"/>
              </w:rPr>
            </w:pPr>
            <w:r w:rsidRPr="00560576">
              <w:rPr>
                <w:szCs w:val="20"/>
              </w:rPr>
              <w:t>62%</w:t>
            </w:r>
          </w:p>
        </w:tc>
      </w:tr>
      <w:tr w:rsidR="00545AF8" w:rsidRPr="00560576" w14:paraId="2E323135" w14:textId="77777777" w:rsidTr="005F3EB1">
        <w:trPr>
          <w:trHeight w:val="484"/>
          <w:jc w:val="center"/>
        </w:trPr>
        <w:tc>
          <w:tcPr>
            <w:tcW w:w="6295" w:type="dxa"/>
            <w:gridSpan w:val="3"/>
            <w:vAlign w:val="center"/>
          </w:tcPr>
          <w:p w14:paraId="203F0F14" w14:textId="77777777" w:rsidR="00545AF8" w:rsidRPr="00560576" w:rsidRDefault="00545AF8" w:rsidP="005F3EB1">
            <w:pPr>
              <w:pStyle w:val="Textotablas"/>
              <w:jc w:val="left"/>
            </w:pPr>
            <w:r w:rsidRPr="00560576">
              <w:t>Fuente: Elaboración propia</w:t>
            </w:r>
          </w:p>
        </w:tc>
      </w:tr>
    </w:tbl>
    <w:p w14:paraId="569687E8" w14:textId="77777777" w:rsidR="00545AF8" w:rsidRPr="00501EC1" w:rsidRDefault="00545AF8" w:rsidP="00545AF8">
      <w:pPr>
        <w:pStyle w:val="subsubtitulo"/>
        <w:rPr>
          <w:sz w:val="24"/>
          <w:szCs w:val="24"/>
        </w:rPr>
      </w:pPr>
      <w:r w:rsidRPr="00501EC1">
        <w:rPr>
          <w:sz w:val="24"/>
          <w:szCs w:val="24"/>
        </w:rPr>
        <w:t>Problemas de alineación</w:t>
      </w:r>
    </w:p>
    <w:p w14:paraId="67E8BE53" w14:textId="77777777" w:rsidR="00545AF8" w:rsidRDefault="00545AF8" w:rsidP="00545AF8">
      <w:pPr>
        <w:pStyle w:val="parrafos0"/>
      </w:pPr>
      <w:r>
        <w:t xml:space="preserve">Durante el análisis cognitivo los expertos detectaron que 34 ítems </w:t>
      </w:r>
      <w:ins w:id="98" w:author="Alina Ramos" w:date="2018-02-09T15:20:00Z">
        <w:r>
          <w:t>presentan</w:t>
        </w:r>
      </w:ins>
      <w:ins w:id="99" w:author="Alina Ramos" w:date="2018-02-09T10:35:00Z">
        <w:r>
          <w:t xml:space="preserve"> </w:t>
        </w:r>
      </w:ins>
      <w:del w:id="100" w:author="Alina Ramos" w:date="2018-02-09T10:35:00Z">
        <w:r w:rsidRPr="00F46631" w:rsidDel="00635B58">
          <w:rPr>
            <w:i/>
          </w:rPr>
          <w:delText xml:space="preserve">se encuentran dentro de la clasificación </w:delText>
        </w:r>
      </w:del>
      <w:r w:rsidRPr="00F46631">
        <w:rPr>
          <w:i/>
        </w:rPr>
        <w:t>Problemas de alineación</w:t>
      </w:r>
      <w:r>
        <w:t>, esto equivale al 68% del total de la prueba. Se contemplan 4 etiquetas para ubicar a los ítems en esta clasificación: (1) inadecuada alineación del ítem a las indicaciones de su respectiva especificación, (2) inadecuada alineación de la especificación a la retícula, (3) inadecuado cuidado del proceso de respuesta al ítem, y/o (4) inadecuada alineación curricular, esa última etiqueta refiere que presentan un grado de dificultad menor o mayor por no corresponder con el grado escolar; o bien, pueden no coincidir con el contenido a evaluar.</w:t>
      </w:r>
    </w:p>
    <w:p w14:paraId="66DA5755" w14:textId="77777777" w:rsidR="00545AF8" w:rsidRDefault="00545AF8" w:rsidP="00545AF8">
      <w:pPr>
        <w:pStyle w:val="parrafos0"/>
      </w:pPr>
      <w:r>
        <w:t xml:space="preserve">Por </w:t>
      </w:r>
      <w:r w:rsidRPr="006622F6">
        <w:t>defecto,</w:t>
      </w:r>
      <w:r>
        <w:t xml:space="preserve"> todos los ítems que presenten problemas de Alineación curricular, por estar mayormente relacionados a un contenido de otro grado escolar, presentan también problemas en la clasificación </w:t>
      </w:r>
      <w:r w:rsidRPr="00070218">
        <w:t>Dificultades</w:t>
      </w:r>
      <w:r>
        <w:t xml:space="preserve"> en la adaptación de los contenidos; ya que esta clasificación incluye todos los ítems que no estén adecuados a la edad del sustentante. Sin embargo, el error en cuanto a la adaptación de los contenidos no se puntuó dentro de los </w:t>
      </w:r>
      <w:r w:rsidRPr="00916C10">
        <w:t>e</w:t>
      </w:r>
      <w:r w:rsidRPr="00916C10">
        <w:rPr>
          <w:bCs/>
        </w:rPr>
        <w:t>rrores de diseño detectados en Matemáticas 06 PLANEA ELCE 2015 con base en el Modelo EDU</w:t>
      </w:r>
      <w:r>
        <w:rPr>
          <w:bCs/>
        </w:rPr>
        <w:t>,</w:t>
      </w:r>
      <w:r>
        <w:t xml:space="preserve"> en consideración a que el error se puntuó en la clasificación Alineación curricular previamente </w:t>
      </w:r>
      <w:r w:rsidRPr="00916C10">
        <w:t xml:space="preserve">(ver </w:t>
      </w:r>
      <w:r w:rsidRPr="00916C10">
        <w:rPr>
          <w:highlight w:val="red"/>
        </w:rPr>
        <w:t>apéndice 10).</w:t>
      </w:r>
    </w:p>
    <w:p w14:paraId="61554845" w14:textId="77777777" w:rsidR="00545AF8" w:rsidRDefault="00545AF8" w:rsidP="00545AF8">
      <w:pPr>
        <w:pStyle w:val="parrafos0"/>
        <w:sectPr w:rsidR="00545AF8" w:rsidSect="00C1192C">
          <w:pgSz w:w="12240" w:h="15840"/>
          <w:pgMar w:top="1417" w:right="900" w:bottom="1417" w:left="1418" w:header="708" w:footer="708" w:gutter="0"/>
          <w:cols w:space="708"/>
          <w:docGrid w:linePitch="360"/>
        </w:sectPr>
      </w:pPr>
      <w:r>
        <w:t xml:space="preserve">Los ítems ubicados en esta </w:t>
      </w:r>
      <w:commentRangeStart w:id="101"/>
      <w:r>
        <w:t>clasificación</w:t>
      </w:r>
      <w:commentRangeEnd w:id="101"/>
      <w:r>
        <w:rPr>
          <w:rStyle w:val="Refdecomentario"/>
          <w:rFonts w:eastAsia="Times New Roman" w:cs="Times New Roman"/>
          <w:lang w:val="en-US" w:eastAsia="en-US"/>
        </w:rPr>
        <w:commentReference w:id="101"/>
      </w:r>
      <w:r>
        <w:t xml:space="preserve"> fueron: </w:t>
      </w:r>
      <w:r w:rsidRPr="00F33E3F">
        <w:t xml:space="preserve">PMA01, PMA03, PMA04, PMA05, PMA06, PMA07, PMA08, PMA09, PMA10, PMA13, PMA15, PMA16, PMA17, PMA18, PMA19, </w:t>
      </w:r>
      <w:r w:rsidRPr="00F33E3F">
        <w:lastRenderedPageBreak/>
        <w:t>PMA20, PMA21, PMA22, PMA23, PMA24, PMB02, PMB05, PMB06, PMB08, PMB11, PMB12, PMB13, PMB14, PMB17, PMB18, PMB20, PMB21, PMB22, PMB23</w:t>
      </w:r>
      <w:r>
        <w:t>. Un ejemplo de los problemas que se manifestaron en esta clasificación es el caso del ítem PMA18</w:t>
      </w:r>
      <w:ins w:id="102" w:author="Alina Ramos" w:date="2018-02-09T10:44:00Z">
        <w:r>
          <w:t>, que se describe a continuación</w:t>
        </w:r>
      </w:ins>
      <w:r>
        <w:t xml:space="preserve">; </w:t>
      </w:r>
      <w:del w:id="103" w:author="Alina Ramos" w:date="2018-02-09T10:43:00Z">
        <w:r w:rsidDel="00091DED">
          <w:delText xml:space="preserve">esto, </w:delText>
        </w:r>
      </w:del>
      <w:del w:id="104" w:author="Alina Ramos" w:date="2018-02-09T10:45:00Z">
        <w:r w:rsidDel="008A653D">
          <w:delText xml:space="preserve">ya que </w:delText>
        </w:r>
      </w:del>
      <w:r>
        <w:t>en su correspondiente tabla de especificación se señala</w:t>
      </w:r>
      <w:r w:rsidRPr="007202F6">
        <w:t xml:space="preserve"> que el contenido a evaluar corres</w:t>
      </w:r>
      <w:r>
        <w:t xml:space="preserve">ponde al bloque I de sexto grado y que dicho ítem evaluará </w:t>
      </w:r>
      <w:ins w:id="105" w:author="Alina Ramos" w:date="2018-02-09T10:44:00Z">
        <w:r>
          <w:t xml:space="preserve">el contenido </w:t>
        </w:r>
      </w:ins>
      <w:r w:rsidRPr="3020BE33">
        <w:rPr>
          <w:i/>
          <w:iCs/>
        </w:rPr>
        <w:t>Resolver problemas aditivos con números decimales. La incógnita es el resultado</w:t>
      </w:r>
      <w:r>
        <w:t xml:space="preserve">. </w:t>
      </w:r>
      <w:r w:rsidRPr="007202F6">
        <w:t xml:space="preserve">Sin embargo, los modelos de enseñanza en el libro de textos </w:t>
      </w:r>
      <w:r w:rsidRPr="3020BE33">
        <w:rPr>
          <w:i/>
          <w:iCs/>
        </w:rPr>
        <w:t>Desafíos matemáticos: Sexto grado</w:t>
      </w:r>
      <w:r w:rsidRPr="007202F6">
        <w:t xml:space="preserve"> no correspond</w:t>
      </w:r>
      <w:r>
        <w:t xml:space="preserve">en con lo evaluado por el ítem </w:t>
      </w:r>
      <w:r w:rsidRPr="00501EC1">
        <w:rPr>
          <w:highlight w:val="red"/>
        </w:rPr>
        <w:t xml:space="preserve">(ver Figura </w:t>
      </w:r>
      <w:r>
        <w:rPr>
          <w:highlight w:val="red"/>
        </w:rPr>
        <w:t>9</w:t>
      </w:r>
      <w:r w:rsidRPr="00501EC1">
        <w:rPr>
          <w:highlight w:val="red"/>
        </w:rPr>
        <w:t>).</w:t>
      </w:r>
    </w:p>
    <w:p w14:paraId="1FC26A97" w14:textId="77777777" w:rsidR="00545AF8" w:rsidRDefault="00545AF8" w:rsidP="00545AF8">
      <w:pPr>
        <w:pStyle w:val="parrafos0"/>
        <w:spacing w:line="360" w:lineRule="auto"/>
        <w:ind w:firstLine="0"/>
        <w:jc w:val="center"/>
        <w:rPr>
          <w:rStyle w:val="indicefigurasChar"/>
          <w:rFonts w:eastAsiaTheme="minorHAnsi"/>
          <w:lang w:val="es-ES"/>
        </w:rPr>
      </w:pPr>
      <w:r>
        <w:rPr>
          <w:noProof/>
          <w:sz w:val="20"/>
          <w:szCs w:val="20"/>
        </w:rPr>
        <w:lastRenderedPageBreak/>
        <w:drawing>
          <wp:inline distT="0" distB="0" distL="0" distR="0" wp14:anchorId="4817590A" wp14:editId="42BF9CDD">
            <wp:extent cx="6814268" cy="513389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MA18 prueb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27586" cy="5143929"/>
                    </a:xfrm>
                    <a:prstGeom prst="rect">
                      <a:avLst/>
                    </a:prstGeom>
                  </pic:spPr>
                </pic:pic>
              </a:graphicData>
            </a:graphic>
          </wp:inline>
        </w:drawing>
      </w:r>
    </w:p>
    <w:p w14:paraId="007FEF70" w14:textId="77777777" w:rsidR="00545AF8" w:rsidRPr="009F099F" w:rsidRDefault="00545AF8" w:rsidP="00545AF8">
      <w:pPr>
        <w:pStyle w:val="parrafos0"/>
        <w:spacing w:line="360" w:lineRule="auto"/>
        <w:ind w:firstLine="0"/>
        <w:jc w:val="center"/>
        <w:rPr>
          <w:noProof/>
          <w:sz w:val="20"/>
          <w:szCs w:val="20"/>
        </w:rPr>
        <w:sectPr w:rsidR="00545AF8" w:rsidRPr="009F099F" w:rsidSect="009D4C1B">
          <w:pgSz w:w="15840" w:h="12240" w:orient="landscape"/>
          <w:pgMar w:top="1701" w:right="1417" w:bottom="1701" w:left="1417" w:header="708" w:footer="708" w:gutter="0"/>
          <w:cols w:space="708"/>
          <w:docGrid w:linePitch="360"/>
        </w:sectPr>
      </w:pPr>
      <w:bookmarkStart w:id="106" w:name="_Toc507056974"/>
      <w:r w:rsidRPr="00082D8B">
        <w:rPr>
          <w:rStyle w:val="indicefigurasChar"/>
          <w:rFonts w:eastAsiaTheme="minorHAnsi"/>
          <w:i/>
          <w:lang w:val="es-ES"/>
        </w:rPr>
        <w:t xml:space="preserve">Figura </w:t>
      </w:r>
      <w:r>
        <w:rPr>
          <w:rStyle w:val="indicefigurasChar"/>
          <w:rFonts w:eastAsiaTheme="minorHAnsi"/>
          <w:i/>
          <w:lang w:val="es-ES"/>
        </w:rPr>
        <w:t>9</w:t>
      </w:r>
      <w:r w:rsidRPr="00082D8B">
        <w:rPr>
          <w:rStyle w:val="indicefigurasChar"/>
          <w:rFonts w:eastAsiaTheme="minorHAnsi"/>
          <w:i/>
          <w:lang w:val="es-ES"/>
        </w:rPr>
        <w:t>.</w:t>
      </w:r>
      <w:r w:rsidRPr="00670313">
        <w:rPr>
          <w:rStyle w:val="indicefigurasChar"/>
          <w:rFonts w:eastAsiaTheme="minorHAnsi"/>
          <w:lang w:val="es-ES"/>
        </w:rPr>
        <w:t xml:space="preserve"> Extracto del diagrama de análisis reticular del ítem PMA18</w:t>
      </w:r>
      <w:bookmarkEnd w:id="106"/>
    </w:p>
    <w:p w14:paraId="4711413A" w14:textId="77777777" w:rsidR="00545AF8" w:rsidRDefault="00545AF8" w:rsidP="00545AF8">
      <w:pPr>
        <w:pStyle w:val="parrafos0"/>
        <w:rPr>
          <w:i/>
          <w:iCs/>
        </w:rPr>
      </w:pPr>
      <w:r>
        <w:lastRenderedPageBreak/>
        <w:t>Tras el análisis realizado por los expertos, se e</w:t>
      </w:r>
      <w:r w:rsidRPr="007202F6">
        <w:t>n</w:t>
      </w:r>
      <w:r>
        <w:t>contró relación directa del ítem y su especificación</w:t>
      </w:r>
      <w:r w:rsidRPr="007202F6">
        <w:t xml:space="preserve"> </w:t>
      </w:r>
      <w:r>
        <w:t xml:space="preserve">con el contenido </w:t>
      </w:r>
      <w:r w:rsidRPr="3020BE33">
        <w:rPr>
          <w:i/>
          <w:iCs/>
        </w:rPr>
        <w:t xml:space="preserve">4.4.3. Resolución de sumas o restas con números decimales en diferentes contextos </w:t>
      </w:r>
      <w:r w:rsidRPr="008E298D">
        <w:t xml:space="preserve">y con </w:t>
      </w:r>
      <w:r>
        <w:t>el modelo de enseñanza que le corresponde en el libro de texto</w:t>
      </w:r>
      <w:r w:rsidRPr="008E298D">
        <w:t xml:space="preserve"> </w:t>
      </w:r>
      <w:r w:rsidRPr="3020BE33">
        <w:rPr>
          <w:i/>
          <w:iCs/>
        </w:rPr>
        <w:t xml:space="preserve">Desafíos matemáticos: Cuarto grado </w:t>
      </w:r>
      <w:r w:rsidRPr="008E298D">
        <w:t>en el bloque IV</w:t>
      </w:r>
      <w:ins w:id="107" w:author="Alina Ramos" w:date="2018-02-09T10:49:00Z">
        <w:r>
          <w:t xml:space="preserve">; </w:t>
        </w:r>
      </w:ins>
      <w:del w:id="108" w:author="Alina Ramos" w:date="2018-02-09T10:49:00Z">
        <w:r w:rsidRPr="008E298D" w:rsidDel="008A653D">
          <w:delText>.</w:delText>
        </w:r>
        <w:r w:rsidDel="008A653D">
          <w:delText xml:space="preserve"> M</w:delText>
        </w:r>
      </w:del>
      <w:ins w:id="109" w:author="Alina Ramos" w:date="2018-02-09T10:49:00Z">
        <w:r>
          <w:t>m</w:t>
        </w:r>
      </w:ins>
      <w:r>
        <w:t>ismo</w:t>
      </w:r>
      <w:del w:id="110" w:author="Alina Ramos" w:date="2018-02-09T10:49:00Z">
        <w:r w:rsidDel="008A653D">
          <w:delText>,</w:delText>
        </w:r>
      </w:del>
      <w:r>
        <w:t xml:space="preserve"> de donde se desprende la intención didáctica </w:t>
      </w:r>
      <w:r w:rsidRPr="3020BE33">
        <w:rPr>
          <w:i/>
          <w:iCs/>
        </w:rPr>
        <w:t xml:space="preserve">Que los alumnos interpreten la parte decimal de un número en el contexto de la medición, para resolver problemas aditivos </w:t>
      </w:r>
      <w:r>
        <w:t>(</w:t>
      </w:r>
      <w:r w:rsidRPr="007858FC">
        <w:rPr>
          <w:highlight w:val="yellow"/>
        </w:rPr>
        <w:t xml:space="preserve">ver </w:t>
      </w:r>
      <w:r>
        <w:rPr>
          <w:highlight w:val="red"/>
        </w:rPr>
        <w:t>Figura 10</w:t>
      </w:r>
      <w:r w:rsidRPr="00501EC1">
        <w:rPr>
          <w:highlight w:val="red"/>
        </w:rPr>
        <w:t>)</w:t>
      </w:r>
      <w:r w:rsidRPr="3020BE33">
        <w:rPr>
          <w:i/>
          <w:iCs/>
          <w:highlight w:val="red"/>
        </w:rPr>
        <w:t>.</w:t>
      </w:r>
    </w:p>
    <w:tbl>
      <w:tblPr>
        <w:tblStyle w:val="Tablaconcuadrcula"/>
        <w:tblW w:w="0" w:type="auto"/>
        <w:jc w:val="center"/>
        <w:tblLook w:val="04A0" w:firstRow="1" w:lastRow="0" w:firstColumn="1" w:lastColumn="0" w:noHBand="0" w:noVBand="1"/>
      </w:tblPr>
      <w:tblGrid>
        <w:gridCol w:w="8828"/>
      </w:tblGrid>
      <w:tr w:rsidR="00545AF8" w:rsidRPr="00E6086E" w14:paraId="1083FAD8" w14:textId="77777777" w:rsidTr="005F3EB1">
        <w:trPr>
          <w:jc w:val="center"/>
        </w:trPr>
        <w:tc>
          <w:tcPr>
            <w:tcW w:w="8828" w:type="dxa"/>
            <w:tcBorders>
              <w:top w:val="double" w:sz="4" w:space="0" w:color="auto"/>
              <w:left w:val="double" w:sz="4" w:space="0" w:color="auto"/>
              <w:bottom w:val="double" w:sz="4" w:space="0" w:color="auto"/>
              <w:right w:val="double" w:sz="4" w:space="0" w:color="auto"/>
            </w:tcBorders>
          </w:tcPr>
          <w:p w14:paraId="7C0027FB" w14:textId="77777777" w:rsidR="00545AF8" w:rsidRPr="00EE47E6" w:rsidRDefault="00545AF8" w:rsidP="005F3EB1">
            <w:pPr>
              <w:pStyle w:val="textbox"/>
              <w:shd w:val="clear" w:color="auto" w:fill="FFFFFF"/>
              <w:spacing w:before="0" w:beforeAutospacing="0" w:after="0" w:afterAutospacing="0"/>
              <w:jc w:val="both"/>
              <w:rPr>
                <w:rFonts w:ascii="Arial" w:hAnsi="Arial" w:cs="Arial"/>
                <w:b/>
                <w:szCs w:val="18"/>
              </w:rPr>
            </w:pPr>
            <w:r w:rsidRPr="00EE47E6">
              <w:rPr>
                <w:rFonts w:ascii="Arial" w:hAnsi="Arial" w:cs="Arial"/>
                <w:b/>
                <w:szCs w:val="18"/>
              </w:rPr>
              <w:t>A1: Intención didáctica 1</w:t>
            </w:r>
          </w:p>
          <w:p w14:paraId="2D0AD2A7" w14:textId="77777777" w:rsidR="00545AF8" w:rsidRPr="00EE47E6" w:rsidRDefault="00545AF8" w:rsidP="005F3EB1">
            <w:pPr>
              <w:pStyle w:val="textbox"/>
              <w:shd w:val="clear" w:color="auto" w:fill="FFFFFF"/>
              <w:spacing w:before="0" w:beforeAutospacing="0" w:after="0" w:afterAutospacing="0"/>
              <w:jc w:val="both"/>
              <w:rPr>
                <w:rFonts w:ascii="Arial" w:hAnsi="Arial" w:cs="Arial"/>
                <w:szCs w:val="18"/>
              </w:rPr>
            </w:pPr>
            <w:r w:rsidRPr="00EE47E6">
              <w:rPr>
                <w:rFonts w:ascii="Arial" w:hAnsi="Arial" w:cs="Arial"/>
                <w:b/>
                <w:szCs w:val="18"/>
              </w:rPr>
              <w:t>Grado:</w:t>
            </w:r>
            <w:r w:rsidRPr="00EE47E6">
              <w:rPr>
                <w:rFonts w:ascii="Arial" w:hAnsi="Arial" w:cs="Arial"/>
                <w:szCs w:val="18"/>
              </w:rPr>
              <w:t xml:space="preserve"> 4to</w:t>
            </w:r>
          </w:p>
          <w:p w14:paraId="13401DEC" w14:textId="77777777" w:rsidR="00545AF8" w:rsidRPr="00EE47E6" w:rsidRDefault="00545AF8" w:rsidP="005F3EB1">
            <w:pPr>
              <w:pStyle w:val="textbox"/>
              <w:shd w:val="clear" w:color="auto" w:fill="FFFFFF"/>
              <w:spacing w:before="0" w:beforeAutospacing="0" w:after="0" w:afterAutospacing="0"/>
              <w:jc w:val="both"/>
              <w:rPr>
                <w:rFonts w:ascii="Arial" w:hAnsi="Arial" w:cs="Arial"/>
                <w:szCs w:val="18"/>
              </w:rPr>
            </w:pPr>
            <w:r w:rsidRPr="00EE47E6">
              <w:rPr>
                <w:rFonts w:ascii="Arial" w:hAnsi="Arial" w:cs="Arial"/>
                <w:b/>
                <w:szCs w:val="18"/>
              </w:rPr>
              <w:t>Eje:</w:t>
            </w:r>
            <w:r w:rsidRPr="00EE47E6">
              <w:rPr>
                <w:rFonts w:ascii="Arial" w:hAnsi="Arial" w:cs="Arial"/>
                <w:szCs w:val="18"/>
              </w:rPr>
              <w:t xml:space="preserve"> Sentido numérico y pensamiento algebraico</w:t>
            </w:r>
          </w:p>
          <w:p w14:paraId="1DC8A4A1" w14:textId="77777777" w:rsidR="00545AF8" w:rsidRPr="00EE47E6" w:rsidRDefault="00545AF8" w:rsidP="005F3EB1">
            <w:pPr>
              <w:pStyle w:val="textbox"/>
              <w:shd w:val="clear" w:color="auto" w:fill="FFFFFF"/>
              <w:spacing w:before="0" w:beforeAutospacing="0" w:after="0" w:afterAutospacing="0"/>
              <w:jc w:val="both"/>
              <w:rPr>
                <w:rFonts w:ascii="Arial" w:hAnsi="Arial" w:cs="Arial"/>
                <w:szCs w:val="18"/>
              </w:rPr>
            </w:pPr>
            <w:r w:rsidRPr="00EE47E6">
              <w:rPr>
                <w:rFonts w:ascii="Arial" w:hAnsi="Arial" w:cs="Arial"/>
                <w:b/>
                <w:szCs w:val="18"/>
              </w:rPr>
              <w:t>Tema:</w:t>
            </w:r>
            <w:r w:rsidRPr="00EE47E6">
              <w:rPr>
                <w:rFonts w:ascii="Arial" w:hAnsi="Arial" w:cs="Arial"/>
                <w:szCs w:val="18"/>
              </w:rPr>
              <w:t xml:space="preserve"> Problemas aditivos </w:t>
            </w:r>
          </w:p>
          <w:p w14:paraId="35606950" w14:textId="77777777" w:rsidR="00545AF8" w:rsidRPr="00EE47E6" w:rsidRDefault="00545AF8" w:rsidP="005F3EB1">
            <w:pPr>
              <w:pStyle w:val="textbox"/>
              <w:shd w:val="clear" w:color="auto" w:fill="FFFFFF"/>
              <w:spacing w:before="0" w:beforeAutospacing="0" w:after="0" w:afterAutospacing="0"/>
              <w:jc w:val="both"/>
              <w:rPr>
                <w:rFonts w:ascii="Arial" w:hAnsi="Arial" w:cs="Arial"/>
                <w:b/>
                <w:szCs w:val="18"/>
              </w:rPr>
            </w:pPr>
            <w:r w:rsidRPr="00EE47E6">
              <w:rPr>
                <w:rFonts w:ascii="Arial" w:hAnsi="Arial" w:cs="Arial"/>
                <w:b/>
                <w:szCs w:val="18"/>
              </w:rPr>
              <w:t xml:space="preserve">Modelo del proceso de enseñanza: </w:t>
            </w:r>
            <w:r w:rsidRPr="00EE47E6">
              <w:rPr>
                <w:rFonts w:ascii="Arial" w:hAnsi="Arial" w:cs="Arial"/>
                <w:szCs w:val="18"/>
              </w:rPr>
              <w:t>a)</w:t>
            </w:r>
            <w:r w:rsidRPr="00EE47E6">
              <w:rPr>
                <w:rFonts w:ascii="Arial" w:hAnsi="Arial" w:cs="Arial"/>
                <w:b/>
                <w:szCs w:val="18"/>
              </w:rPr>
              <w:t xml:space="preserve"> </w:t>
            </w:r>
            <w:r w:rsidRPr="00EE47E6">
              <w:rPr>
                <w:rFonts w:ascii="Arial" w:hAnsi="Arial" w:cs="Arial"/>
                <w:szCs w:val="18"/>
              </w:rPr>
              <w:t>Hacer parejas, b) leer el problema 1 que se muestra en la consigna 1, c) observar el contenido de la tabla e identificar los valores que se encuentran representados en decimales, d) leer las preguntas, e) comprender lo que solicita cada pregunta, f) elegir que valores y operaciones aritméticas serán utilizados para obtener el resultado en base a lo que solicite cada pregunta (sumas y restas), g) realizar las operaciones aritméticas necesarias con ayuda de la tabla, h) escribir el resultado que correspondiente a cada pregunta; i) leer el problema 2 de la consigna 1, j) observar la imagen de la cancha con sus respectivos datos, k) leer las preguntas del problema, l) comprender lo que solicita cada pregunta con base a los datos que se encuentra a en la imagen, m) determinar  qué valores y tipo de cálculo matemático serán utilizados según lo que solicite cada pregunta, n) realizar las operaciones aritméticas necesarias con ayuda de la tabla, y ñ) escribir el resultado que correspondiente a cada pregunta.</w:t>
            </w:r>
          </w:p>
          <w:p w14:paraId="4EB4FE13" w14:textId="77777777" w:rsidR="00545AF8" w:rsidRPr="00792ED8" w:rsidRDefault="00545AF8" w:rsidP="005F3EB1">
            <w:pPr>
              <w:pStyle w:val="textbox"/>
              <w:shd w:val="clear" w:color="auto" w:fill="FFFFFF"/>
              <w:spacing w:before="0" w:beforeAutospacing="0" w:after="0" w:afterAutospacing="0"/>
              <w:jc w:val="center"/>
              <w:rPr>
                <w:rFonts w:ascii="Arial" w:hAnsi="Arial" w:cs="Arial"/>
                <w:sz w:val="18"/>
                <w:szCs w:val="18"/>
              </w:rPr>
            </w:pPr>
            <w:r>
              <w:rPr>
                <w:noProof/>
              </w:rPr>
              <w:drawing>
                <wp:inline distT="0" distB="0" distL="0" distR="0" wp14:anchorId="4BF1A805" wp14:editId="10C7AA93">
                  <wp:extent cx="2066307" cy="272404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1138" t="11937" r="10646" b="28824"/>
                          <a:stretch/>
                        </pic:blipFill>
                        <pic:spPr bwMode="auto">
                          <a:xfrm>
                            <a:off x="0" y="0"/>
                            <a:ext cx="2074278" cy="273455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6E78C50" wp14:editId="0BFEBAC6">
                  <wp:extent cx="2101215" cy="2724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1264" t="15964" r="10147" b="24726"/>
                          <a:stretch/>
                        </pic:blipFill>
                        <pic:spPr bwMode="auto">
                          <a:xfrm>
                            <a:off x="0" y="0"/>
                            <a:ext cx="2107990" cy="2733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3ADF13" w14:textId="77777777" w:rsidR="00545AF8" w:rsidRPr="00792ED8" w:rsidRDefault="00545AF8" w:rsidP="00545AF8">
      <w:pPr>
        <w:pStyle w:val="indicefiguras"/>
        <w:rPr>
          <w:sz w:val="20"/>
          <w:szCs w:val="20"/>
        </w:rPr>
      </w:pPr>
      <w:bookmarkStart w:id="111" w:name="_Toc507056975"/>
      <w:r w:rsidRPr="00082D8B">
        <w:rPr>
          <w:i/>
        </w:rPr>
        <w:lastRenderedPageBreak/>
        <w:t>Figura 1</w:t>
      </w:r>
      <w:r>
        <w:rPr>
          <w:i/>
        </w:rPr>
        <w:t>0</w:t>
      </w:r>
      <w:r w:rsidRPr="00082D8B">
        <w:rPr>
          <w:i/>
        </w:rPr>
        <w:t xml:space="preserve">. </w:t>
      </w:r>
      <w:r w:rsidRPr="00082D8B">
        <w:t>Extracto del modelo de enseñanza en los libros de texto del ítem PMA18</w:t>
      </w:r>
      <w:bookmarkEnd w:id="111"/>
    </w:p>
    <w:p w14:paraId="178CB4FF" w14:textId="77777777" w:rsidR="00545AF8" w:rsidRPr="00B931D7" w:rsidRDefault="00545AF8" w:rsidP="00545AF8">
      <w:pPr>
        <w:pStyle w:val="parrafos0"/>
      </w:pPr>
    </w:p>
    <w:p w14:paraId="0C084CFE" w14:textId="77777777" w:rsidR="00545AF8" w:rsidRPr="00B931D7" w:rsidRDefault="00545AF8" w:rsidP="00545AF8">
      <w:pPr>
        <w:pStyle w:val="parrafos0"/>
      </w:pPr>
      <w:r w:rsidRPr="00B931D7">
        <w:t xml:space="preserve">En la </w:t>
      </w:r>
      <w:r w:rsidRPr="000556A7">
        <w:rPr>
          <w:b/>
          <w:highlight w:val="cyan"/>
        </w:rPr>
        <w:t xml:space="preserve">Tabla </w:t>
      </w:r>
      <w:r>
        <w:rPr>
          <w:b/>
          <w:highlight w:val="cyan"/>
        </w:rPr>
        <w:t>15</w:t>
      </w:r>
      <w:r w:rsidRPr="00B931D7">
        <w:t xml:space="preserve"> se pueden observar aquellos elementos de la especificación </w:t>
      </w:r>
      <w:r>
        <w:t xml:space="preserve">de los ítems de la prueba </w:t>
      </w:r>
      <w:r w:rsidRPr="00B931D7">
        <w:t>que los e</w:t>
      </w:r>
      <w:r>
        <w:t xml:space="preserve">xpertos consideraron como </w:t>
      </w:r>
      <w:r w:rsidRPr="00B931D7">
        <w:t xml:space="preserve">información </w:t>
      </w:r>
      <w:r>
        <w:t xml:space="preserve">útil para el </w:t>
      </w:r>
      <w:r w:rsidRPr="00B931D7">
        <w:t>diagn</w:t>
      </w:r>
      <w:r>
        <w:t>óstico</w:t>
      </w:r>
      <w:r w:rsidRPr="00B931D7">
        <w:t xml:space="preserve"> de los pr</w:t>
      </w:r>
      <w:r>
        <w:t>ocesos cognitivos subyacentes a los</w:t>
      </w:r>
      <w:r w:rsidRPr="00B931D7">
        <w:t xml:space="preserve"> ítem</w:t>
      </w:r>
      <w:r>
        <w:t>s</w:t>
      </w:r>
      <w:r w:rsidRPr="00B931D7">
        <w:t xml:space="preserve">. Nótese que el último nivel granular </w:t>
      </w:r>
      <w:r>
        <w:t xml:space="preserve">descriptivo </w:t>
      </w:r>
      <w:r w:rsidRPr="00B931D7">
        <w:t xml:space="preserve">son los rubros: </w:t>
      </w:r>
      <w:r w:rsidRPr="00B931D7">
        <w:rPr>
          <w:i/>
        </w:rPr>
        <w:t>Especificació</w:t>
      </w:r>
      <w:r w:rsidRPr="00B931D7">
        <w:t xml:space="preserve">n, </w:t>
      </w:r>
      <w:r w:rsidRPr="00B931D7">
        <w:rPr>
          <w:i/>
        </w:rPr>
        <w:t>Conocimientos y habilidades previos requeridos para contestar el reactivo correctamente</w:t>
      </w:r>
      <w:r w:rsidRPr="00B931D7">
        <w:t xml:space="preserve"> y </w:t>
      </w:r>
      <w:r w:rsidRPr="00B931D7">
        <w:rPr>
          <w:i/>
        </w:rPr>
        <w:t>Procesos cognitivos involucrados en la contestación correcta del ítem</w:t>
      </w:r>
      <w:r w:rsidRPr="00B931D7">
        <w:t xml:space="preserve">. </w:t>
      </w:r>
      <w:r>
        <w:t>Cabe señalar que d</w:t>
      </w:r>
      <w:r w:rsidRPr="00B931D7">
        <w:t xml:space="preserve">ichos rubros </w:t>
      </w:r>
      <w:r>
        <w:t>de los formatos de las especificaciones son cumplimentados</w:t>
      </w:r>
      <w:r w:rsidRPr="00B931D7">
        <w:t xml:space="preserve"> por los desarrolladores de la pru</w:t>
      </w:r>
      <w:r>
        <w:t>eba tomando como base el</w:t>
      </w:r>
      <w:r w:rsidRPr="00B931D7">
        <w:t xml:space="preserve"> </w:t>
      </w:r>
      <w:r w:rsidRPr="00B931D7">
        <w:rPr>
          <w:i/>
        </w:rPr>
        <w:t>Aprendizaje esperado</w:t>
      </w:r>
      <w:r>
        <w:rPr>
          <w:i/>
        </w:rPr>
        <w:t xml:space="preserve"> </w:t>
      </w:r>
      <w:r w:rsidRPr="000556A7">
        <w:t>definido por un comité de expertos</w:t>
      </w:r>
      <w:r w:rsidRPr="00B931D7">
        <w:t xml:space="preserve">. A simple vista puede notarse que el rubro </w:t>
      </w:r>
      <w:r w:rsidRPr="00B931D7">
        <w:rPr>
          <w:i/>
        </w:rPr>
        <w:t>Especificación</w:t>
      </w:r>
      <w:r w:rsidRPr="00B931D7">
        <w:t xml:space="preserve"> se encuentra sobre-simplificado a diferencia de los rubros relacionados con la descripción de los co</w:t>
      </w:r>
      <w:r>
        <w:t>nocimientos previo</w:t>
      </w:r>
      <w:r w:rsidRPr="00B931D7">
        <w:t xml:space="preserve">s, y los procesos cognitivos involucrados requeridos para contestar correctamente el ítem. Los expertos consideraron que la relación entre los elementos de la especificación es ambigua y presenta problemas de congruencia. En especial se consideró que la descripción del rubro </w:t>
      </w:r>
      <w:r w:rsidRPr="00B931D7">
        <w:rPr>
          <w:i/>
        </w:rPr>
        <w:t>Especificación</w:t>
      </w:r>
      <w:r w:rsidRPr="00B931D7">
        <w:t xml:space="preserve"> no podría ser utilizada para ofrecer información diagnóstica de calidad a los evaluados debido a que no toma en cuenta la diversidad de operaciones cognitivas sustantivas que se requieren realmente para contestar correctamente el ítem PMA01.</w:t>
      </w:r>
    </w:p>
    <w:p w14:paraId="357E6226" w14:textId="77777777" w:rsidR="00545AF8" w:rsidRDefault="00545AF8" w:rsidP="00545AF8">
      <w:pPr>
        <w:pStyle w:val="Titulotablas"/>
        <w:rPr>
          <w:b/>
          <w:lang w:val="es-MX"/>
        </w:rPr>
      </w:pPr>
      <w:bookmarkStart w:id="112" w:name="_Toc507056958"/>
    </w:p>
    <w:p w14:paraId="4C881648" w14:textId="77777777" w:rsidR="00545AF8" w:rsidRDefault="00545AF8" w:rsidP="00545AF8">
      <w:pPr>
        <w:pStyle w:val="Titulotablas"/>
        <w:rPr>
          <w:b/>
          <w:lang w:val="es-MX"/>
        </w:rPr>
      </w:pPr>
    </w:p>
    <w:p w14:paraId="1BCBB721" w14:textId="77777777" w:rsidR="00545AF8" w:rsidRDefault="00545AF8" w:rsidP="00545AF8">
      <w:pPr>
        <w:pStyle w:val="Titulotablas"/>
        <w:rPr>
          <w:b/>
          <w:lang w:val="es-MX"/>
        </w:rPr>
      </w:pPr>
    </w:p>
    <w:p w14:paraId="713D20D6" w14:textId="77777777" w:rsidR="00545AF8" w:rsidRDefault="00545AF8" w:rsidP="00545AF8">
      <w:pPr>
        <w:pStyle w:val="Titulotablas"/>
        <w:rPr>
          <w:b/>
          <w:lang w:val="es-MX"/>
        </w:rPr>
      </w:pPr>
    </w:p>
    <w:p w14:paraId="5121A641" w14:textId="77777777" w:rsidR="00545AF8" w:rsidRPr="00B931D7" w:rsidRDefault="00545AF8" w:rsidP="00545AF8">
      <w:pPr>
        <w:pStyle w:val="Titulotablas"/>
        <w:rPr>
          <w:lang w:val="es-MX"/>
        </w:rPr>
      </w:pPr>
      <w:r w:rsidRPr="00B931D7">
        <w:rPr>
          <w:b/>
          <w:lang w:val="es-MX"/>
        </w:rPr>
        <w:lastRenderedPageBreak/>
        <w:t xml:space="preserve">Tabla </w:t>
      </w:r>
      <w:r>
        <w:rPr>
          <w:b/>
          <w:lang w:val="es-MX"/>
        </w:rPr>
        <w:t>15</w:t>
      </w:r>
      <w:r w:rsidRPr="00B931D7">
        <w:rPr>
          <w:lang w:val="es-MX"/>
        </w:rPr>
        <w:t>. Elementos de ubicación y de menor granulo de la especificación del Ítem PMA01 de la prueba de Matemáticas de primaria (06) del PLANEA ELCE 2015</w:t>
      </w:r>
      <w:bookmarkEnd w:id="112"/>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5245"/>
      </w:tblGrid>
      <w:tr w:rsidR="00545AF8" w:rsidRPr="00D16190" w14:paraId="2D164F96" w14:textId="77777777" w:rsidTr="005F3EB1">
        <w:trPr>
          <w:trHeight w:val="515"/>
          <w:jc w:val="center"/>
        </w:trPr>
        <w:tc>
          <w:tcPr>
            <w:tcW w:w="4219" w:type="dxa"/>
            <w:shd w:val="clear" w:color="auto" w:fill="A8D08D" w:themeFill="accent6" w:themeFillTint="99"/>
            <w:vAlign w:val="center"/>
          </w:tcPr>
          <w:p w14:paraId="12F3F6D7" w14:textId="77777777" w:rsidR="00545AF8" w:rsidRPr="00B931D7" w:rsidRDefault="00545AF8" w:rsidP="005F3EB1">
            <w:pPr>
              <w:pStyle w:val="Sinespaciado"/>
              <w:jc w:val="center"/>
              <w:rPr>
                <w:rFonts w:ascii="Arial" w:hAnsi="Arial" w:cs="Arial"/>
                <w:b/>
              </w:rPr>
            </w:pPr>
            <w:r w:rsidRPr="00B931D7">
              <w:rPr>
                <w:rFonts w:ascii="Arial" w:hAnsi="Arial" w:cs="Arial"/>
                <w:b/>
              </w:rPr>
              <w:t>Ubicación señalada en la retícula</w:t>
            </w:r>
          </w:p>
        </w:tc>
        <w:tc>
          <w:tcPr>
            <w:tcW w:w="5245" w:type="dxa"/>
            <w:shd w:val="clear" w:color="auto" w:fill="A8D08D" w:themeFill="accent6" w:themeFillTint="99"/>
            <w:vAlign w:val="center"/>
          </w:tcPr>
          <w:p w14:paraId="345146CF" w14:textId="77777777" w:rsidR="00545AF8" w:rsidRPr="00B931D7" w:rsidRDefault="00545AF8" w:rsidP="005F3EB1">
            <w:pPr>
              <w:pStyle w:val="Sinespaciado"/>
              <w:jc w:val="center"/>
              <w:rPr>
                <w:rFonts w:ascii="Arial" w:hAnsi="Arial" w:cs="Arial"/>
                <w:b/>
              </w:rPr>
            </w:pPr>
            <w:r w:rsidRPr="00B931D7">
              <w:rPr>
                <w:rFonts w:ascii="Arial" w:hAnsi="Arial" w:cs="Arial"/>
                <w:b/>
              </w:rPr>
              <w:t>Relación con otros contenidos según la retícula</w:t>
            </w:r>
          </w:p>
        </w:tc>
      </w:tr>
      <w:tr w:rsidR="00545AF8" w:rsidRPr="00D16190" w14:paraId="54E50CB6" w14:textId="77777777" w:rsidTr="005F3EB1">
        <w:trPr>
          <w:trHeight w:val="1754"/>
          <w:jc w:val="center"/>
        </w:trPr>
        <w:tc>
          <w:tcPr>
            <w:tcW w:w="4219" w:type="dxa"/>
          </w:tcPr>
          <w:p w14:paraId="4BF805E8" w14:textId="77777777" w:rsidR="00545AF8" w:rsidRPr="00B931D7" w:rsidRDefault="00545AF8" w:rsidP="005F3EB1">
            <w:pPr>
              <w:pStyle w:val="Sinespaciado"/>
              <w:rPr>
                <w:rFonts w:ascii="Arial" w:hAnsi="Arial" w:cs="Arial"/>
                <w:sz w:val="20"/>
                <w:szCs w:val="20"/>
              </w:rPr>
            </w:pPr>
            <w:r w:rsidRPr="00B931D7">
              <w:rPr>
                <w:rFonts w:ascii="Arial" w:hAnsi="Arial" w:cs="Arial"/>
                <w:b/>
                <w:sz w:val="20"/>
                <w:szCs w:val="20"/>
              </w:rPr>
              <w:t xml:space="preserve">Grado: </w:t>
            </w:r>
            <w:r w:rsidRPr="00B931D7">
              <w:rPr>
                <w:rFonts w:ascii="Arial" w:hAnsi="Arial" w:cs="Arial"/>
                <w:sz w:val="20"/>
                <w:szCs w:val="20"/>
              </w:rPr>
              <w:t>5to.</w:t>
            </w:r>
          </w:p>
          <w:p w14:paraId="05077C03" w14:textId="77777777" w:rsidR="00545AF8" w:rsidRPr="00B931D7" w:rsidRDefault="00545AF8" w:rsidP="005F3EB1">
            <w:pPr>
              <w:pStyle w:val="Sinespaciado"/>
              <w:rPr>
                <w:rFonts w:ascii="Arial" w:hAnsi="Arial" w:cs="Arial"/>
                <w:color w:val="000000" w:themeColor="text1"/>
                <w:sz w:val="20"/>
                <w:szCs w:val="20"/>
              </w:rPr>
            </w:pPr>
            <w:r w:rsidRPr="00B931D7">
              <w:rPr>
                <w:rFonts w:ascii="Arial" w:hAnsi="Arial" w:cs="Arial"/>
                <w:b/>
                <w:sz w:val="20"/>
                <w:szCs w:val="20"/>
              </w:rPr>
              <w:t>Eje:</w:t>
            </w:r>
            <w:r w:rsidRPr="00B931D7">
              <w:rPr>
                <w:rFonts w:ascii="Arial" w:hAnsi="Arial" w:cs="Arial"/>
                <w:sz w:val="20"/>
                <w:szCs w:val="20"/>
              </w:rPr>
              <w:t xml:space="preserve"> </w:t>
            </w:r>
            <w:r w:rsidRPr="00B931D7">
              <w:rPr>
                <w:rFonts w:ascii="Arial" w:hAnsi="Arial" w:cs="Arial"/>
                <w:color w:val="000000" w:themeColor="text1"/>
                <w:sz w:val="20"/>
                <w:szCs w:val="20"/>
              </w:rPr>
              <w:t>Forma, espacio y medida.</w:t>
            </w:r>
          </w:p>
          <w:p w14:paraId="0B2D33B1" w14:textId="77777777" w:rsidR="00545AF8" w:rsidRPr="00B931D7" w:rsidRDefault="00545AF8" w:rsidP="005F3EB1">
            <w:pPr>
              <w:pStyle w:val="NormalWeb"/>
              <w:spacing w:before="0" w:beforeAutospacing="0" w:after="0" w:afterAutospacing="0"/>
              <w:rPr>
                <w:rFonts w:cs="Arial"/>
                <w:color w:val="000000" w:themeColor="text1"/>
                <w:sz w:val="20"/>
                <w:szCs w:val="20"/>
              </w:rPr>
            </w:pPr>
            <w:r w:rsidRPr="00B931D7">
              <w:rPr>
                <w:rFonts w:cs="Arial"/>
                <w:b/>
                <w:sz w:val="20"/>
                <w:szCs w:val="20"/>
              </w:rPr>
              <w:t xml:space="preserve">Tema: </w:t>
            </w:r>
            <w:r w:rsidRPr="00B931D7">
              <w:rPr>
                <w:rFonts w:cs="Arial"/>
                <w:color w:val="000000" w:themeColor="text1"/>
                <w:sz w:val="20"/>
                <w:szCs w:val="20"/>
              </w:rPr>
              <w:t>Medida.</w:t>
            </w:r>
          </w:p>
          <w:p w14:paraId="6024D468" w14:textId="77777777" w:rsidR="00545AF8" w:rsidRPr="00B931D7" w:rsidRDefault="00545AF8" w:rsidP="005F3EB1">
            <w:pPr>
              <w:pStyle w:val="NormalWeb"/>
              <w:spacing w:before="0" w:beforeAutospacing="0" w:after="0" w:afterAutospacing="0"/>
              <w:rPr>
                <w:rFonts w:cs="Arial"/>
                <w:color w:val="000000" w:themeColor="text1"/>
                <w:sz w:val="20"/>
                <w:szCs w:val="20"/>
              </w:rPr>
            </w:pPr>
            <w:r w:rsidRPr="00B931D7">
              <w:rPr>
                <w:rFonts w:cs="Arial"/>
                <w:b/>
                <w:bCs/>
                <w:color w:val="000000" w:themeColor="text1"/>
                <w:sz w:val="20"/>
                <w:szCs w:val="20"/>
              </w:rPr>
              <w:t>Aprendizaje esperado:</w:t>
            </w:r>
            <w:r w:rsidRPr="00B931D7">
              <w:rPr>
                <w:rFonts w:cs="Arial"/>
                <w:color w:val="000000" w:themeColor="text1"/>
                <w:sz w:val="20"/>
                <w:szCs w:val="20"/>
              </w:rPr>
              <w:t xml:space="preserve"> </w:t>
            </w:r>
            <w:r w:rsidRPr="00B931D7">
              <w:rPr>
                <w:rFonts w:cs="Arial"/>
                <w:sz w:val="20"/>
                <w:szCs w:val="20"/>
              </w:rPr>
              <w:t>Calcula el perímetro y el área de triángulos y cuadriláteros.</w:t>
            </w:r>
          </w:p>
          <w:p w14:paraId="7FF58214" w14:textId="77777777" w:rsidR="00545AF8" w:rsidRPr="00B931D7" w:rsidRDefault="00545AF8" w:rsidP="005F3EB1">
            <w:pPr>
              <w:pStyle w:val="Sinespaciado"/>
              <w:rPr>
                <w:rFonts w:ascii="Arial" w:hAnsi="Arial" w:cs="Arial"/>
                <w:color w:val="000000" w:themeColor="text1"/>
                <w:sz w:val="20"/>
                <w:szCs w:val="20"/>
              </w:rPr>
            </w:pPr>
            <w:r w:rsidRPr="00B931D7">
              <w:rPr>
                <w:rFonts w:ascii="Arial" w:hAnsi="Arial" w:cs="Arial"/>
                <w:b/>
                <w:bCs/>
                <w:color w:val="000000" w:themeColor="text1"/>
                <w:sz w:val="20"/>
                <w:szCs w:val="20"/>
              </w:rPr>
              <w:t>Especificación:</w:t>
            </w:r>
            <w:r w:rsidRPr="00B931D7">
              <w:rPr>
                <w:rFonts w:ascii="Arial" w:hAnsi="Arial" w:cs="Arial"/>
                <w:color w:val="000000" w:themeColor="text1"/>
                <w:sz w:val="20"/>
                <w:szCs w:val="20"/>
              </w:rPr>
              <w:t xml:space="preserve"> </w:t>
            </w:r>
            <w:r w:rsidRPr="00B931D7">
              <w:rPr>
                <w:rFonts w:ascii="Arial" w:hAnsi="Arial" w:cs="Arial"/>
                <w:sz w:val="20"/>
                <w:szCs w:val="20"/>
              </w:rPr>
              <w:t>Calcular el área de triángulos.</w:t>
            </w:r>
          </w:p>
        </w:tc>
        <w:tc>
          <w:tcPr>
            <w:tcW w:w="5245" w:type="dxa"/>
          </w:tcPr>
          <w:p w14:paraId="088C337A" w14:textId="77777777" w:rsidR="00545AF8" w:rsidRPr="00B931D7" w:rsidRDefault="00545AF8" w:rsidP="005F3EB1">
            <w:pPr>
              <w:pStyle w:val="NormalWeb"/>
              <w:spacing w:before="0" w:beforeAutospacing="0" w:after="200" w:afterAutospacing="0"/>
              <w:jc w:val="both"/>
              <w:rPr>
                <w:rFonts w:cs="Arial"/>
                <w:sz w:val="20"/>
                <w:szCs w:val="20"/>
              </w:rPr>
            </w:pPr>
            <w:r w:rsidRPr="00B931D7">
              <w:rPr>
                <w:rFonts w:cs="Arial"/>
                <w:b/>
                <w:bCs/>
                <w:sz w:val="20"/>
                <w:szCs w:val="20"/>
              </w:rPr>
              <w:t>-Contenidos fuente indicados en retícula:</w:t>
            </w:r>
            <w:r w:rsidRPr="00B931D7">
              <w:rPr>
                <w:rFonts w:cs="Arial"/>
                <w:sz w:val="20"/>
                <w:szCs w:val="20"/>
              </w:rPr>
              <w:t xml:space="preserve"> 5.2.6 Construcción y uso de una fórmula para calcular el área de paralelogramos (rombo y romboide).</w:t>
            </w:r>
          </w:p>
          <w:p w14:paraId="059F8CB1" w14:textId="77777777" w:rsidR="00545AF8" w:rsidRPr="00B931D7" w:rsidRDefault="00545AF8" w:rsidP="005F3EB1">
            <w:pPr>
              <w:pStyle w:val="NormalWeb"/>
              <w:spacing w:before="0" w:beforeAutospacing="0" w:after="200" w:afterAutospacing="0"/>
              <w:jc w:val="both"/>
              <w:rPr>
                <w:rFonts w:cs="Arial"/>
                <w:sz w:val="20"/>
                <w:szCs w:val="20"/>
              </w:rPr>
            </w:pPr>
            <w:r w:rsidRPr="00B931D7">
              <w:rPr>
                <w:rFonts w:cs="Arial"/>
                <w:sz w:val="20"/>
                <w:szCs w:val="20"/>
              </w:rPr>
              <w:t>-</w:t>
            </w:r>
            <w:r w:rsidRPr="00B931D7">
              <w:rPr>
                <w:rFonts w:cs="Arial"/>
                <w:b/>
                <w:bCs/>
                <w:sz w:val="20"/>
                <w:szCs w:val="20"/>
              </w:rPr>
              <w:t xml:space="preserve">Contenidos que reciben servicio indicados en retícula: </w:t>
            </w:r>
            <w:r w:rsidRPr="00B931D7">
              <w:rPr>
                <w:rFonts w:cs="Arial"/>
                <w:sz w:val="20"/>
                <w:szCs w:val="20"/>
              </w:rPr>
              <w:t>6.5.4. Armado y desarmado de figuras en otras diferentes. Análisis y comparación del área y el perímetro de la figura original y la que se obtuvo.</w:t>
            </w:r>
          </w:p>
        </w:tc>
      </w:tr>
      <w:tr w:rsidR="00545AF8" w:rsidRPr="00D16190" w14:paraId="21F7845A" w14:textId="77777777" w:rsidTr="005F3EB1">
        <w:trPr>
          <w:trHeight w:val="1264"/>
          <w:jc w:val="center"/>
        </w:trPr>
        <w:tc>
          <w:tcPr>
            <w:tcW w:w="9464" w:type="dxa"/>
            <w:gridSpan w:val="2"/>
          </w:tcPr>
          <w:p w14:paraId="7225749C" w14:textId="77777777" w:rsidR="00545AF8" w:rsidRPr="00B931D7" w:rsidRDefault="00545AF8" w:rsidP="005F3EB1">
            <w:pPr>
              <w:pStyle w:val="NormalWeb"/>
              <w:spacing w:before="0" w:beforeAutospacing="0" w:after="200" w:afterAutospacing="0"/>
              <w:jc w:val="both"/>
              <w:rPr>
                <w:rFonts w:cs="Arial"/>
                <w:b/>
                <w:bCs/>
                <w:sz w:val="20"/>
                <w:szCs w:val="20"/>
              </w:rPr>
            </w:pPr>
            <w:r w:rsidRPr="00B931D7">
              <w:rPr>
                <w:rFonts w:cs="Arial"/>
                <w:b/>
                <w:bCs/>
                <w:sz w:val="20"/>
                <w:szCs w:val="20"/>
              </w:rPr>
              <w:t xml:space="preserve">Conocimientos y habilidades previos requeridos para contestar el reactivo correctamente según su especificación: </w:t>
            </w:r>
            <w:r w:rsidRPr="00B931D7">
              <w:rPr>
                <w:rFonts w:cs="Arial"/>
                <w:bCs/>
                <w:sz w:val="20"/>
                <w:szCs w:val="20"/>
              </w:rPr>
              <w:t>Para resolver correctamente el reactivo el alumno debe tener el concepto de base y altura de un triángulo, identificar estas dos medidas con respecto a cualesquiera de sus lados, saber la fórmula que resuelve correctamente y haber desarrollado la habilidad de multiplicar y dividir números naturales y decimales.</w:t>
            </w:r>
          </w:p>
        </w:tc>
      </w:tr>
      <w:tr w:rsidR="00545AF8" w:rsidRPr="00D16190" w14:paraId="3D785B84" w14:textId="77777777" w:rsidTr="005F3EB1">
        <w:trPr>
          <w:trHeight w:val="2521"/>
          <w:jc w:val="center"/>
        </w:trPr>
        <w:tc>
          <w:tcPr>
            <w:tcW w:w="9464" w:type="dxa"/>
            <w:gridSpan w:val="2"/>
          </w:tcPr>
          <w:p w14:paraId="2F9D37F4" w14:textId="77777777" w:rsidR="00545AF8" w:rsidRPr="00B931D7" w:rsidRDefault="00545AF8" w:rsidP="005F3EB1">
            <w:pPr>
              <w:pStyle w:val="NormalWeb"/>
              <w:spacing w:after="200"/>
              <w:jc w:val="both"/>
              <w:rPr>
                <w:rFonts w:cs="Arial"/>
                <w:sz w:val="20"/>
                <w:szCs w:val="20"/>
              </w:rPr>
            </w:pPr>
            <w:r w:rsidRPr="00B931D7">
              <w:rPr>
                <w:rFonts w:cs="Arial"/>
                <w:b/>
                <w:bCs/>
                <w:sz w:val="20"/>
                <w:szCs w:val="20"/>
              </w:rPr>
              <w:t xml:space="preserve">Procesos cognitivos involucrados en la contestación correcta del ítem según su especificación: </w:t>
            </w:r>
            <w:r w:rsidRPr="00B931D7">
              <w:rPr>
                <w:rFonts w:cs="Arial"/>
                <w:bCs/>
                <w:sz w:val="20"/>
                <w:szCs w:val="20"/>
              </w:rPr>
              <w:t xml:space="preserve">el alumno debe leer la base del reactivo, comprender la pregunta, analizar la figura dada para identificar los datos que resuelven el problema, conocer y comprender la fórmula para calcular el área, tener un manejo de técnica adecuada para operar con números naturales y decimales y haber desarrollado adecuadamente el sentido numérico para validar los resultados. El dominio cognitivo al que alude el procedimiento que realice el alumno se refiere a la resolución de problemas complejos. </w:t>
            </w:r>
            <w:r w:rsidRPr="00B931D7">
              <w:rPr>
                <w:rFonts w:cs="Arial"/>
                <w:sz w:val="20"/>
                <w:szCs w:val="20"/>
              </w:rPr>
              <w:t>También se avanza en el proceso cognitivo que permite la construcción y uso de una fórmula para calcular el área de paralelogramos (rombo y romboide); el contenido culmina con la construcción completa del aprendizaje esperado que está referido a la construcción y uso de una fórmula para calcular el área del triángulo y el trapecio (SEP, 2011).</w:t>
            </w:r>
          </w:p>
        </w:tc>
      </w:tr>
    </w:tbl>
    <w:p w14:paraId="4D5BA28E" w14:textId="77777777" w:rsidR="00545AF8" w:rsidRPr="00B931D7" w:rsidRDefault="00545AF8" w:rsidP="00545AF8">
      <w:pPr>
        <w:pStyle w:val="parrafos0"/>
      </w:pPr>
    </w:p>
    <w:p w14:paraId="4F7805FD" w14:textId="77777777" w:rsidR="00545AF8" w:rsidRPr="00B931D7" w:rsidRDefault="00545AF8" w:rsidP="00545AF8">
      <w:pPr>
        <w:pStyle w:val="parrafos0"/>
      </w:pPr>
      <w:r w:rsidRPr="00B931D7">
        <w:t xml:space="preserve">De igual forma, cuando los expertos revisaron la retícula para rastrear la genealogía curricular del ítem, se encontraron con dificultades para interpretar las indicaciones de los elementos que señalan las interrelaciones. En la </w:t>
      </w:r>
      <w:r>
        <w:rPr>
          <w:highlight w:val="red"/>
        </w:rPr>
        <w:t>Figura 11</w:t>
      </w:r>
      <w:r w:rsidRPr="00B931D7">
        <w:t xml:space="preserve"> se puede observar que del rubro </w:t>
      </w:r>
      <w:r w:rsidRPr="00B931D7">
        <w:rPr>
          <w:i/>
        </w:rPr>
        <w:t>Aprendizaje esperado</w:t>
      </w:r>
      <w:r w:rsidRPr="00B931D7">
        <w:t xml:space="preserve"> se granula el contenido </w:t>
      </w:r>
      <w:r w:rsidRPr="00B931D7">
        <w:rPr>
          <w:i/>
        </w:rPr>
        <w:t>5.3.6 Calcula el perímetro y el área de triángulos cuadriláteros</w:t>
      </w:r>
      <w:r w:rsidRPr="00B931D7">
        <w:t xml:space="preserve"> que recibe servicio del contenido 5.26 y aporta servicio al contenido 6.5.4. Sin embargo, las líneas que interrelacionan los diferentes elementos mencionados no indican la dirección de la relación por lo que los expertos tuvieron que deducirla por la numeración de los contenidos. Lo mencionado anteriormente pudiera ser considerado como irrelevante, pero si pensamos en sistematizar un diagnóstico y esquema de la </w:t>
      </w:r>
      <w:r w:rsidRPr="00B931D7">
        <w:lastRenderedPageBreak/>
        <w:t>genealogía curricular asociada al ítem para re</w:t>
      </w:r>
      <w:r>
        <w:t>tro</w:t>
      </w:r>
      <w:r w:rsidRPr="00B931D7">
        <w:t>alimentar la mejora de la operación del currículo, sería importante tener claridad en dicho aspecto. Otro problema que también se consideró importante a señalar es que en la especificación del ítem no se encuentra descrito el contenido origen que se sistematiza.</w:t>
      </w:r>
    </w:p>
    <w:p w14:paraId="4A8AA409" w14:textId="77777777" w:rsidR="00545AF8" w:rsidRPr="00B931D7" w:rsidRDefault="00545AF8" w:rsidP="00545AF8">
      <w:pPr>
        <w:pStyle w:val="indicefiguras"/>
      </w:pPr>
      <w:bookmarkStart w:id="113" w:name="_Toc507056976"/>
      <w:r w:rsidRPr="00B931D7">
        <w:drawing>
          <wp:anchor distT="0" distB="0" distL="114300" distR="114300" simplePos="0" relativeHeight="251661312" behindDoc="1" locked="0" layoutInCell="1" allowOverlap="1" wp14:anchorId="464FEC03" wp14:editId="031DFDC5">
            <wp:simplePos x="0" y="0"/>
            <wp:positionH relativeFrom="column">
              <wp:posOffset>103505</wp:posOffset>
            </wp:positionH>
            <wp:positionV relativeFrom="paragraph">
              <wp:posOffset>-41910</wp:posOffset>
            </wp:positionV>
            <wp:extent cx="3205480" cy="1016000"/>
            <wp:effectExtent l="0" t="0" r="0" b="0"/>
            <wp:wrapTopAndBottom/>
            <wp:docPr id="1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05480" cy="1016000"/>
                    </a:xfrm>
                    <a:prstGeom prst="rect">
                      <a:avLst/>
                    </a:prstGeom>
                    <a:noFill/>
                    <a:ln>
                      <a:noFill/>
                    </a:ln>
                  </pic:spPr>
                </pic:pic>
              </a:graphicData>
            </a:graphic>
          </wp:anchor>
        </w:drawing>
      </w:r>
      <w:r w:rsidRPr="00B931D7">
        <w:drawing>
          <wp:anchor distT="0" distB="0" distL="114300" distR="114300" simplePos="0" relativeHeight="251660288" behindDoc="1" locked="0" layoutInCell="1" allowOverlap="1" wp14:anchorId="309D1767" wp14:editId="1597A40A">
            <wp:simplePos x="0" y="0"/>
            <wp:positionH relativeFrom="column">
              <wp:posOffset>3308985</wp:posOffset>
            </wp:positionH>
            <wp:positionV relativeFrom="paragraph">
              <wp:posOffset>910590</wp:posOffset>
            </wp:positionV>
            <wp:extent cx="3067685" cy="901065"/>
            <wp:effectExtent l="0" t="0" r="0" b="0"/>
            <wp:wrapTopAndBottom/>
            <wp:docPr id="1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67685" cy="901065"/>
                    </a:xfrm>
                    <a:prstGeom prst="rect">
                      <a:avLst/>
                    </a:prstGeom>
                    <a:noFill/>
                    <a:ln>
                      <a:noFill/>
                    </a:ln>
                  </pic:spPr>
                </pic:pic>
              </a:graphicData>
            </a:graphic>
          </wp:anchor>
        </w:drawing>
      </w:r>
      <w:r w:rsidRPr="00B931D7">
        <w:rPr>
          <w:i/>
        </w:rPr>
        <w:t xml:space="preserve">Figura </w:t>
      </w:r>
      <w:r>
        <w:rPr>
          <w:i/>
        </w:rPr>
        <w:t>11</w:t>
      </w:r>
      <w:r w:rsidRPr="00B931D7">
        <w:t xml:space="preserve">. Secciones de la retícula de PLANEA </w:t>
      </w:r>
      <w:r w:rsidRPr="00F84A25">
        <w:t>ELCE</w:t>
      </w:r>
      <w:r w:rsidRPr="00B931D7">
        <w:t xml:space="preserve"> de Matemáticas (06) relacionadas con la especificación del ítem PMA01</w:t>
      </w:r>
      <w:bookmarkEnd w:id="113"/>
    </w:p>
    <w:p w14:paraId="43C3C10A" w14:textId="77777777" w:rsidR="00545AF8" w:rsidRPr="00B931D7" w:rsidRDefault="00545AF8" w:rsidP="00545AF8">
      <w:pPr>
        <w:pStyle w:val="parrafos0"/>
      </w:pPr>
    </w:p>
    <w:p w14:paraId="47D17952" w14:textId="77777777" w:rsidR="00545AF8" w:rsidRPr="00B931D7" w:rsidRDefault="00545AF8" w:rsidP="00545AF8">
      <w:pPr>
        <w:pStyle w:val="parrafos0"/>
      </w:pPr>
      <w:r w:rsidRPr="00B931D7">
        <w:t xml:space="preserve">Consecutivamente los expertos analizaron los documentos curriculares oficiales asociados con los ítems en estudio. En el caso del ítem PMA01 se encontró el estándar curricular en la </w:t>
      </w:r>
      <w:r w:rsidRPr="00B931D7">
        <w:rPr>
          <w:i/>
        </w:rPr>
        <w:t>Guía del maestro</w:t>
      </w:r>
      <w:r w:rsidRPr="00B931D7">
        <w:t xml:space="preserve"> del Plan de estudio 2011 asociado con el </w:t>
      </w:r>
      <w:r w:rsidRPr="00B931D7">
        <w:rPr>
          <w:i/>
        </w:rPr>
        <w:t>Aprendizaje esperado</w:t>
      </w:r>
      <w:r w:rsidRPr="00B931D7">
        <w:t xml:space="preserve"> descrito en la especificación del ítem (ver </w:t>
      </w:r>
      <w:r>
        <w:rPr>
          <w:highlight w:val="red"/>
        </w:rPr>
        <w:t>Figura 12</w:t>
      </w:r>
      <w:r w:rsidRPr="00B931D7">
        <w:rPr>
          <w:highlight w:val="red"/>
        </w:rPr>
        <w:t>).</w:t>
      </w:r>
      <w:r w:rsidRPr="00B931D7">
        <w:t xml:space="preserve"> Nótese que el estándar curricular presenta una descripción general diferente al </w:t>
      </w:r>
      <w:r w:rsidRPr="00B931D7">
        <w:rPr>
          <w:i/>
        </w:rPr>
        <w:t>Aprendizaje esperado</w:t>
      </w:r>
      <w:r w:rsidRPr="00B931D7">
        <w:t xml:space="preserve"> en especial a lo referente con el uso de fórmulas.</w:t>
      </w:r>
    </w:p>
    <w:p w14:paraId="4A280CB7" w14:textId="77777777" w:rsidR="00545AF8" w:rsidRPr="00B931D7" w:rsidRDefault="00545AF8" w:rsidP="00545AF8">
      <w:pPr>
        <w:pStyle w:val="parrafos0"/>
        <w:jc w:val="center"/>
      </w:pPr>
      <w:r w:rsidRPr="00B931D7">
        <w:rPr>
          <w:noProof/>
        </w:rPr>
        <w:lastRenderedPageBreak/>
        <mc:AlternateContent>
          <mc:Choice Requires="wps">
            <w:drawing>
              <wp:anchor distT="0" distB="0" distL="114300" distR="114300" simplePos="0" relativeHeight="251659264" behindDoc="0" locked="0" layoutInCell="1" allowOverlap="1" wp14:anchorId="757CC109" wp14:editId="4E067952">
                <wp:simplePos x="0" y="0"/>
                <wp:positionH relativeFrom="column">
                  <wp:posOffset>1489075</wp:posOffset>
                </wp:positionH>
                <wp:positionV relativeFrom="paragraph">
                  <wp:posOffset>3466465</wp:posOffset>
                </wp:positionV>
                <wp:extent cx="4191000" cy="209550"/>
                <wp:effectExtent l="19050" t="19050" r="19050" b="19050"/>
                <wp:wrapNone/>
                <wp:docPr id="185" name="185 Rectángulo redondeado"/>
                <wp:cNvGraphicFramePr/>
                <a:graphic xmlns:a="http://schemas.openxmlformats.org/drawingml/2006/main">
                  <a:graphicData uri="http://schemas.microsoft.com/office/word/2010/wordprocessingShape">
                    <wps:wsp>
                      <wps:cNvSpPr/>
                      <wps:spPr>
                        <a:xfrm>
                          <a:off x="0" y="0"/>
                          <a:ext cx="4191000" cy="209550"/>
                        </a:xfrm>
                        <a:prstGeom prst="roundRect">
                          <a:avLst/>
                        </a:prstGeom>
                        <a:noFill/>
                        <a:ln w="412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0C06E17" id="185 Rectángulo redondeado" o:spid="_x0000_s1026" style="position:absolute;margin-left:117.25pt;margin-top:272.95pt;width:330pt;height:16.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" filled="f" strokecolor="red" strokeweight="3.25pt">
                <v:stroke joinstyle="miter"/>
              </v:roundrect>
            </w:pict>
          </mc:Fallback>
        </mc:AlternateContent>
      </w:r>
      <w:r w:rsidRPr="00B931D7">
        <w:rPr>
          <w:noProof/>
        </w:rPr>
        <mc:AlternateContent>
          <mc:Choice Requires="wps">
            <w:drawing>
              <wp:anchor distT="0" distB="0" distL="114300" distR="114300" simplePos="0" relativeHeight="251662336" behindDoc="0" locked="0" layoutInCell="1" allowOverlap="1" wp14:anchorId="69690CCA" wp14:editId="7E1C7E97">
                <wp:simplePos x="0" y="0"/>
                <wp:positionH relativeFrom="column">
                  <wp:posOffset>1866123</wp:posOffset>
                </wp:positionH>
                <wp:positionV relativeFrom="paragraph">
                  <wp:posOffset>3405505</wp:posOffset>
                </wp:positionV>
                <wp:extent cx="887104" cy="334304"/>
                <wp:effectExtent l="19050" t="19050" r="27305" b="27940"/>
                <wp:wrapNone/>
                <wp:docPr id="189" name="189 Rectángulo redondeado"/>
                <wp:cNvGraphicFramePr/>
                <a:graphic xmlns:a="http://schemas.openxmlformats.org/drawingml/2006/main">
                  <a:graphicData uri="http://schemas.microsoft.com/office/word/2010/wordprocessingShape">
                    <wps:wsp>
                      <wps:cNvSpPr/>
                      <wps:spPr>
                        <a:xfrm>
                          <a:off x="0" y="0"/>
                          <a:ext cx="887104" cy="334304"/>
                        </a:xfrm>
                        <a:prstGeom prst="roundRect">
                          <a:avLst/>
                        </a:prstGeom>
                        <a:noFill/>
                        <a:ln w="41275">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5054A3" id="189 Rectángulo redondeado" o:spid="_x0000_s1026" style="position:absolute;margin-left:146.95pt;margin-top:268.15pt;width:69.85pt;height:2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" filled="f" strokecolor="#ffc000" strokeweight="3.25pt">
                <v:stroke joinstyle="miter"/>
              </v:roundrect>
            </w:pict>
          </mc:Fallback>
        </mc:AlternateContent>
      </w:r>
      <w:r w:rsidRPr="00B931D7">
        <w:rPr>
          <w:noProof/>
        </w:rPr>
        <w:drawing>
          <wp:inline distT="0" distB="0" distL="0" distR="0" wp14:anchorId="26316590" wp14:editId="5011FEC8">
            <wp:extent cx="5706115" cy="4094267"/>
            <wp:effectExtent l="0" t="0" r="8890" b="1905"/>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06373" cy="4094452"/>
                    </a:xfrm>
                    <a:prstGeom prst="rect">
                      <a:avLst/>
                    </a:prstGeom>
                    <a:noFill/>
                    <a:ln>
                      <a:noFill/>
                    </a:ln>
                  </pic:spPr>
                </pic:pic>
              </a:graphicData>
            </a:graphic>
          </wp:inline>
        </w:drawing>
      </w:r>
    </w:p>
    <w:p w14:paraId="7D7C9EB8" w14:textId="77777777" w:rsidR="00545AF8" w:rsidRPr="00B931D7" w:rsidRDefault="00545AF8" w:rsidP="00545AF8">
      <w:pPr>
        <w:pStyle w:val="indicefiguras"/>
        <w:rPr>
          <w:noProof w:val="0"/>
        </w:rPr>
      </w:pPr>
      <w:bookmarkStart w:id="114" w:name="_Toc507056977"/>
      <w:r w:rsidRPr="00B931D7">
        <w:rPr>
          <w:i/>
          <w:noProof w:val="0"/>
        </w:rPr>
        <w:t xml:space="preserve">Figura </w:t>
      </w:r>
      <w:r>
        <w:rPr>
          <w:i/>
          <w:noProof w:val="0"/>
        </w:rPr>
        <w:t>12</w:t>
      </w:r>
      <w:r w:rsidRPr="00B931D7">
        <w:rPr>
          <w:noProof w:val="0"/>
        </w:rPr>
        <w:t xml:space="preserve">. Estándar curricular al que se alinea la especificación </w:t>
      </w:r>
      <w:r>
        <w:rPr>
          <w:noProof w:val="0"/>
        </w:rPr>
        <w:t>del ítem PMA01 de la prueba de M</w:t>
      </w:r>
      <w:r w:rsidRPr="00B931D7">
        <w:rPr>
          <w:noProof w:val="0"/>
        </w:rPr>
        <w:t>atemáticas de primaria del PLANEA ELCE 2015</w:t>
      </w:r>
      <w:bookmarkEnd w:id="114"/>
    </w:p>
    <w:p w14:paraId="30E1FBAB" w14:textId="77777777" w:rsidR="00545AF8" w:rsidRPr="00B931D7" w:rsidRDefault="00545AF8" w:rsidP="00545AF8">
      <w:pPr>
        <w:pStyle w:val="parrafos0"/>
      </w:pPr>
    </w:p>
    <w:p w14:paraId="6880AEA7" w14:textId="77777777" w:rsidR="00545AF8" w:rsidRPr="00B931D7" w:rsidRDefault="00545AF8" w:rsidP="00545AF8">
      <w:pPr>
        <w:pStyle w:val="parrafos0"/>
      </w:pPr>
      <w:r w:rsidRPr="00B931D7">
        <w:t xml:space="preserve">De igual forma, los expertos analizaron los libros de texto del maestro como los del alumno para poder diseñar la genealogía curricular el ítem. Se encontró que el ítem se encuentra asociado especialmente con las intenciones didácticas 1 y 2 del contenido 5.3.6. del libro de texto del alumno. En la </w:t>
      </w:r>
      <w:r>
        <w:rPr>
          <w:highlight w:val="red"/>
        </w:rPr>
        <w:t>Figura</w:t>
      </w:r>
      <w:r w:rsidRPr="00F72484">
        <w:rPr>
          <w:highlight w:val="red"/>
        </w:rPr>
        <w:t xml:space="preserve"> </w:t>
      </w:r>
      <w:r>
        <w:rPr>
          <w:highlight w:val="red"/>
        </w:rPr>
        <w:t>13</w:t>
      </w:r>
      <w:r w:rsidRPr="00B931D7">
        <w:t xml:space="preserve"> puede observarse de forma resumida los modelos de enseñanza de las intenciones didácticas en las que se encontró mayor alineación con el ítem PMA01 y su especificación.</w:t>
      </w:r>
    </w:p>
    <w:p w14:paraId="2BB92D36" w14:textId="77777777" w:rsidR="00545AF8" w:rsidRPr="00B931D7" w:rsidRDefault="00545AF8" w:rsidP="00545AF8">
      <w:pPr>
        <w:pStyle w:val="parrafos0"/>
        <w:spacing w:line="240" w:lineRule="auto"/>
        <w:ind w:firstLine="709"/>
      </w:pPr>
      <w:r w:rsidRPr="00B931D7">
        <w:rPr>
          <w:noProof/>
        </w:rPr>
        <w:lastRenderedPageBreak/>
        <w:drawing>
          <wp:anchor distT="0" distB="0" distL="114300" distR="114300" simplePos="0" relativeHeight="251663360" behindDoc="0" locked="0" layoutInCell="1" allowOverlap="1" wp14:anchorId="5D6824B5" wp14:editId="7F551CBA">
            <wp:simplePos x="0" y="0"/>
            <wp:positionH relativeFrom="column">
              <wp:posOffset>146050</wp:posOffset>
            </wp:positionH>
            <wp:positionV relativeFrom="paragraph">
              <wp:posOffset>179070</wp:posOffset>
            </wp:positionV>
            <wp:extent cx="3007995" cy="1487170"/>
            <wp:effectExtent l="57150" t="57150" r="116205" b="113030"/>
            <wp:wrapTopAndBottom/>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13538" t="37787" r="58926" b="37960"/>
                    <a:stretch/>
                  </pic:blipFill>
                  <pic:spPr bwMode="auto">
                    <a:xfrm>
                      <a:off x="0" y="0"/>
                      <a:ext cx="300799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31D7">
        <w:rPr>
          <w:noProof/>
        </w:rPr>
        <w:drawing>
          <wp:anchor distT="0" distB="0" distL="114300" distR="114300" simplePos="0" relativeHeight="251664384" behindDoc="1" locked="0" layoutInCell="1" allowOverlap="1" wp14:anchorId="7F3BF7C3" wp14:editId="3A9CFF22">
            <wp:simplePos x="0" y="0"/>
            <wp:positionH relativeFrom="column">
              <wp:posOffset>3244215</wp:posOffset>
            </wp:positionH>
            <wp:positionV relativeFrom="paragraph">
              <wp:posOffset>179070</wp:posOffset>
            </wp:positionV>
            <wp:extent cx="2949575" cy="1487170"/>
            <wp:effectExtent l="57150" t="57150" r="117475" b="113030"/>
            <wp:wrapTopAndBottom/>
            <wp:docPr id="1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10555" t="30204" r="61680" b="44898"/>
                    <a:stretch/>
                  </pic:blipFill>
                  <pic:spPr bwMode="auto">
                    <a:xfrm>
                      <a:off x="0" y="0"/>
                      <a:ext cx="294957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0843B6" w14:textId="77777777" w:rsidR="00545AF8" w:rsidRPr="00B931D7" w:rsidRDefault="00545AF8" w:rsidP="00545AF8">
      <w:pPr>
        <w:jc w:val="both"/>
        <w:rPr>
          <w:rFonts w:cs="Arial"/>
          <w:sz w:val="18"/>
          <w:szCs w:val="18"/>
          <w:lang w:eastAsia="es-MX"/>
        </w:rPr>
      </w:pPr>
      <w:r w:rsidRPr="00B931D7">
        <w:rPr>
          <w:rFonts w:cs="Arial"/>
          <w:noProof/>
          <w:sz w:val="18"/>
          <w:szCs w:val="18"/>
          <w:lang w:eastAsia="es-MX"/>
        </w:rPr>
        <w:drawing>
          <wp:anchor distT="0" distB="0" distL="114300" distR="114300" simplePos="0" relativeHeight="251665408" behindDoc="1" locked="0" layoutInCell="1" allowOverlap="1" wp14:anchorId="33F4889B" wp14:editId="47296033">
            <wp:simplePos x="0" y="0"/>
            <wp:positionH relativeFrom="column">
              <wp:posOffset>3249930</wp:posOffset>
            </wp:positionH>
            <wp:positionV relativeFrom="paragraph">
              <wp:posOffset>1076960</wp:posOffset>
            </wp:positionV>
            <wp:extent cx="3029585" cy="1896110"/>
            <wp:effectExtent l="57150" t="57150" r="113665" b="123190"/>
            <wp:wrapTopAndBottom/>
            <wp:docPr id="1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19963" t="62369" r="60303" b="16458"/>
                    <a:stretch/>
                  </pic:blipFill>
                  <pic:spPr bwMode="auto">
                    <a:xfrm>
                      <a:off x="0" y="0"/>
                      <a:ext cx="3029585" cy="1896110"/>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31D7">
        <w:rPr>
          <w:rFonts w:cs="Arial"/>
          <w:noProof/>
          <w:sz w:val="18"/>
          <w:szCs w:val="18"/>
          <w:lang w:eastAsia="es-MX"/>
        </w:rPr>
        <w:drawing>
          <wp:anchor distT="0" distB="0" distL="114300" distR="114300" simplePos="0" relativeHeight="251666432" behindDoc="1" locked="0" layoutInCell="1" allowOverlap="1" wp14:anchorId="195C5FB8" wp14:editId="07D0CB7F">
            <wp:simplePos x="0" y="0"/>
            <wp:positionH relativeFrom="column">
              <wp:posOffset>315595</wp:posOffset>
            </wp:positionH>
            <wp:positionV relativeFrom="paragraph">
              <wp:posOffset>1063625</wp:posOffset>
            </wp:positionV>
            <wp:extent cx="2414905" cy="1903095"/>
            <wp:effectExtent l="57150" t="57150" r="118745" b="116205"/>
            <wp:wrapTopAndBottom/>
            <wp:docPr id="1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22000" t="34367" r="62436" b="43824"/>
                    <a:stretch/>
                  </pic:blipFill>
                  <pic:spPr bwMode="auto">
                    <a:xfrm>
                      <a:off x="0" y="0"/>
                      <a:ext cx="2414905" cy="1903095"/>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931D7">
        <w:rPr>
          <w:rFonts w:cs="Arial"/>
          <w:b/>
          <w:bCs/>
          <w:sz w:val="18"/>
          <w:szCs w:val="18"/>
        </w:rPr>
        <w:t>Modelo del proceso de enseñanza de la intención didáctica 1:</w:t>
      </w:r>
      <w:r w:rsidRPr="00B931D7">
        <w:rPr>
          <w:sz w:val="18"/>
          <w:szCs w:val="18"/>
        </w:rPr>
        <w:t xml:space="preserve"> </w:t>
      </w:r>
      <w:r w:rsidRPr="00B931D7">
        <w:rPr>
          <w:rFonts w:cs="Arial"/>
          <w:sz w:val="18"/>
          <w:szCs w:val="18"/>
          <w:lang w:eastAsia="es-MX"/>
        </w:rPr>
        <w:t>a) En parejas leer las actividades a realizar, b) utilizar material de apoyo (pág. 209 del libro de texto), c) leer el primer problema, d) trazar una línea diagonal en el rectángulo (figura 1), e) leer la primera pregunta, f) obtener el área del rectángulo, g) responder el cuestionamiento, h) leer la segunda pregunta, i) superponer los triángulos obtenidos y responder cómo son, j) leer la tercer pregunta, k) obtener el área de cada triangulo, l) responder la pregunta, m) leer la cuarta pregunta, n) describir como se obtiene el área de un triángulo, o) leer segundo problema, p) trazar dos rectas como lo indica la figura y recortar, q) superponer los triángulos y determinar el área de cada uno, y r) responder cuál fue el área de cada triangulo.</w:t>
      </w:r>
    </w:p>
    <w:p w14:paraId="2A1A87D1" w14:textId="77777777" w:rsidR="00545AF8" w:rsidRPr="00B931D7" w:rsidRDefault="00545AF8" w:rsidP="00545AF8">
      <w:pPr>
        <w:jc w:val="both"/>
        <w:rPr>
          <w:rFonts w:cs="Arial"/>
          <w:sz w:val="18"/>
          <w:szCs w:val="18"/>
          <w:lang w:eastAsia="es-MX"/>
        </w:rPr>
      </w:pPr>
    </w:p>
    <w:p w14:paraId="56D92994" w14:textId="77777777" w:rsidR="00545AF8" w:rsidRPr="00B931D7" w:rsidRDefault="00545AF8" w:rsidP="00545AF8">
      <w:pPr>
        <w:jc w:val="both"/>
        <w:rPr>
          <w:rFonts w:cs="Arial"/>
          <w:sz w:val="18"/>
          <w:szCs w:val="18"/>
          <w:lang w:eastAsia="es-MX"/>
        </w:rPr>
      </w:pPr>
      <w:r w:rsidRPr="00B931D7">
        <w:rPr>
          <w:rFonts w:cs="Arial"/>
          <w:b/>
          <w:bCs/>
          <w:sz w:val="18"/>
          <w:szCs w:val="18"/>
        </w:rPr>
        <w:t xml:space="preserve">Modelo del proceso de enseñanza de la intención didáctica 2: </w:t>
      </w:r>
      <w:r w:rsidRPr="00B931D7">
        <w:rPr>
          <w:rFonts w:cs="Arial"/>
          <w:bCs/>
          <w:sz w:val="18"/>
          <w:szCs w:val="18"/>
        </w:rPr>
        <w:t>a) Leer en parejas las actividades a realizar, b) observar imagen que contienen las figuras, c) calcular el área de cada triangulo y de la figura que los contiene, d) leer la primera pregunta, e) responder cómo son la base y la altura de cada uno de los triángulos que forman el romboide, f) responder cómo son las áreas de tales triángulos, g) responder cómo son la base y la altura de cada uno de los triángulos que forman el trapecio, h) responder cómo son las áreas de tales triángulos, i) escribir conclusiones, j) formar equipos para realizar la segunda actividad, y k) calcular las áreas de cada triángulo y las áreas de las figuras completas que se muestran en las ilustraciones.</w:t>
      </w:r>
    </w:p>
    <w:p w14:paraId="641CE5A2" w14:textId="77777777" w:rsidR="00545AF8" w:rsidRPr="00B931D7" w:rsidRDefault="00545AF8" w:rsidP="00545AF8">
      <w:pPr>
        <w:pStyle w:val="indicefiguras"/>
        <w:rPr>
          <w:noProof w:val="0"/>
        </w:rPr>
      </w:pPr>
      <w:bookmarkStart w:id="115" w:name="_Toc507056978"/>
      <w:r w:rsidRPr="00B931D7">
        <w:rPr>
          <w:i/>
          <w:noProof w:val="0"/>
        </w:rPr>
        <w:t xml:space="preserve">Figura </w:t>
      </w:r>
      <w:r>
        <w:rPr>
          <w:i/>
          <w:noProof w:val="0"/>
        </w:rPr>
        <w:t>13</w:t>
      </w:r>
      <w:r w:rsidRPr="00B931D7">
        <w:rPr>
          <w:i/>
          <w:noProof w:val="0"/>
        </w:rPr>
        <w:t>.</w:t>
      </w:r>
      <w:r w:rsidRPr="00B931D7">
        <w:rPr>
          <w:noProof w:val="0"/>
        </w:rPr>
        <w:t xml:space="preserve"> Modelos de enseñanza de las Intenciones didácticas 1 y 2 del contenido 5.3.6 de 5to de primaria</w:t>
      </w:r>
      <w:bookmarkEnd w:id="115"/>
    </w:p>
    <w:p w14:paraId="43A27402" w14:textId="77777777" w:rsidR="00545AF8" w:rsidRDefault="00545AF8" w:rsidP="00545AF8">
      <w:pPr>
        <w:pStyle w:val="parrafos0"/>
      </w:pPr>
    </w:p>
    <w:p w14:paraId="4A4949BE" w14:textId="77777777" w:rsidR="00545AF8" w:rsidRDefault="00545AF8" w:rsidP="00545AF8">
      <w:pPr>
        <w:pStyle w:val="subsubtitulo"/>
        <w:rPr>
          <w:sz w:val="24"/>
        </w:rPr>
      </w:pPr>
    </w:p>
    <w:p w14:paraId="789ECFC4" w14:textId="77777777" w:rsidR="00545AF8" w:rsidRPr="00501EC1" w:rsidRDefault="00545AF8" w:rsidP="00545AF8">
      <w:pPr>
        <w:pStyle w:val="subsubtitulo"/>
        <w:rPr>
          <w:sz w:val="24"/>
        </w:rPr>
      </w:pPr>
      <w:r w:rsidRPr="00501EC1">
        <w:rPr>
          <w:sz w:val="24"/>
        </w:rPr>
        <w:lastRenderedPageBreak/>
        <w:t>Problemas de sesgo</w:t>
      </w:r>
    </w:p>
    <w:p w14:paraId="7F9598EC" w14:textId="77777777" w:rsidR="00545AF8" w:rsidRDefault="00545AF8" w:rsidP="00545AF8">
      <w:pPr>
        <w:pStyle w:val="parrafos0"/>
        <w:ind w:firstLine="0"/>
      </w:pPr>
      <w:r>
        <w:t xml:space="preserve">Durante el análisis cognitivo, los expertos detectaron que 12 ítems presentaron problemas de sesgo, correspondiente al 24% total de la prueba. Estos </w:t>
      </w:r>
      <w:ins w:id="116" w:author="Alina Ramos" w:date="2018-02-09T10:52:00Z">
        <w:r>
          <w:t xml:space="preserve">ítems </w:t>
        </w:r>
      </w:ins>
      <w:r>
        <w:t>son</w:t>
      </w:r>
      <w:ins w:id="117" w:author="Alina Ramos" w:date="2018-02-09T10:52:00Z">
        <w:r>
          <w:t>:</w:t>
        </w:r>
      </w:ins>
      <w:r>
        <w:t xml:space="preserve"> </w:t>
      </w:r>
      <w:r w:rsidRPr="00F33E3F">
        <w:t>PMA01, PMA02, PMA07, PMA08, PMA14, PMA19, PMB01, PMB03, PMB04, PMB10, PMB14, PMB24</w:t>
      </w:r>
      <w:r>
        <w:t xml:space="preserve">. Los problemas detectados están relacionados con (1) tamaño inadecuado de los elementos del ítem, (2) calidad visual de los elementos del ítem, (3) </w:t>
      </w:r>
      <w:r w:rsidRPr="3020BE33">
        <w:rPr>
          <w:lang w:val="es-ES"/>
        </w:rPr>
        <w:t>uso de conceptos con nivel bajo de inclusión de nivel socioeconómico y/o (4) uso de conceptos asociados con culturas o lugares particulares</w:t>
      </w:r>
      <w:r>
        <w:t xml:space="preserve">. </w:t>
      </w:r>
    </w:p>
    <w:p w14:paraId="2918865A" w14:textId="77777777" w:rsidR="00545AF8" w:rsidRDefault="00545AF8" w:rsidP="00545AF8">
      <w:pPr>
        <w:pStyle w:val="parrafos0"/>
        <w:ind w:firstLine="708"/>
        <w:rPr>
          <w:lang w:val="es-ES"/>
        </w:rPr>
      </w:pPr>
      <w:r>
        <w:t>Un inadecuado manejo de los elementos mencionados en el párrafo anterior ocasiona que los sustentantes no puedan participar o</w:t>
      </w:r>
      <w:ins w:id="118" w:author="Alina Ramos" w:date="2018-02-09T10:53:00Z">
        <w:r>
          <w:t xml:space="preserve"> no</w:t>
        </w:r>
      </w:ins>
      <w:r>
        <w:t xml:space="preserve"> particip</w:t>
      </w:r>
      <w:ins w:id="119" w:author="Alina Ramos" w:date="2018-02-09T10:53:00Z">
        <w:r>
          <w:t>en</w:t>
        </w:r>
      </w:ins>
      <w:del w:id="120" w:author="Alina Ramos" w:date="2018-02-09T10:53:00Z">
        <w:r w:rsidDel="002B1C87">
          <w:delText>ar</w:delText>
        </w:r>
      </w:del>
      <w:r>
        <w:t xml:space="preserve"> por igual </w:t>
      </w:r>
      <w:ins w:id="121" w:author="Alina Ramos" w:date="2018-02-09T10:53:00Z">
        <w:r>
          <w:t xml:space="preserve">en la realización del ítem </w:t>
        </w:r>
      </w:ins>
      <w:r>
        <w:t xml:space="preserve">debido a </w:t>
      </w:r>
      <w:ins w:id="122" w:author="Alina Ramos" w:date="2018-02-09T15:17:00Z">
        <w:r>
          <w:t xml:space="preserve">la presencia de </w:t>
        </w:r>
      </w:ins>
      <w:ins w:id="123" w:author="Alina Ramos" w:date="2018-02-09T10:53:00Z">
        <w:r>
          <w:t xml:space="preserve">una </w:t>
        </w:r>
      </w:ins>
      <w:r>
        <w:t xml:space="preserve">discapacidad, algún problema del lenguaje o por pertenecer a </w:t>
      </w:r>
      <w:r w:rsidRPr="00345B3D">
        <w:rPr>
          <w:lang w:val="es-ES"/>
        </w:rPr>
        <w:t>subgrupos poblacionales</w:t>
      </w:r>
      <w:r>
        <w:rPr>
          <w:lang w:val="es-ES"/>
        </w:rPr>
        <w:t xml:space="preserve"> (</w:t>
      </w:r>
      <w:ins w:id="124" w:author="Alina Ramos" w:date="2018-02-09T10:56:00Z">
        <w:r>
          <w:rPr>
            <w:lang w:val="es-ES"/>
          </w:rPr>
          <w:t xml:space="preserve">de acuerdo a su </w:t>
        </w:r>
      </w:ins>
      <w:r>
        <w:rPr>
          <w:lang w:val="es-ES"/>
        </w:rPr>
        <w:t>género,</w:t>
      </w:r>
      <w:r w:rsidRPr="00345B3D">
        <w:rPr>
          <w:lang w:val="es-ES"/>
        </w:rPr>
        <w:t xml:space="preserve"> raza, etnia y</w:t>
      </w:r>
      <w:ins w:id="125" w:author="Alina Ramos" w:date="2018-02-09T10:56:00Z">
        <w:r>
          <w:rPr>
            <w:lang w:val="es-ES"/>
          </w:rPr>
          <w:t>/o</w:t>
        </w:r>
      </w:ins>
      <w:r w:rsidRPr="00345B3D">
        <w:rPr>
          <w:lang w:val="es-ES"/>
        </w:rPr>
        <w:t xml:space="preserve"> </w:t>
      </w:r>
      <w:r>
        <w:rPr>
          <w:lang w:val="es-ES"/>
        </w:rPr>
        <w:t>nivel socioeconómico). Un ejemplo de lo que contempla esta clasificación son los errores detectados en el ítem PMA14</w:t>
      </w:r>
      <w:ins w:id="126" w:author="Alina Ramos" w:date="2018-02-09T10:57:00Z">
        <w:r w:rsidRPr="00AE676D">
          <w:rPr>
            <w:lang w:val="es-ES"/>
          </w:rPr>
          <w:t xml:space="preserve"> </w:t>
        </w:r>
      </w:ins>
      <w:ins w:id="127" w:author="Alina Ramos" w:date="2018-02-09T10:58:00Z">
        <w:r w:rsidRPr="00082D8B">
          <w:rPr>
            <w:lang w:val="es-ES"/>
          </w:rPr>
          <w:t>(</w:t>
        </w:r>
      </w:ins>
      <w:r w:rsidRPr="008408EA">
        <w:rPr>
          <w:highlight w:val="cyan"/>
          <w:lang w:val="es-ES"/>
        </w:rPr>
        <w:t>F</w:t>
      </w:r>
      <w:ins w:id="128" w:author="Alina Ramos" w:date="2018-02-09T10:58:00Z">
        <w:r w:rsidRPr="008408EA">
          <w:rPr>
            <w:highlight w:val="cyan"/>
            <w:lang w:val="es-ES"/>
          </w:rPr>
          <w:t xml:space="preserve">igura </w:t>
        </w:r>
      </w:ins>
      <w:r w:rsidRPr="008408EA">
        <w:rPr>
          <w:highlight w:val="cyan"/>
          <w:lang w:val="es-ES"/>
        </w:rPr>
        <w:t>14</w:t>
      </w:r>
      <w:ins w:id="129" w:author="Alina Ramos" w:date="2018-02-09T10:58:00Z">
        <w:r w:rsidRPr="00082D8B">
          <w:rPr>
            <w:lang w:val="es-ES"/>
          </w:rPr>
          <w:t>)</w:t>
        </w:r>
      </w:ins>
      <w:r w:rsidRPr="00082D8B">
        <w:rPr>
          <w:lang w:val="es-ES"/>
        </w:rPr>
        <w:t>,</w:t>
      </w:r>
      <w:r w:rsidRPr="00AE676D">
        <w:rPr>
          <w:lang w:val="es-ES"/>
        </w:rPr>
        <w:t xml:space="preserve"> </w:t>
      </w:r>
      <w:r>
        <w:rPr>
          <w:lang w:val="es-ES"/>
        </w:rPr>
        <w:t xml:space="preserve">ya que cuenta con letras pequeñas y borrosas, dificultando la tarea </w:t>
      </w:r>
      <w:ins w:id="130" w:author="Alina Ramos" w:date="2018-02-09T10:56:00Z">
        <w:r>
          <w:rPr>
            <w:lang w:val="es-ES"/>
          </w:rPr>
          <w:t xml:space="preserve">de contestar el ítem </w:t>
        </w:r>
      </w:ins>
      <w:r>
        <w:rPr>
          <w:lang w:val="es-ES"/>
        </w:rPr>
        <w:t>a las personas con problemas de visión. Durante el laboratorio cognitivo los sustentantes tuvieron que acercarse a la prueba para leer las letras de la gráfica; por unanimidad manifestaron que las letras eran muy pequeñas. Además, perdieron tiempo descifrando las palabras e inclinaron la cabeza para leer la señalización “Cantidad de alumnos”.</w:t>
      </w:r>
    </w:p>
    <w:p w14:paraId="2CE704D6" w14:textId="77777777" w:rsidR="00545AF8" w:rsidRDefault="00545AF8" w:rsidP="00545AF8">
      <w:pPr>
        <w:pStyle w:val="parrafos0"/>
        <w:ind w:firstLine="0"/>
        <w:jc w:val="center"/>
      </w:pPr>
      <w:r>
        <w:rPr>
          <w:noProof/>
        </w:rPr>
        <w:lastRenderedPageBreak/>
        <w:drawing>
          <wp:inline distT="0" distB="0" distL="0" distR="0" wp14:anchorId="701B7CB5" wp14:editId="698C2715">
            <wp:extent cx="5143500" cy="4181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3082" t="14490" r="20910" b="12155"/>
                    <a:stretch/>
                  </pic:blipFill>
                  <pic:spPr bwMode="auto">
                    <a:xfrm>
                      <a:off x="0" y="0"/>
                      <a:ext cx="5151125" cy="4187674"/>
                    </a:xfrm>
                    <a:prstGeom prst="rect">
                      <a:avLst/>
                    </a:prstGeom>
                    <a:ln>
                      <a:noFill/>
                    </a:ln>
                    <a:extLst>
                      <a:ext uri="{53640926-AAD7-44D8-BBD7-CCE9431645EC}">
                        <a14:shadowObscured xmlns:a14="http://schemas.microsoft.com/office/drawing/2010/main"/>
                      </a:ext>
                    </a:extLst>
                  </pic:spPr>
                </pic:pic>
              </a:graphicData>
            </a:graphic>
          </wp:inline>
        </w:drawing>
      </w:r>
    </w:p>
    <w:p w14:paraId="35B14CED" w14:textId="77777777" w:rsidR="00545AF8" w:rsidRPr="00082D8B" w:rsidRDefault="00545AF8" w:rsidP="00545AF8">
      <w:pPr>
        <w:pStyle w:val="indicefiguras"/>
      </w:pPr>
      <w:bookmarkStart w:id="131" w:name="_Toc507056979"/>
      <w:r>
        <w:rPr>
          <w:i/>
        </w:rPr>
        <w:t>Figura 14</w:t>
      </w:r>
      <w:r w:rsidRPr="00082D8B">
        <w:rPr>
          <w:i/>
        </w:rPr>
        <w:t>.</w:t>
      </w:r>
      <w:r w:rsidRPr="00082D8B">
        <w:t xml:space="preserve"> Ítem PMA14</w:t>
      </w:r>
      <w:bookmarkEnd w:id="131"/>
    </w:p>
    <w:p w14:paraId="6DE0E900" w14:textId="77777777" w:rsidR="00545AF8" w:rsidRDefault="00545AF8" w:rsidP="00545AF8">
      <w:pPr>
        <w:pStyle w:val="parrafos0"/>
        <w:ind w:firstLine="0"/>
        <w:jc w:val="center"/>
      </w:pPr>
    </w:p>
    <w:p w14:paraId="68579B16" w14:textId="77777777" w:rsidR="00545AF8" w:rsidRPr="00501EC1" w:rsidRDefault="00545AF8" w:rsidP="00545AF8">
      <w:pPr>
        <w:pStyle w:val="subsubtitulo"/>
        <w:rPr>
          <w:sz w:val="24"/>
        </w:rPr>
      </w:pPr>
      <w:r w:rsidRPr="00501EC1">
        <w:rPr>
          <w:sz w:val="24"/>
        </w:rPr>
        <w:t>Problemas de diseño</w:t>
      </w:r>
    </w:p>
    <w:p w14:paraId="03E57F07" w14:textId="77777777" w:rsidR="00545AF8" w:rsidRDefault="00545AF8" w:rsidP="00545AF8">
      <w:pPr>
        <w:pStyle w:val="Textotablas"/>
        <w:spacing w:line="480" w:lineRule="auto"/>
        <w:jc w:val="both"/>
        <w:rPr>
          <w:sz w:val="24"/>
          <w:szCs w:val="20"/>
          <w:lang w:val="es-ES"/>
        </w:rPr>
      </w:pPr>
      <w:r w:rsidRPr="00014C9C">
        <w:rPr>
          <w:sz w:val="24"/>
          <w:lang w:val="es-MX"/>
        </w:rPr>
        <w:t xml:space="preserve">Durante el análisis cognitivo se detectaron 31 ítems en esta clasificación, correspondiente al 62% del total de la prueba. </w:t>
      </w:r>
      <w:r w:rsidRPr="00FB2F31">
        <w:rPr>
          <w:sz w:val="24"/>
          <w:lang w:val="es-MX"/>
        </w:rPr>
        <w:t>Los ítems que entraron en esta clasificación presentaron pro</w:t>
      </w:r>
      <w:r>
        <w:rPr>
          <w:sz w:val="24"/>
          <w:lang w:val="es-MX"/>
        </w:rPr>
        <w:t>blemas relacionados con (1) c</w:t>
      </w:r>
      <w:r w:rsidRPr="00FB2F31">
        <w:rPr>
          <w:sz w:val="24"/>
          <w:lang w:val="es-MX"/>
        </w:rPr>
        <w:t xml:space="preserve">laridad de las instrucciones por falta de comprensibilidad total o parcial de las </w:t>
      </w:r>
      <w:r>
        <w:rPr>
          <w:sz w:val="24"/>
          <w:lang w:val="es-MX"/>
        </w:rPr>
        <w:t>instrucciones, (2) c</w:t>
      </w:r>
      <w:r w:rsidRPr="00FB2F31">
        <w:rPr>
          <w:sz w:val="24"/>
          <w:lang w:val="es-MX"/>
        </w:rPr>
        <w:t xml:space="preserve">omprensibilidad de la base del ítem por </w:t>
      </w:r>
      <w:r w:rsidRPr="00FB2F31">
        <w:rPr>
          <w:sz w:val="24"/>
          <w:szCs w:val="20"/>
          <w:lang w:val="es-ES"/>
        </w:rPr>
        <w:t>presentar una base del ítem poco clara o ambigua, uso ambiguo de términos y conceptos en la base del reactivo o por desorganización lógica de las ideas de la base del ítem</w:t>
      </w:r>
      <w:r w:rsidRPr="00FB2F31">
        <w:rPr>
          <w:sz w:val="24"/>
          <w:lang w:val="es-MX"/>
        </w:rPr>
        <w:t xml:space="preserve"> y (3) </w:t>
      </w:r>
      <w:r>
        <w:rPr>
          <w:sz w:val="24"/>
          <w:szCs w:val="20"/>
          <w:lang w:val="es-ES"/>
        </w:rPr>
        <w:lastRenderedPageBreak/>
        <w:t>c</w:t>
      </w:r>
      <w:r w:rsidRPr="00FB2F31">
        <w:rPr>
          <w:sz w:val="24"/>
          <w:szCs w:val="20"/>
          <w:lang w:val="es-ES"/>
        </w:rPr>
        <w:t>omprensibilidad de los elementos complementarios del ítem por ocasionar procesos de distracción en los sustentantes</w:t>
      </w:r>
      <w:r>
        <w:rPr>
          <w:sz w:val="24"/>
          <w:szCs w:val="20"/>
          <w:lang w:val="es-ES"/>
        </w:rPr>
        <w:t>.</w:t>
      </w:r>
    </w:p>
    <w:p w14:paraId="1646CF77" w14:textId="77777777" w:rsidR="00545AF8" w:rsidRDefault="00545AF8" w:rsidP="00545AF8">
      <w:pPr>
        <w:pStyle w:val="Textotablas"/>
        <w:spacing w:line="480" w:lineRule="auto"/>
        <w:ind w:firstLine="708"/>
        <w:jc w:val="both"/>
        <w:rPr>
          <w:sz w:val="24"/>
          <w:lang w:val="es-MX"/>
        </w:rPr>
      </w:pPr>
      <w:r w:rsidRPr="3020BE33">
        <w:rPr>
          <w:sz w:val="24"/>
          <w:lang w:val="es-ES"/>
        </w:rPr>
        <w:t>Los ítems detectados en esta clasificación son</w:t>
      </w:r>
      <w:ins w:id="132" w:author="Alina Ramos" w:date="2018-02-09T11:04:00Z">
        <w:r w:rsidRPr="3020BE33">
          <w:rPr>
            <w:sz w:val="24"/>
            <w:lang w:val="es-ES"/>
          </w:rPr>
          <w:t xml:space="preserve"> los siguientes:</w:t>
        </w:r>
      </w:ins>
      <w:r w:rsidRPr="3020BE33">
        <w:rPr>
          <w:sz w:val="24"/>
          <w:lang w:val="es-ES"/>
        </w:rPr>
        <w:t xml:space="preserve"> </w:t>
      </w:r>
      <w:r w:rsidRPr="3020BE33">
        <w:rPr>
          <w:sz w:val="24"/>
          <w:lang w:val="es-MX"/>
        </w:rPr>
        <w:t>PMA01, PMA02, PMA03, PMA06, PMA08, PMA09, PMA11, PMA12, PMA14, PMA15, PMA16, PMA17, PMA21, PMA22, PMA23, PMA24, PMA25, PMB01, PMB02, PMB03, PMB04, PMB05, PMB08, PMB10, PMB12, PMB13, PMB14, PMB15, PMB22, PMB24, PMB25.</w:t>
      </w:r>
    </w:p>
    <w:p w14:paraId="3591CA3E" w14:textId="77777777" w:rsidR="00545AF8" w:rsidRPr="00503EC2" w:rsidRDefault="00545AF8" w:rsidP="00545AF8">
      <w:pPr>
        <w:pStyle w:val="Textotablas"/>
        <w:spacing w:line="480" w:lineRule="auto"/>
        <w:ind w:firstLine="708"/>
        <w:jc w:val="both"/>
        <w:rPr>
          <w:rFonts w:cs="Arial"/>
          <w:sz w:val="24"/>
          <w:lang w:val="es-MX"/>
        </w:rPr>
      </w:pPr>
      <w:r w:rsidRPr="3020BE33">
        <w:rPr>
          <w:sz w:val="24"/>
          <w:lang w:val="es-MX"/>
        </w:rPr>
        <w:t xml:space="preserve">En particular, un claro ejemplo de la clasificación </w:t>
      </w:r>
      <w:r w:rsidRPr="0025528B">
        <w:rPr>
          <w:i/>
          <w:sz w:val="24"/>
          <w:lang w:val="es-MX"/>
        </w:rPr>
        <w:t>Problemas de diseño</w:t>
      </w:r>
      <w:r>
        <w:rPr>
          <w:sz w:val="24"/>
          <w:lang w:val="es-MX"/>
        </w:rPr>
        <w:t>,</w:t>
      </w:r>
      <w:r w:rsidRPr="3020BE33">
        <w:rPr>
          <w:sz w:val="24"/>
          <w:lang w:val="es-MX"/>
        </w:rPr>
        <w:t xml:space="preserve"> es el presentado por el </w:t>
      </w:r>
      <w:r w:rsidRPr="00FB2F31">
        <w:rPr>
          <w:rFonts w:cs="Arial"/>
          <w:sz w:val="24"/>
          <w:lang w:val="es-MX"/>
        </w:rPr>
        <w:t>ítem PMB08</w:t>
      </w:r>
      <w:ins w:id="133" w:author="Alina Ramos" w:date="2018-02-09T11:06:00Z">
        <w:r>
          <w:rPr>
            <w:rFonts w:cs="Arial"/>
            <w:sz w:val="24"/>
            <w:lang w:val="es-MX"/>
          </w:rPr>
          <w:t xml:space="preserve"> </w:t>
        </w:r>
        <w:r w:rsidRPr="003A7C1E">
          <w:rPr>
            <w:rFonts w:cs="Arial"/>
            <w:sz w:val="24"/>
            <w:highlight w:val="yellow"/>
            <w:lang w:val="es-MX"/>
          </w:rPr>
          <w:t>(</w:t>
        </w:r>
      </w:ins>
      <w:r w:rsidRPr="008408EA">
        <w:rPr>
          <w:rFonts w:cs="Arial"/>
          <w:sz w:val="24"/>
          <w:highlight w:val="cyan"/>
          <w:lang w:val="es-MX"/>
        </w:rPr>
        <w:t>F</w:t>
      </w:r>
      <w:ins w:id="134" w:author="Alina Ramos" w:date="2018-02-09T11:06:00Z">
        <w:r w:rsidRPr="008408EA">
          <w:rPr>
            <w:rFonts w:cs="Arial"/>
            <w:sz w:val="24"/>
            <w:highlight w:val="cyan"/>
            <w:lang w:val="es-MX"/>
          </w:rPr>
          <w:t xml:space="preserve">igura </w:t>
        </w:r>
      </w:ins>
      <w:r w:rsidRPr="008408EA">
        <w:rPr>
          <w:rFonts w:cs="Arial"/>
          <w:sz w:val="24"/>
          <w:highlight w:val="cyan"/>
          <w:lang w:val="es-MX"/>
        </w:rPr>
        <w:t>15</w:t>
      </w:r>
      <w:ins w:id="135" w:author="Alina Ramos" w:date="2018-02-09T11:06:00Z">
        <w:r w:rsidRPr="008408EA">
          <w:rPr>
            <w:rFonts w:cs="Arial"/>
            <w:sz w:val="24"/>
            <w:highlight w:val="cyan"/>
            <w:lang w:val="es-MX"/>
          </w:rPr>
          <w:t>)</w:t>
        </w:r>
      </w:ins>
      <w:r w:rsidRPr="008408EA">
        <w:rPr>
          <w:rFonts w:cs="Arial"/>
          <w:sz w:val="24"/>
          <w:highlight w:val="cyan"/>
          <w:lang w:val="es-MX"/>
        </w:rPr>
        <w:t>,</w:t>
      </w:r>
      <w:r>
        <w:rPr>
          <w:rFonts w:cs="Arial"/>
          <w:sz w:val="24"/>
          <w:lang w:val="es-MX"/>
        </w:rPr>
        <w:t xml:space="preserve"> ya que este</w:t>
      </w:r>
      <w:r w:rsidRPr="00FB2F31">
        <w:rPr>
          <w:rFonts w:cs="Arial"/>
          <w:sz w:val="24"/>
          <w:lang w:val="es-MX"/>
        </w:rPr>
        <w:t xml:space="preserve"> cuenta con un polígono irregular donde se incluyen elementos que hacen énfasis en el relleno (área) de la misma, como el sombreado y el punteado que </w:t>
      </w:r>
      <w:r>
        <w:rPr>
          <w:rFonts w:cs="Arial"/>
          <w:sz w:val="24"/>
          <w:lang w:val="es-MX"/>
        </w:rPr>
        <w:t>presenta</w:t>
      </w:r>
      <w:r w:rsidRPr="00FB2F31">
        <w:rPr>
          <w:rFonts w:cs="Arial"/>
          <w:sz w:val="24"/>
          <w:lang w:val="es-MX"/>
        </w:rPr>
        <w:t xml:space="preserve">. </w:t>
      </w:r>
      <w:r>
        <w:rPr>
          <w:rFonts w:cs="Arial"/>
          <w:sz w:val="24"/>
          <w:lang w:val="es-MX"/>
        </w:rPr>
        <w:t>Durante el laboratorio cognitivo los sustentantes manifestaron que el sombreado de la figura y los puntos (que señalaron como abolladuras, puntos, marcas) los hacían pensar que se les solicitaba obtener el área; por lo que tuvieron que regresar a las indicaciones hasta en más de una ocasión para asegurar la tarea solicitada. Algunos sustentantes invirtieron tiempo en encontrarle forma a la figura (pájaro, nave, entre otras), perdiendo tiempo valioso para la realización de la prueba.</w:t>
      </w:r>
    </w:p>
    <w:p w14:paraId="35088756" w14:textId="77777777" w:rsidR="00545AF8" w:rsidRPr="00171952" w:rsidRDefault="00545AF8" w:rsidP="00545AF8">
      <w:pPr>
        <w:pStyle w:val="parrafos0"/>
        <w:ind w:firstLine="0"/>
        <w:jc w:val="center"/>
      </w:pPr>
      <w:r>
        <w:rPr>
          <w:noProof/>
        </w:rPr>
        <w:lastRenderedPageBreak/>
        <w:drawing>
          <wp:inline distT="0" distB="0" distL="0" distR="0" wp14:anchorId="40C4503B" wp14:editId="4646CE16">
            <wp:extent cx="3378873" cy="30697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4963" t="17207" r="29734" b="19098"/>
                    <a:stretch/>
                  </pic:blipFill>
                  <pic:spPr bwMode="auto">
                    <a:xfrm>
                      <a:off x="0" y="0"/>
                      <a:ext cx="3400545" cy="3089461"/>
                    </a:xfrm>
                    <a:prstGeom prst="rect">
                      <a:avLst/>
                    </a:prstGeom>
                    <a:ln>
                      <a:noFill/>
                    </a:ln>
                    <a:extLst>
                      <a:ext uri="{53640926-AAD7-44D8-BBD7-CCE9431645EC}">
                        <a14:shadowObscured xmlns:a14="http://schemas.microsoft.com/office/drawing/2010/main"/>
                      </a:ext>
                    </a:extLst>
                  </pic:spPr>
                </pic:pic>
              </a:graphicData>
            </a:graphic>
          </wp:inline>
        </w:drawing>
      </w:r>
    </w:p>
    <w:p w14:paraId="233CCDC7" w14:textId="77777777" w:rsidR="00545AF8" w:rsidRPr="00082D8B" w:rsidRDefault="00545AF8" w:rsidP="00545AF8">
      <w:pPr>
        <w:pStyle w:val="indicefiguras"/>
      </w:pPr>
      <w:bookmarkStart w:id="136" w:name="_Toc507056980"/>
      <w:r w:rsidRPr="00082D8B">
        <w:rPr>
          <w:i/>
        </w:rPr>
        <w:t xml:space="preserve">Figura </w:t>
      </w:r>
      <w:r>
        <w:rPr>
          <w:i/>
        </w:rPr>
        <w:t>15</w:t>
      </w:r>
      <w:r w:rsidRPr="00082D8B">
        <w:rPr>
          <w:i/>
        </w:rPr>
        <w:t>.</w:t>
      </w:r>
      <w:r w:rsidRPr="00082D8B">
        <w:t xml:space="preserve"> Ítem PMB08</w:t>
      </w:r>
      <w:bookmarkEnd w:id="136"/>
    </w:p>
    <w:p w14:paraId="6EAF1578" w14:textId="77777777" w:rsidR="00545AF8" w:rsidRPr="0080602B" w:rsidRDefault="00545AF8" w:rsidP="00545AF8">
      <w:pPr>
        <w:pStyle w:val="Subsubttulos"/>
      </w:pPr>
      <w:bookmarkStart w:id="137" w:name="_Toc507057085"/>
      <w:r w:rsidRPr="0080602B">
        <w:t>Resultados del modelamiento matemático de sub</w:t>
      </w:r>
      <w:r>
        <w:t>-</w:t>
      </w:r>
      <w:r w:rsidRPr="0080602B">
        <w:t>tareas</w:t>
      </w:r>
      <w:bookmarkEnd w:id="137"/>
      <w:r>
        <w:t xml:space="preserve"> de respuesta</w:t>
      </w:r>
    </w:p>
    <w:p w14:paraId="4DD7960D" w14:textId="77777777" w:rsidR="00545AF8" w:rsidRDefault="00545AF8" w:rsidP="00545AF8">
      <w:pPr>
        <w:pStyle w:val="parrafos0"/>
        <w:ind w:firstLine="0"/>
      </w:pPr>
      <w:r>
        <w:t xml:space="preserve">Como resultado de la primera fase de aplicación del método de </w:t>
      </w:r>
      <w:r w:rsidRPr="3020BE33">
        <w:rPr>
          <w:i/>
          <w:iCs/>
        </w:rPr>
        <w:t>modelado matemático de sub-tareas de respuesta</w:t>
      </w:r>
      <w:r>
        <w:t xml:space="preserve"> (Embretson, 1983) apoyado con el </w:t>
      </w:r>
      <w:r w:rsidRPr="3020BE33">
        <w:rPr>
          <w:i/>
          <w:iCs/>
        </w:rPr>
        <w:t>análisis de expertos</w:t>
      </w:r>
      <w:r>
        <w:t xml:space="preserve"> (Rupp, Templin, y Henson, 2010) se obtuvieron diferentes productos que aportan a la definición integral del modelo cognitivo de los ítems de la prueba de Matemáticas 06 de PLANEA ELCE 2015. Un primer producto de la aplicación de dichos métodos fue el modelo del proceso de respuesta </w:t>
      </w:r>
      <w:r w:rsidRPr="00BD6E2B">
        <w:rPr>
          <w:highlight w:val="yellow"/>
        </w:rPr>
        <w:t>(mencionado anteriormente como sub-tareas)</w:t>
      </w:r>
      <w:r>
        <w:t xml:space="preserve"> de cada uno de los ítems de la prueba. Dichos modelos se encuentran desarrollados bajo un esquema lineal en términos de los pasos a seguir para responder correctamente los ítems de la prueba. Por ejemplo, como se observó con el ítem PMA01</w:t>
      </w:r>
      <w:ins w:id="138" w:author="Alina Ramos" w:date="2018-02-09T11:17:00Z">
        <w:r>
          <w:t>,</w:t>
        </w:r>
      </w:ins>
      <w:r>
        <w:t xml:space="preserve"> los expertos definieron que la secuencia de pasos a seguir para contestarlo correctamente es la siguiente: (a) leer detalladamente las indicaciones del ítem, (b) comprender el contexto del problema, (c) comprender el </w:t>
      </w:r>
      <w:r>
        <w:lastRenderedPageBreak/>
        <w:t xml:space="preserve">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Pr="00AF0984">
        <w:rPr>
          <w:b/>
          <w:highlight w:val="cyan"/>
        </w:rPr>
        <w:t>Tabla 16</w:t>
      </w:r>
      <w:r w:rsidRPr="00AF0984">
        <w:t>).</w:t>
      </w:r>
    </w:p>
    <w:p w14:paraId="62A45B7E" w14:textId="77777777" w:rsidR="00545AF8" w:rsidRPr="00F65C25" w:rsidRDefault="00545AF8" w:rsidP="00545AF8">
      <w:pPr>
        <w:pStyle w:val="Titulotablas"/>
        <w:rPr>
          <w:lang w:val="es-MX"/>
        </w:rPr>
      </w:pPr>
      <w:bookmarkStart w:id="139" w:name="_Toc507056959"/>
      <w:r w:rsidRPr="00F65C25">
        <w:rPr>
          <w:b/>
          <w:lang w:val="es-MX"/>
        </w:rPr>
        <w:t>Tabla 16.</w:t>
      </w:r>
      <w:r w:rsidRPr="00F65C25">
        <w:rPr>
          <w:lang w:val="es-MX"/>
        </w:rPr>
        <w:t xml:space="preserve"> Esquema del modelo cognitivo de procesos de respuesta del ítem PMA01</w:t>
      </w:r>
      <w:bookmarkEnd w:id="139"/>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4D301B" w14:paraId="3BB1FE3D" w14:textId="77777777" w:rsidTr="005F3EB1">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4D301B" w:rsidRDefault="00545AF8" w:rsidP="005F3EB1">
            <w:pPr>
              <w:spacing w:beforeAutospacing="1" w:afterAutospacing="1"/>
              <w:jc w:val="center"/>
              <w:textAlignment w:val="baseline"/>
              <w:rPr>
                <w:rFonts w:ascii="Segoe UI" w:hAnsi="Segoe UI" w:cs="Segoe UI"/>
                <w:sz w:val="18"/>
                <w:szCs w:val="18"/>
              </w:rPr>
            </w:pPr>
            <w:r>
              <w:rPr>
                <w:rFonts w:cs="Arial"/>
                <w:b/>
                <w:bCs/>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4D301B" w:rsidRDefault="00545AF8" w:rsidP="005F3EB1">
            <w:pPr>
              <w:spacing w:beforeAutospacing="1" w:afterAutospacing="1"/>
              <w:jc w:val="center"/>
              <w:textAlignment w:val="baseline"/>
              <w:rPr>
                <w:rFonts w:ascii="Segoe UI" w:hAnsi="Segoe UI" w:cs="Segoe UI"/>
                <w:sz w:val="18"/>
                <w:szCs w:val="18"/>
              </w:rPr>
            </w:pPr>
            <w:r>
              <w:rPr>
                <w:rFonts w:cs="Arial"/>
                <w:b/>
                <w:bCs/>
              </w:rPr>
              <w:t xml:space="preserve">Proceso </w:t>
            </w:r>
            <w:r w:rsidRPr="002B7439">
              <w:rPr>
                <w:rFonts w:cs="Arial"/>
                <w:b/>
                <w:bCs/>
              </w:rPr>
              <w:t>de respuesta</w:t>
            </w:r>
          </w:p>
        </w:tc>
      </w:tr>
      <w:tr w:rsidR="00545AF8" w:rsidRPr="00D16190" w14:paraId="6F94F336" w14:textId="77777777" w:rsidTr="005F3EB1">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4D301B" w:rsidRDefault="00545AF8" w:rsidP="005F3EB1">
            <w:pPr>
              <w:spacing w:beforeAutospacing="1" w:afterAutospacing="1"/>
              <w:jc w:val="center"/>
              <w:textAlignment w:val="baseline"/>
              <w:rPr>
                <w:rFonts w:ascii="Segoe UI" w:hAnsi="Segoe UI" w:cs="Segoe UI"/>
                <w:sz w:val="18"/>
                <w:szCs w:val="18"/>
              </w:rPr>
            </w:pPr>
            <w:r>
              <w:rPr>
                <w:noProof/>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2B7439" w:rsidRDefault="00545AF8" w:rsidP="005F3EB1">
            <w:pPr>
              <w:spacing w:beforeAutospacing="1" w:afterAutospacing="1"/>
              <w:ind w:right="-120"/>
              <w:textAlignment w:val="baseline"/>
              <w:rPr>
                <w:rFonts w:ascii="Segoe UI" w:hAnsi="Segoe UI" w:cs="Segoe UI"/>
                <w:sz w:val="18"/>
                <w:szCs w:val="18"/>
              </w:rPr>
            </w:pPr>
            <w:r>
              <w:t>L</w:t>
            </w:r>
            <w:r w:rsidRPr="0039235E">
              <w:t>eer detallada</w:t>
            </w:r>
            <w:r>
              <w:t>mente las indicaciones del ítem</w:t>
            </w:r>
          </w:p>
        </w:tc>
      </w:tr>
      <w:tr w:rsidR="00545AF8" w:rsidRPr="00D16190" w14:paraId="2B200A32" w14:textId="77777777" w:rsidTr="005F3EB1">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C50982"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2B7439" w:rsidRDefault="00545AF8" w:rsidP="005F3EB1">
            <w:pPr>
              <w:spacing w:beforeAutospacing="1" w:afterAutospacing="1"/>
              <w:textAlignment w:val="baseline"/>
              <w:rPr>
                <w:rFonts w:ascii="Segoe UI" w:hAnsi="Segoe UI" w:cs="Segoe UI"/>
                <w:sz w:val="18"/>
                <w:szCs w:val="18"/>
              </w:rPr>
            </w:pPr>
            <w:r>
              <w:t>C</w:t>
            </w:r>
            <w:r w:rsidRPr="0039235E">
              <w:t>ompr</w:t>
            </w:r>
            <w:r>
              <w:t>ender el contexto del problema</w:t>
            </w:r>
          </w:p>
        </w:tc>
      </w:tr>
      <w:tr w:rsidR="00545AF8" w:rsidRPr="00D16190" w14:paraId="38706635" w14:textId="77777777" w:rsidTr="005F3EB1">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Comprender el obj</w:t>
            </w:r>
            <w:r>
              <w:t>etivo de la tarea evaluativa</w:t>
            </w:r>
          </w:p>
        </w:tc>
      </w:tr>
      <w:tr w:rsidR="00545AF8" w:rsidRPr="00D16190" w14:paraId="583C3D5F" w14:textId="77777777" w:rsidTr="005F3EB1">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Deducir de elementos del contexto el cálculo del área del triángulo</w:t>
            </w:r>
          </w:p>
        </w:tc>
      </w:tr>
      <w:tr w:rsidR="00545AF8" w:rsidRPr="00D16190" w14:paraId="66CC68AC" w14:textId="77777777" w:rsidTr="005F3EB1">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Comprender el o</w:t>
            </w:r>
            <w:r>
              <w:t>bjetivo de la tarea evaluativa</w:t>
            </w:r>
          </w:p>
        </w:tc>
      </w:tr>
      <w:tr w:rsidR="00545AF8" w:rsidRPr="00D16190" w14:paraId="687D6CA3" w14:textId="77777777" w:rsidTr="005F3EB1">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Recordar y representar la fórmula para calcular el área del triángulo</w:t>
            </w:r>
          </w:p>
        </w:tc>
      </w:tr>
      <w:tr w:rsidR="00545AF8" w:rsidRPr="00D16190" w14:paraId="4C6ECD7F" w14:textId="77777777" w:rsidTr="005F3EB1">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Seleccionar y susti</w:t>
            </w:r>
            <w:r>
              <w:t>tuir los valores de la fórmula</w:t>
            </w:r>
          </w:p>
        </w:tc>
      </w:tr>
      <w:tr w:rsidR="00545AF8" w:rsidRPr="002B7439" w14:paraId="5A1BBF3C" w14:textId="77777777" w:rsidTr="005F3EB1">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6D1B6D"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Aplicar opera</w:t>
            </w:r>
            <w:r>
              <w:t>ciones aritméticas básicas</w:t>
            </w:r>
          </w:p>
        </w:tc>
      </w:tr>
      <w:tr w:rsidR="00545AF8" w:rsidRPr="00D16190" w14:paraId="3DF62F23" w14:textId="77777777" w:rsidTr="005F3EB1">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2B7439" w:rsidRDefault="00545AF8" w:rsidP="005F3EB1">
            <w:pPr>
              <w:spacing w:beforeAutospacing="1" w:afterAutospacing="1"/>
              <w:jc w:val="center"/>
              <w:textAlignment w:val="baseline"/>
              <w:rPr>
                <w:rFonts w:ascii="Segoe UI" w:hAnsi="Segoe UI" w:cs="Segoe UI"/>
                <w:sz w:val="18"/>
                <w:szCs w:val="18"/>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2B7439" w:rsidRDefault="00545AF8" w:rsidP="005F3EB1">
            <w:pPr>
              <w:spacing w:beforeAutospacing="1" w:afterAutospacing="1"/>
              <w:textAlignment w:val="baseline"/>
              <w:rPr>
                <w:rFonts w:ascii="Segoe UI" w:hAnsi="Segoe UI" w:cs="Segoe UI"/>
                <w:sz w:val="18"/>
                <w:szCs w:val="18"/>
              </w:rPr>
            </w:pPr>
            <w:r w:rsidRPr="0039235E">
              <w:t>Reconocer el resultado dentro de las opciones de respuesta</w:t>
            </w:r>
          </w:p>
        </w:tc>
      </w:tr>
      <w:tr w:rsidR="00545AF8" w:rsidRPr="00D16190" w14:paraId="6CD2877A" w14:textId="77777777" w:rsidTr="005F3EB1">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2B7439" w:rsidRDefault="00545AF8" w:rsidP="005F3EB1">
            <w:pPr>
              <w:spacing w:beforeAutospacing="1" w:afterAutospacing="1"/>
              <w:jc w:val="center"/>
              <w:textAlignment w:val="baseline"/>
              <w:rPr>
                <w:rFonts w:cs="Arial"/>
                <w:b/>
                <w:bCs/>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39235E" w:rsidRDefault="00545AF8" w:rsidP="005F3EB1">
            <w:pPr>
              <w:spacing w:beforeAutospacing="1" w:afterAutospacing="1"/>
              <w:textAlignment w:val="baseline"/>
            </w:pPr>
            <w:r>
              <w:t>S</w:t>
            </w:r>
            <w:r w:rsidRPr="0039235E">
              <w:t>el</w:t>
            </w:r>
            <w:r>
              <w:t>eccionar la opción de respuesta</w:t>
            </w:r>
          </w:p>
        </w:tc>
      </w:tr>
    </w:tbl>
    <w:p w14:paraId="63A4461C" w14:textId="77777777" w:rsidR="00545AF8" w:rsidRPr="008C76EA" w:rsidRDefault="00545AF8" w:rsidP="00545AF8">
      <w:pPr>
        <w:pStyle w:val="Subsubttulos"/>
      </w:pPr>
      <w:bookmarkStart w:id="140" w:name="_Toc507057086"/>
      <w:r w:rsidRPr="008C76EA">
        <w:t>Resultados de los protocolos verbales</w:t>
      </w:r>
      <w:bookmarkEnd w:id="140"/>
    </w:p>
    <w:p w14:paraId="30228481" w14:textId="77777777" w:rsidR="00545AF8" w:rsidRDefault="00545AF8" w:rsidP="00545AF8">
      <w:pPr>
        <w:pStyle w:val="parrafos0"/>
      </w:pPr>
      <w:r>
        <w:t xml:space="preserve">Durante la aplicación de los reportes verbales, los expertos pudieron constatar que algunas de las hipótesis establecidas durante el análisis inicial de los ítems de la prueba </w:t>
      </w:r>
      <w:r>
        <w:lastRenderedPageBreak/>
        <w:t>Matemáticas 06 PLANEA ELCE 2015, se confirmaron, pues los sustentantes manifestaron problemas al tratar de resolver las tareas evaluativas. Además, mientras los sustentantes resolvían la prueba con la técnica de pensamiento en voz alta, los expertos detectaron otros problemas de diseño que no habían sido detectados durante el análisis de los ítems; algunos de ellos referentes a problemas de sesgo y/o de diseño.</w:t>
      </w:r>
    </w:p>
    <w:p w14:paraId="374204A8" w14:textId="77777777" w:rsidR="00545AF8" w:rsidRDefault="00545AF8" w:rsidP="00545AF8">
      <w:pPr>
        <w:pStyle w:val="parrafos0"/>
        <w:rPr>
          <w:ins w:id="141" w:author="Alina Ramos" w:date="2018-02-09T11:22:00Z"/>
        </w:rPr>
      </w:pPr>
      <w:r>
        <w:t>Un protocolo verbal y concurrente aplicado durante la resolución del ítem PMA01 es un claro ejemplo de lo expresado en este apartado (</w:t>
      </w:r>
      <w:r w:rsidRPr="00670313">
        <w:rPr>
          <w:highlight w:val="red"/>
        </w:rPr>
        <w:t>ver apéndice</w:t>
      </w:r>
      <w:r>
        <w:rPr>
          <w:highlight w:val="red"/>
        </w:rPr>
        <w:t xml:space="preserve"> 12</w:t>
      </w:r>
      <w:r w:rsidRPr="00670313">
        <w:rPr>
          <w:highlight w:val="red"/>
        </w:rPr>
        <w:t>);</w:t>
      </w:r>
      <w:r>
        <w:t xml:space="preserve"> pues durante el análisis de los ítems por expertos, se consideró que los sustentantes podrían manifestar problemas para comprender la palabra “banderola”. Esta hipótesis quedó respaldada, ya que los sustentantes presentaron problemas para pronunciar </w:t>
      </w:r>
      <w:del w:id="142" w:author="Alina Ramos" w:date="2018-02-09T11:21:00Z">
        <w:r w:rsidDel="004E2433">
          <w:delText xml:space="preserve">la </w:delText>
        </w:r>
      </w:del>
      <w:ins w:id="143" w:author="Alina Ramos" w:date="2018-02-09T11:21:00Z">
        <w:r>
          <w:t xml:space="preserve">dicha </w:t>
        </w:r>
      </w:ins>
      <w:r>
        <w:t xml:space="preserve">palabra </w:t>
      </w:r>
      <w:del w:id="144" w:author="Alina Ramos" w:date="2018-02-09T11:21:00Z">
        <w:r w:rsidDel="004E2433">
          <w:delText xml:space="preserve">banderola </w:delText>
        </w:r>
      </w:del>
      <w:r>
        <w:t>y en su mayoría manifestaron desconocer el término;</w:t>
      </w:r>
      <w:ins w:id="145" w:author="Alina Ramos" w:date="2018-02-09T11:21:00Z">
        <w:r>
          <w:t xml:space="preserve"> tal</w:t>
        </w:r>
      </w:ins>
      <w:r>
        <w:t xml:space="preserve"> </w:t>
      </w:r>
      <w:del w:id="146" w:author="Alina Ramos" w:date="2018-02-09T11:24:00Z">
        <w:r w:rsidDel="004E2433">
          <w:delText xml:space="preserve">como </w:delText>
        </w:r>
      </w:del>
      <w:r>
        <w:t xml:space="preserve">fue el caso del sustentante de alto rendimiento P007: </w:t>
      </w:r>
    </w:p>
    <w:p w14:paraId="7AB978EB" w14:textId="77777777" w:rsidR="00545AF8" w:rsidRDefault="00545AF8" w:rsidP="00545AF8">
      <w:pPr>
        <w:pStyle w:val="CitasBloque"/>
      </w:pPr>
      <w:ins w:id="147" w:author="Alina Ramos" w:date="2018-02-09T11:22:00Z">
        <w:r w:rsidRPr="004E2433">
          <w:t>“</w:t>
        </w:r>
      </w:ins>
      <w:r w:rsidRPr="00D86595">
        <w:t>Leonor va a hacer una…, una bander-ola para su equipo de voleibol…, con las medidas que indica en el dibujo…, 31, 60, 62. ¿Cuánta tela ocupará para el bander-ol…, la…, para la bander-ola…</w:t>
      </w:r>
      <w:r>
        <w:t>?</w:t>
      </w:r>
    </w:p>
    <w:p w14:paraId="3860D20C" w14:textId="77777777" w:rsidR="00545AF8" w:rsidRPr="004E2433" w:rsidRDefault="00545AF8" w:rsidP="00545AF8">
      <w:pPr>
        <w:pStyle w:val="CitasBloque"/>
      </w:pPr>
    </w:p>
    <w:p w14:paraId="7566E7CE" w14:textId="77777777" w:rsidR="00545AF8" w:rsidRDefault="00545AF8" w:rsidP="00545AF8">
      <w:pPr>
        <w:pStyle w:val="parrafos0"/>
      </w:pPr>
      <w:r>
        <w:t xml:space="preserve">En contraste, gran parte de los sustentantes utilizaron la imagen complementaria del ítem para suponer que era una “bandera”. Sin embargo, </w:t>
      </w:r>
      <w:ins w:id="148" w:author="Alina Ramos" w:date="2018-02-09T11:27:00Z">
        <w:r>
          <w:t xml:space="preserve">y </w:t>
        </w:r>
      </w:ins>
      <w:r>
        <w:t>típicamente, las banderas presentan medidas distintas a las señaladas en el ítem, son rectangulares y las medidas de base y altura son diferentes para poder obtener el área, por lo que algunos sustentantes se confundieron al seleccionar la base y altura de la figura. Este problema se presentó incluso</w:t>
      </w:r>
      <w:ins w:id="149" w:author="Alina Ramos" w:date="2018-02-09T11:27:00Z">
        <w:r>
          <w:t xml:space="preserve"> en</w:t>
        </w:r>
      </w:ins>
      <w:r>
        <w:t xml:space="preserve"> sustentantes de alto rendimiento, como es el caso del sustentante P007: </w:t>
      </w:r>
    </w:p>
    <w:p w14:paraId="07D7B4B0" w14:textId="77777777" w:rsidR="00545AF8" w:rsidRPr="009A19BF" w:rsidRDefault="00545AF8" w:rsidP="00545AF8">
      <w:pPr>
        <w:pStyle w:val="CitasBloque"/>
      </w:pPr>
      <w:r w:rsidRPr="00D86595">
        <w:t>“Leonor va a hacer una…, una bander-ola para su equipo de voleibol…, con las medidas que indica en el dibujo…, 31, 60, 62. ¿Cuánta tela ocupará para el bander-ol…, la…, para la bander-ola…</w:t>
      </w:r>
      <w:r>
        <w:t>?</w:t>
      </w:r>
      <w:r w:rsidRPr="00D86595">
        <w:t xml:space="preserve">, ¿cuánta tela ocupará para la banderola? Mmm…, ¿es…?, ¿si…?, ¿si es toda…?, entonces la…, la…, el área del triáng…, del triángulo es…, es base por altura entre dos. Entonces…, la altura vendría siendo 60…, 62…, por 60…, 0, 0…, 12, 36, 37, 0, 2…, 3000…, 3000 </w:t>
      </w:r>
      <w:r w:rsidRPr="00D86595">
        <w:lastRenderedPageBreak/>
        <w:t>setess…, 720…, entrr…, entre 2…, 3720…, entre 2…, me quedan 1…, mmm…, 7…, eh a ver…, por…, oiiiii…, porrr…, por 8…, me sobra 1, 12…, 6…, 0…, esst…, y esta, 1800…, 1860…, entonces es…, es la D.”</w:t>
      </w:r>
      <w:r w:rsidRPr="008A3FE5">
        <w:t xml:space="preserve"> (</w:t>
      </w:r>
      <w:r w:rsidRPr="008A3FE5">
        <w:rPr>
          <w:highlight w:val="red"/>
        </w:rPr>
        <w:t>ver apéndice</w:t>
      </w:r>
      <w:r>
        <w:rPr>
          <w:highlight w:val="red"/>
        </w:rPr>
        <w:t xml:space="preserve"> </w:t>
      </w:r>
      <w:r>
        <w:t>12</w:t>
      </w:r>
      <w:r w:rsidRPr="008A3FE5">
        <w:t>).</w:t>
      </w:r>
    </w:p>
    <w:p w14:paraId="793B784F" w14:textId="77777777" w:rsidR="00545AF8" w:rsidRDefault="00545AF8" w:rsidP="00545AF8">
      <w:pPr>
        <w:pStyle w:val="parrafos0"/>
      </w:pPr>
    </w:p>
    <w:p w14:paraId="79836DA0" w14:textId="77777777" w:rsidR="00545AF8" w:rsidRDefault="00545AF8" w:rsidP="00545AF8">
      <w:pPr>
        <w:pStyle w:val="parrafos0"/>
      </w:pPr>
      <w:r>
        <w:t xml:space="preserve">Además de los problemas previamente previstos por los expertos para el ítem PMA01 y manifestados por los sustentantes, </w:t>
      </w:r>
      <w:ins w:id="150" w:author="Alina Ramos" w:date="2018-02-09T11:30:00Z">
        <w:r>
          <w:t xml:space="preserve">se </w:t>
        </w:r>
      </w:ins>
      <w:r>
        <w:t xml:space="preserve">resaltaron otros que no habían sido considerados. Un ejemplo es el caso del </w:t>
      </w:r>
      <w:ins w:id="151" w:author="Alina Ramos" w:date="2018-02-09T11:30:00Z">
        <w:r>
          <w:t xml:space="preserve">sustentante </w:t>
        </w:r>
      </w:ins>
      <w:r>
        <w:t>P016, que durante el protocolo retrospectivo comentó que al ver la imagen complementaria no comprendió qu</w:t>
      </w:r>
      <w:ins w:id="152" w:author="Alina Ramos" w:date="2018-02-09T11:31:00Z">
        <w:r>
          <w:t>é</w:t>
        </w:r>
      </w:ins>
      <w:del w:id="153" w:author="Alina Ramos" w:date="2018-02-09T11:31:00Z">
        <w:r w:rsidDel="00EC68BC">
          <w:delText>e</w:delText>
        </w:r>
      </w:del>
      <w:r>
        <w:t xml:space="preserve"> era la barrita (señalando el bordón)</w:t>
      </w:r>
      <w:ins w:id="154" w:author="Alina Ramos" w:date="2018-02-09T11:30:00Z">
        <w:r>
          <w:t>,</w:t>
        </w:r>
      </w:ins>
      <w:r>
        <w:t xml:space="preserve"> ni que tenía que hacer con ella y las flechitas que la señalaban</w:t>
      </w:r>
      <w:ins w:id="155" w:author="Alina Ramos" w:date="2018-02-09T11:31:00Z">
        <w:r>
          <w:t>;</w:t>
        </w:r>
      </w:ins>
      <w:r>
        <w:t xml:space="preserve"> o el caso del sustentante P008 que mencionó que no sabía por qué le habían dado el dato </w:t>
      </w:r>
      <w:ins w:id="156" w:author="Alina Ramos" w:date="2018-02-09T11:31:00Z">
        <w:r>
          <w:t xml:space="preserve">de </w:t>
        </w:r>
      </w:ins>
      <w:r>
        <w:t>62 cm en la figura complementaria del ítem.</w:t>
      </w:r>
    </w:p>
    <w:p w14:paraId="421187F0" w14:textId="77777777" w:rsidR="00545AF8" w:rsidRPr="0080602B" w:rsidRDefault="00545AF8" w:rsidP="00545AF8">
      <w:pPr>
        <w:pStyle w:val="Subsubttulos"/>
      </w:pPr>
      <w:bookmarkStart w:id="157" w:name="_Toc507057087"/>
      <w:r w:rsidRPr="0080602B">
        <w:t>Resultados del análisis de los protocolos verbales con base en los modelos del proceso de respuesta</w:t>
      </w:r>
      <w:bookmarkEnd w:id="157"/>
    </w:p>
    <w:p w14:paraId="3598E2EC" w14:textId="77777777" w:rsidR="00545AF8" w:rsidRDefault="00545AF8" w:rsidP="00545AF8">
      <w:pPr>
        <w:spacing w:line="480" w:lineRule="auto"/>
        <w:jc w:val="both"/>
      </w:pPr>
      <w:r w:rsidRPr="207D1FFE">
        <w:t>El análisis de los protocolos verbales es una parte muy importante del proyecto, ya que conjunta los esfuerzos de las diferentes etapas del análisis cognitivo de los ítems. Respecto al trabajo de los expertos, posteriormente al análisis de los protocolos verbales, se confirmaron o adecuaron los modelos de los procesos de respuesta de cada ítem, se comprobaron algunos de los problemas hipotéticos que los sustentantes podían presentar al responder los ítems, se detectaron otros errores de diseño o sesgo que no se habían detectado en los análisis previos, y se diseñó con mayor precisión el esquema que explica la varianza irrelevante que determina el comportamiento del ítem.</w:t>
      </w:r>
    </w:p>
    <w:p w14:paraId="45463E51" w14:textId="77777777" w:rsidR="00545AF8" w:rsidRPr="00BF0611" w:rsidRDefault="00545AF8" w:rsidP="00545AF8">
      <w:pPr>
        <w:pStyle w:val="parrafos0"/>
      </w:pPr>
      <w:r>
        <w:t xml:space="preserve">En especial, respecto al análisis de los modelos hipotéticos de proceso de respuesta, los expertos se encargaron aplicar técnicas de análisis inductivo-deductivo para verificar el proceso de respuesta mediante los modelos del proceso de respuesta subyacente a los ítems, mismos que fueron previamente determinados por docentes y especialistas en </w:t>
      </w:r>
      <w:r>
        <w:lastRenderedPageBreak/>
        <w:t xml:space="preserve">Matemáticas. En la </w:t>
      </w:r>
      <w:r w:rsidRPr="008408EA">
        <w:rPr>
          <w:highlight w:val="cyan"/>
        </w:rPr>
        <w:t>Figura 16</w:t>
      </w:r>
      <w:r>
        <w:t xml:space="preserve">, correspondiente al ítem PMA01, se observa el resultado de la labor de los expertos, ya que se presenta el modelo cognitivo sintetizado del ítem, donde se pueden observar tres de los principales problemas de diseño y sesgo que presenta acorde con el modelo EDU. Los problemas señalados se relacionan con las categorías: </w:t>
      </w:r>
      <w:r w:rsidRPr="207D1FFE">
        <w:rPr>
          <w:rFonts w:eastAsia="Times New Roman"/>
          <w:color w:val="000000" w:themeColor="text1"/>
        </w:rPr>
        <w:t xml:space="preserve">a) </w:t>
      </w:r>
      <w:r w:rsidRPr="207D1FFE">
        <w:rPr>
          <w:rFonts w:eastAsia="Times New Roman"/>
          <w:i/>
          <w:iCs/>
          <w:color w:val="000000" w:themeColor="text1"/>
        </w:rPr>
        <w:t xml:space="preserve">Problemas de inclusión poblacional, </w:t>
      </w:r>
      <w:r w:rsidRPr="207D1FFE">
        <w:rPr>
          <w:rFonts w:eastAsia="Times New Roman"/>
          <w:color w:val="000000" w:themeColor="text1"/>
        </w:rPr>
        <w:t xml:space="preserve">b) </w:t>
      </w:r>
      <w:r w:rsidRPr="207D1FFE">
        <w:rPr>
          <w:i/>
          <w:iCs/>
          <w:color w:val="000000" w:themeColor="text1"/>
          <w:lang w:val="es-ES"/>
        </w:rPr>
        <w:t xml:space="preserve">definición imprecisa del constructo </w:t>
      </w:r>
      <w:r w:rsidRPr="207D1FFE">
        <w:rPr>
          <w:color w:val="000000" w:themeColor="text1"/>
          <w:lang w:val="es-ES"/>
        </w:rPr>
        <w:t xml:space="preserve">(referente a la alineación del mismo), y </w:t>
      </w:r>
      <w:r w:rsidRPr="207D1FFE">
        <w:rPr>
          <w:rFonts w:eastAsia="Times New Roman"/>
          <w:color w:val="000000" w:themeColor="text1"/>
        </w:rPr>
        <w:t xml:space="preserve">c) </w:t>
      </w:r>
      <w:r w:rsidRPr="207D1FFE">
        <w:rPr>
          <w:rFonts w:eastAsia="Times New Roman"/>
          <w:i/>
          <w:iCs/>
          <w:color w:val="000000" w:themeColor="text1"/>
        </w:rPr>
        <w:t>comprensibilidad de la base del ítem</w:t>
      </w:r>
      <w:r w:rsidRPr="207D1FFE">
        <w:rPr>
          <w:color w:val="000000" w:themeColor="text1"/>
          <w:lang w:val="es-ES"/>
        </w:rPr>
        <w:t>.</w:t>
      </w:r>
    </w:p>
    <w:p w14:paraId="32D18750" w14:textId="77777777" w:rsidR="00545AF8" w:rsidRDefault="00545AF8" w:rsidP="00545AF8">
      <w:pPr>
        <w:pStyle w:val="parrafos0"/>
        <w:ind w:firstLine="0"/>
        <w:sectPr w:rsidR="00545AF8" w:rsidSect="008F44D6">
          <w:pgSz w:w="12240" w:h="15840" w:code="1"/>
          <w:pgMar w:top="1350" w:right="1183" w:bottom="1620" w:left="1418" w:header="720" w:footer="571" w:gutter="0"/>
          <w:cols w:space="720"/>
          <w:docGrid w:linePitch="360"/>
        </w:sectPr>
      </w:pPr>
    </w:p>
    <w:p w14:paraId="2B40D265" w14:textId="77777777" w:rsidR="00545AF8" w:rsidRPr="00BF0611" w:rsidRDefault="00545AF8" w:rsidP="00545AF8">
      <w:pPr>
        <w:jc w:val="center"/>
      </w:pPr>
      <w:r>
        <w:rPr>
          <w:noProof/>
          <w:lang w:eastAsia="es-MX"/>
        </w:rPr>
        <w:lastRenderedPageBreak/>
        <w:drawing>
          <wp:inline distT="0" distB="0" distL="0" distR="0" wp14:anchorId="453944A4" wp14:editId="410B1F05">
            <wp:extent cx="8026611" cy="496388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164" t="11510" r="17881" b="9455"/>
                    <a:stretch/>
                  </pic:blipFill>
                  <pic:spPr bwMode="auto">
                    <a:xfrm>
                      <a:off x="0" y="0"/>
                      <a:ext cx="8054711" cy="4981263"/>
                    </a:xfrm>
                    <a:prstGeom prst="rect">
                      <a:avLst/>
                    </a:prstGeom>
                    <a:ln>
                      <a:noFill/>
                    </a:ln>
                    <a:extLst>
                      <a:ext uri="{53640926-AAD7-44D8-BBD7-CCE9431645EC}">
                        <a14:shadowObscured xmlns:a14="http://schemas.microsoft.com/office/drawing/2010/main"/>
                      </a:ext>
                    </a:extLst>
                  </pic:spPr>
                </pic:pic>
              </a:graphicData>
            </a:graphic>
          </wp:inline>
        </w:drawing>
      </w:r>
    </w:p>
    <w:p w14:paraId="70D4275C" w14:textId="77777777" w:rsidR="00545AF8" w:rsidRDefault="00545AF8" w:rsidP="00545AF8">
      <w:pPr>
        <w:pStyle w:val="indicefiguras"/>
        <w:sectPr w:rsidR="00545AF8" w:rsidSect="00F84A25">
          <w:pgSz w:w="15840" w:h="12240" w:orient="landscape"/>
          <w:pgMar w:top="1701" w:right="1417" w:bottom="1701" w:left="1417" w:header="708" w:footer="708" w:gutter="0"/>
          <w:cols w:space="708"/>
          <w:docGrid w:linePitch="360"/>
        </w:sectPr>
      </w:pPr>
      <w:bookmarkStart w:id="158" w:name="_Toc507056981"/>
      <w:r>
        <w:rPr>
          <w:i/>
          <w:iCs/>
        </w:rPr>
        <w:t>Figura 16</w:t>
      </w:r>
      <w:r w:rsidRPr="207D1FFE">
        <w:t>. Diagrama del modelo de un proceso de respuesta erróneo subyacente al ítem PMA01</w:t>
      </w:r>
      <w:bookmarkEnd w:id="158"/>
    </w:p>
    <w:p w14:paraId="15F6D6E1" w14:textId="77777777" w:rsidR="00545AF8" w:rsidRDefault="00545AF8" w:rsidP="00545AF8">
      <w:pPr>
        <w:pStyle w:val="Subsubttulos"/>
      </w:pPr>
      <w:bookmarkStart w:id="159" w:name="_Toc507057088"/>
      <w:r w:rsidRPr="207D1FFE">
        <w:lastRenderedPageBreak/>
        <w:t>Definición de las operaciones cognitivas que explican la dificultad de los ítems</w:t>
      </w:r>
      <w:bookmarkEnd w:id="159"/>
    </w:p>
    <w:p w14:paraId="399E434A" w14:textId="77777777" w:rsidR="00545AF8" w:rsidRPr="003C5098" w:rsidRDefault="00545AF8" w:rsidP="00545AF8">
      <w:pPr>
        <w:pStyle w:val="parrafos0"/>
      </w:pPr>
      <w:r w:rsidRPr="207D1FFE">
        <w:t xml:space="preserve">El análisis descrito en el apartado anterior </w:t>
      </w:r>
      <w:r w:rsidRPr="207D1FFE">
        <w:rPr>
          <w:i/>
          <w:iCs/>
        </w:rPr>
        <w:t xml:space="preserve">Resultados del análisis de los protocolos verbales con base en los modelos del proceso de respuesta </w:t>
      </w:r>
      <w:r w:rsidRPr="207D1FFE">
        <w:t>fue el preámbulo para culminar esta etapa, ya que, por medio del trabajo de análisis realizado por los expertos, se determinó las relaciones entre los ítems (tipos de relación y la magnitud de las relaciones) y los atributos u operaciones cognitivas sustantivas determinadas por los expertos. A través del análisis por pares e inductivo-deductivo se realizó una síntesis de los modelos cognitivos del proceso de respuesta en operaciones cognitivas específicas, que poseyeran un nivel explicativo agudo del comportamiento de los ítems. Un referente son las operaciones que explican primordialmente la dificultad del ítem PMA01: O1 Comprensión de problemas matemáticos contextualizados, O2 Comprensión del Sistema Internacional de Unidades (SIU), O12 Representación del modelo aritmético para calcular el área de cuadriláteros o triángulos, y O5 Aplicación de operaciones aritméticas básicas (</w:t>
      </w:r>
      <w:r>
        <w:t>ver</w:t>
      </w:r>
      <w:r w:rsidRPr="00B325EE">
        <w:t xml:space="preserve"> </w:t>
      </w:r>
      <w:r w:rsidRPr="00B325EE">
        <w:rPr>
          <w:b/>
          <w:highlight w:val="cyan"/>
        </w:rPr>
        <w:t>Tabla 17</w:t>
      </w:r>
      <w:r w:rsidRPr="00B325EE">
        <w:t>).</w:t>
      </w:r>
    </w:p>
    <w:p w14:paraId="078847A7" w14:textId="77777777" w:rsidR="00545AF8" w:rsidRPr="003C5098" w:rsidRDefault="00545AF8" w:rsidP="00545AF8">
      <w:pPr>
        <w:pStyle w:val="Titulotablas"/>
        <w:rPr>
          <w:lang w:val="es-MX"/>
        </w:rPr>
      </w:pPr>
      <w:bookmarkStart w:id="160" w:name="_Toc507056960"/>
      <w:r>
        <w:rPr>
          <w:b/>
          <w:bCs/>
          <w:lang w:val="es-MX"/>
        </w:rPr>
        <w:t>Tabla 17</w:t>
      </w:r>
      <w:r w:rsidRPr="207D1FFE">
        <w:rPr>
          <w:b/>
          <w:bCs/>
          <w:lang w:val="es-MX"/>
        </w:rPr>
        <w:t xml:space="preserve">. </w:t>
      </w:r>
      <w:r w:rsidRPr="207D1FFE">
        <w:rPr>
          <w:lang w:val="es-MX"/>
        </w:rPr>
        <w:t>Operaciones cognitivas del eje Espacio, forma y medida</w:t>
      </w:r>
      <w:r>
        <w:rPr>
          <w:lang w:val="es-MX"/>
        </w:rPr>
        <w:t xml:space="preserve"> </w:t>
      </w:r>
      <w:r w:rsidRPr="207D1FFE">
        <w:rPr>
          <w:rFonts w:cs="Arial"/>
          <w:lang w:val="es-MX"/>
        </w:rPr>
        <w:t>(Extracto de la tabla original)</w:t>
      </w:r>
      <w:bookmarkEnd w:id="160"/>
    </w:p>
    <w:tbl>
      <w:tblPr>
        <w:tblStyle w:val="Tablaconcuadrcula"/>
        <w:tblpPr w:leftFromText="180" w:rightFromText="180" w:vertAnchor="text" w:tblpXSpec="center" w:tblpY="1"/>
        <w:tblOverlap w:val="never"/>
        <w:tblW w:w="8075" w:type="dxa"/>
        <w:jc w:val="center"/>
        <w:tblLook w:val="04A0" w:firstRow="1" w:lastRow="0" w:firstColumn="1" w:lastColumn="0" w:noHBand="0" w:noVBand="1"/>
      </w:tblPr>
      <w:tblGrid>
        <w:gridCol w:w="984"/>
        <w:gridCol w:w="1138"/>
        <w:gridCol w:w="5953"/>
      </w:tblGrid>
      <w:tr w:rsidR="00545AF8" w:rsidRPr="005B6F0E" w14:paraId="4071745D" w14:textId="77777777" w:rsidTr="005F3EB1">
        <w:trPr>
          <w:trHeight w:val="378"/>
          <w:jc w:val="center"/>
        </w:trPr>
        <w:tc>
          <w:tcPr>
            <w:tcW w:w="984" w:type="dxa"/>
            <w:shd w:val="clear" w:color="auto" w:fill="BFBFBF" w:themeFill="background1" w:themeFillShade="BF"/>
            <w:vAlign w:val="center"/>
          </w:tcPr>
          <w:p w14:paraId="12317603" w14:textId="77777777" w:rsidR="00545AF8" w:rsidRPr="00305075" w:rsidRDefault="00545AF8" w:rsidP="005F3EB1">
            <w:pPr>
              <w:pStyle w:val="Textotablas"/>
              <w:rPr>
                <w:b/>
                <w:lang w:val="es-MX"/>
              </w:rPr>
            </w:pPr>
            <w:r w:rsidRPr="00305075">
              <w:rPr>
                <w:b/>
                <w:lang w:val="es-MX"/>
              </w:rPr>
              <w:t>Eje</w:t>
            </w:r>
          </w:p>
        </w:tc>
        <w:tc>
          <w:tcPr>
            <w:tcW w:w="1138" w:type="dxa"/>
            <w:shd w:val="clear" w:color="auto" w:fill="BFBFBF" w:themeFill="background1" w:themeFillShade="BF"/>
            <w:vAlign w:val="center"/>
          </w:tcPr>
          <w:p w14:paraId="0E89083E" w14:textId="77777777" w:rsidR="00545AF8" w:rsidRPr="00305075" w:rsidRDefault="00545AF8" w:rsidP="005F3EB1">
            <w:pPr>
              <w:pStyle w:val="Textotablas"/>
              <w:rPr>
                <w:b/>
                <w:lang w:val="es-MX"/>
              </w:rPr>
            </w:pPr>
            <w:r w:rsidRPr="00305075">
              <w:rPr>
                <w:b/>
                <w:lang w:val="es-MX"/>
              </w:rPr>
              <w:t>No.</w:t>
            </w:r>
          </w:p>
        </w:tc>
        <w:tc>
          <w:tcPr>
            <w:tcW w:w="5953" w:type="dxa"/>
            <w:shd w:val="clear" w:color="auto" w:fill="BFBFBF" w:themeFill="background1" w:themeFillShade="BF"/>
            <w:vAlign w:val="center"/>
          </w:tcPr>
          <w:p w14:paraId="3A0DDA03" w14:textId="77777777" w:rsidR="00545AF8" w:rsidRPr="00305075" w:rsidRDefault="00545AF8" w:rsidP="005F3EB1">
            <w:pPr>
              <w:pStyle w:val="Textotablas"/>
              <w:rPr>
                <w:b/>
                <w:lang w:val="es-MX"/>
              </w:rPr>
            </w:pPr>
            <w:r w:rsidRPr="00305075">
              <w:rPr>
                <w:b/>
                <w:lang w:val="es-MX"/>
              </w:rPr>
              <w:t>Operaciones cognitivas</w:t>
            </w:r>
          </w:p>
        </w:tc>
      </w:tr>
      <w:tr w:rsidR="00545AF8" w:rsidRPr="00D16190" w14:paraId="653811F9" w14:textId="77777777" w:rsidTr="005F3EB1">
        <w:trPr>
          <w:trHeight w:val="453"/>
          <w:jc w:val="center"/>
        </w:trPr>
        <w:tc>
          <w:tcPr>
            <w:tcW w:w="984" w:type="dxa"/>
            <w:vMerge w:val="restart"/>
            <w:vAlign w:val="center"/>
          </w:tcPr>
          <w:p w14:paraId="5B89F45E" w14:textId="77777777" w:rsidR="00545AF8" w:rsidRPr="00E7034E" w:rsidRDefault="00545AF8" w:rsidP="005F3EB1">
            <w:pPr>
              <w:pStyle w:val="Textotablas"/>
              <w:rPr>
                <w:lang w:val="es-MX"/>
              </w:rPr>
            </w:pPr>
            <w:r w:rsidRPr="207D1FFE">
              <w:rPr>
                <w:lang w:val="es-MX"/>
              </w:rPr>
              <w:t>Espacio, forma y medida</w:t>
            </w:r>
          </w:p>
        </w:tc>
        <w:tc>
          <w:tcPr>
            <w:tcW w:w="1138" w:type="dxa"/>
            <w:vAlign w:val="center"/>
          </w:tcPr>
          <w:p w14:paraId="56709928" w14:textId="77777777" w:rsidR="00545AF8" w:rsidRPr="00E7034E" w:rsidRDefault="00545AF8" w:rsidP="005F3EB1">
            <w:pPr>
              <w:pStyle w:val="Textotablas"/>
              <w:rPr>
                <w:lang w:val="es-MX"/>
              </w:rPr>
            </w:pPr>
            <w:r w:rsidRPr="207D1FFE">
              <w:rPr>
                <w:lang w:val="es-MX"/>
              </w:rPr>
              <w:t>O1</w:t>
            </w:r>
          </w:p>
        </w:tc>
        <w:tc>
          <w:tcPr>
            <w:tcW w:w="5953" w:type="dxa"/>
            <w:vAlign w:val="center"/>
          </w:tcPr>
          <w:p w14:paraId="38B079A9" w14:textId="77777777" w:rsidR="00545AF8" w:rsidRPr="00E7034E" w:rsidRDefault="00545AF8" w:rsidP="005F3EB1">
            <w:pPr>
              <w:pStyle w:val="Textotablas"/>
              <w:jc w:val="left"/>
              <w:rPr>
                <w:lang w:val="es-MX"/>
              </w:rPr>
            </w:pPr>
            <w:r w:rsidRPr="207D1FFE">
              <w:rPr>
                <w:lang w:val="es-MX"/>
              </w:rPr>
              <w:t>Comprensión de problemas matemáticos contextualizados</w:t>
            </w:r>
          </w:p>
        </w:tc>
      </w:tr>
      <w:tr w:rsidR="00545AF8" w:rsidRPr="00D16190" w14:paraId="4017D6AF" w14:textId="77777777" w:rsidTr="005F3EB1">
        <w:trPr>
          <w:trHeight w:val="417"/>
          <w:jc w:val="center"/>
        </w:trPr>
        <w:tc>
          <w:tcPr>
            <w:tcW w:w="984" w:type="dxa"/>
            <w:vMerge/>
            <w:vAlign w:val="center"/>
          </w:tcPr>
          <w:p w14:paraId="33166589" w14:textId="77777777" w:rsidR="00545AF8" w:rsidRPr="00E7034E" w:rsidRDefault="00545AF8" w:rsidP="005F3EB1">
            <w:pPr>
              <w:pStyle w:val="Textotablas"/>
              <w:rPr>
                <w:lang w:val="es-MX"/>
              </w:rPr>
            </w:pPr>
          </w:p>
        </w:tc>
        <w:tc>
          <w:tcPr>
            <w:tcW w:w="1138" w:type="dxa"/>
            <w:vAlign w:val="center"/>
          </w:tcPr>
          <w:p w14:paraId="7D41F7B5" w14:textId="77777777" w:rsidR="00545AF8" w:rsidRPr="00E7034E" w:rsidRDefault="00545AF8" w:rsidP="005F3EB1">
            <w:pPr>
              <w:pStyle w:val="Textotablas"/>
              <w:rPr>
                <w:lang w:val="es-MX"/>
              </w:rPr>
            </w:pPr>
            <w:r w:rsidRPr="207D1FFE">
              <w:rPr>
                <w:lang w:val="es-MX"/>
              </w:rPr>
              <w:t>O2</w:t>
            </w:r>
          </w:p>
        </w:tc>
        <w:tc>
          <w:tcPr>
            <w:tcW w:w="5953" w:type="dxa"/>
            <w:vAlign w:val="center"/>
          </w:tcPr>
          <w:p w14:paraId="66C8CAC5" w14:textId="77777777" w:rsidR="00545AF8" w:rsidRPr="00E7034E" w:rsidRDefault="00545AF8" w:rsidP="005F3EB1">
            <w:pPr>
              <w:pStyle w:val="Textotablas"/>
              <w:jc w:val="left"/>
              <w:rPr>
                <w:lang w:val="es-MX"/>
              </w:rPr>
            </w:pPr>
            <w:r w:rsidRPr="207D1FFE">
              <w:rPr>
                <w:lang w:val="es-MX"/>
              </w:rPr>
              <w:t>Comprensión del Sistema Internacional de Unidades (SIU)</w:t>
            </w:r>
          </w:p>
        </w:tc>
      </w:tr>
      <w:tr w:rsidR="00545AF8" w:rsidRPr="00D16190" w14:paraId="7DFBD944" w14:textId="77777777" w:rsidTr="005F3EB1">
        <w:trPr>
          <w:trHeight w:val="252"/>
          <w:jc w:val="center"/>
        </w:trPr>
        <w:tc>
          <w:tcPr>
            <w:tcW w:w="984" w:type="dxa"/>
            <w:vMerge/>
            <w:vAlign w:val="center"/>
          </w:tcPr>
          <w:p w14:paraId="6D93DFB9" w14:textId="77777777" w:rsidR="00545AF8" w:rsidRPr="00E7034E" w:rsidRDefault="00545AF8" w:rsidP="005F3EB1">
            <w:pPr>
              <w:pStyle w:val="Textotablas"/>
              <w:rPr>
                <w:lang w:val="es-MX"/>
              </w:rPr>
            </w:pPr>
          </w:p>
        </w:tc>
        <w:tc>
          <w:tcPr>
            <w:tcW w:w="1138" w:type="dxa"/>
            <w:vAlign w:val="center"/>
          </w:tcPr>
          <w:p w14:paraId="5CFAA87A" w14:textId="77777777" w:rsidR="00545AF8" w:rsidRPr="00E7034E" w:rsidRDefault="00545AF8" w:rsidP="005F3EB1">
            <w:pPr>
              <w:pStyle w:val="Textotablas"/>
              <w:rPr>
                <w:lang w:val="es-MX"/>
              </w:rPr>
            </w:pPr>
            <w:r w:rsidRPr="207D1FFE">
              <w:rPr>
                <w:lang w:val="es-MX"/>
              </w:rPr>
              <w:t>O3</w:t>
            </w:r>
          </w:p>
        </w:tc>
        <w:tc>
          <w:tcPr>
            <w:tcW w:w="5953" w:type="dxa"/>
            <w:vAlign w:val="center"/>
          </w:tcPr>
          <w:p w14:paraId="171E3C4B" w14:textId="77777777" w:rsidR="00545AF8" w:rsidRPr="00E7034E" w:rsidRDefault="00545AF8" w:rsidP="005F3EB1">
            <w:pPr>
              <w:pStyle w:val="Textotablas"/>
              <w:jc w:val="left"/>
              <w:rPr>
                <w:lang w:val="es-MX"/>
              </w:rPr>
            </w:pPr>
            <w:r w:rsidRPr="207D1FFE">
              <w:rPr>
                <w:lang w:val="es-MX"/>
              </w:rPr>
              <w:t>Operación de valores posicionales con números naturales y decimales</w:t>
            </w:r>
          </w:p>
        </w:tc>
      </w:tr>
      <w:tr w:rsidR="00545AF8" w:rsidRPr="00D16190" w14:paraId="5B0EC236" w14:textId="77777777" w:rsidTr="005F3EB1">
        <w:trPr>
          <w:trHeight w:val="236"/>
          <w:jc w:val="center"/>
        </w:trPr>
        <w:tc>
          <w:tcPr>
            <w:tcW w:w="984" w:type="dxa"/>
            <w:vMerge/>
            <w:vAlign w:val="center"/>
          </w:tcPr>
          <w:p w14:paraId="41CB059B" w14:textId="77777777" w:rsidR="00545AF8" w:rsidRPr="00E7034E" w:rsidRDefault="00545AF8" w:rsidP="005F3EB1">
            <w:pPr>
              <w:pStyle w:val="Textotablas"/>
              <w:rPr>
                <w:lang w:val="es-MX"/>
              </w:rPr>
            </w:pPr>
          </w:p>
        </w:tc>
        <w:tc>
          <w:tcPr>
            <w:tcW w:w="1138" w:type="dxa"/>
            <w:vAlign w:val="center"/>
          </w:tcPr>
          <w:p w14:paraId="24A2E78C" w14:textId="77777777" w:rsidR="00545AF8" w:rsidRPr="00E7034E" w:rsidRDefault="00545AF8" w:rsidP="005F3EB1">
            <w:pPr>
              <w:pStyle w:val="Textotablas"/>
              <w:rPr>
                <w:lang w:val="es-MX"/>
              </w:rPr>
            </w:pPr>
            <w:r w:rsidRPr="207D1FFE">
              <w:rPr>
                <w:lang w:val="es-MX"/>
              </w:rPr>
              <w:t>O4</w:t>
            </w:r>
          </w:p>
        </w:tc>
        <w:tc>
          <w:tcPr>
            <w:tcW w:w="5953" w:type="dxa"/>
            <w:vAlign w:val="center"/>
          </w:tcPr>
          <w:p w14:paraId="1899B057" w14:textId="77777777" w:rsidR="00545AF8" w:rsidRPr="00E7034E" w:rsidRDefault="00545AF8" w:rsidP="005F3EB1">
            <w:pPr>
              <w:pStyle w:val="Textotablas"/>
              <w:jc w:val="left"/>
              <w:rPr>
                <w:lang w:val="es-MX"/>
              </w:rPr>
            </w:pPr>
            <w:r w:rsidRPr="207D1FFE">
              <w:rPr>
                <w:lang w:val="es-MX"/>
              </w:rPr>
              <w:t>Ubicación de una coordenada en el primer cuadrante del plano cartesiano</w:t>
            </w:r>
          </w:p>
        </w:tc>
      </w:tr>
      <w:tr w:rsidR="00545AF8" w:rsidRPr="00D16190" w14:paraId="51404DE6" w14:textId="77777777" w:rsidTr="005F3EB1">
        <w:trPr>
          <w:trHeight w:val="465"/>
          <w:jc w:val="center"/>
        </w:trPr>
        <w:tc>
          <w:tcPr>
            <w:tcW w:w="984" w:type="dxa"/>
            <w:vMerge/>
            <w:vAlign w:val="center"/>
          </w:tcPr>
          <w:p w14:paraId="603D6BD4" w14:textId="77777777" w:rsidR="00545AF8" w:rsidRPr="00E7034E" w:rsidRDefault="00545AF8" w:rsidP="005F3EB1">
            <w:pPr>
              <w:pStyle w:val="Textotablas"/>
              <w:rPr>
                <w:lang w:val="es-MX"/>
              </w:rPr>
            </w:pPr>
          </w:p>
        </w:tc>
        <w:tc>
          <w:tcPr>
            <w:tcW w:w="1138" w:type="dxa"/>
            <w:vAlign w:val="center"/>
          </w:tcPr>
          <w:p w14:paraId="2F5E9888" w14:textId="77777777" w:rsidR="00545AF8" w:rsidRPr="00E7034E" w:rsidRDefault="00545AF8" w:rsidP="005F3EB1">
            <w:pPr>
              <w:pStyle w:val="Textotablas"/>
              <w:rPr>
                <w:lang w:val="es-MX"/>
              </w:rPr>
            </w:pPr>
            <w:r w:rsidRPr="207D1FFE">
              <w:rPr>
                <w:lang w:val="es-MX"/>
              </w:rPr>
              <w:t>O5</w:t>
            </w:r>
          </w:p>
        </w:tc>
        <w:tc>
          <w:tcPr>
            <w:tcW w:w="5953" w:type="dxa"/>
            <w:vAlign w:val="center"/>
          </w:tcPr>
          <w:p w14:paraId="5B0E5E30" w14:textId="77777777" w:rsidR="00545AF8" w:rsidRPr="00E7034E" w:rsidRDefault="00545AF8" w:rsidP="005F3EB1">
            <w:pPr>
              <w:pStyle w:val="Textotablas"/>
              <w:jc w:val="left"/>
              <w:rPr>
                <w:lang w:val="es-MX"/>
              </w:rPr>
            </w:pPr>
            <w:r w:rsidRPr="207D1FFE">
              <w:rPr>
                <w:lang w:val="es-MX"/>
              </w:rPr>
              <w:t>Aplicación de operaciones aritméticas básicas</w:t>
            </w:r>
          </w:p>
        </w:tc>
      </w:tr>
      <w:tr w:rsidR="00545AF8" w:rsidRPr="00D16190" w14:paraId="21F1799F" w14:textId="77777777" w:rsidTr="005F3EB1">
        <w:trPr>
          <w:trHeight w:val="473"/>
          <w:jc w:val="center"/>
        </w:trPr>
        <w:tc>
          <w:tcPr>
            <w:tcW w:w="984" w:type="dxa"/>
            <w:vMerge/>
            <w:vAlign w:val="center"/>
          </w:tcPr>
          <w:p w14:paraId="2AF95110" w14:textId="77777777" w:rsidR="00545AF8" w:rsidRPr="00E7034E" w:rsidRDefault="00545AF8" w:rsidP="005F3EB1">
            <w:pPr>
              <w:pStyle w:val="Textotablas"/>
              <w:rPr>
                <w:lang w:val="es-MX"/>
              </w:rPr>
            </w:pPr>
          </w:p>
        </w:tc>
        <w:tc>
          <w:tcPr>
            <w:tcW w:w="1138" w:type="dxa"/>
            <w:vAlign w:val="center"/>
          </w:tcPr>
          <w:p w14:paraId="39A7AADB" w14:textId="77777777" w:rsidR="00545AF8" w:rsidRPr="00E7034E" w:rsidRDefault="00545AF8" w:rsidP="005F3EB1">
            <w:pPr>
              <w:pStyle w:val="Textotablas"/>
              <w:rPr>
                <w:lang w:val="es-MX"/>
              </w:rPr>
            </w:pPr>
            <w:r w:rsidRPr="207D1FFE">
              <w:rPr>
                <w:lang w:val="es-MX"/>
              </w:rPr>
              <w:t>O6</w:t>
            </w:r>
          </w:p>
        </w:tc>
        <w:tc>
          <w:tcPr>
            <w:tcW w:w="5953" w:type="dxa"/>
            <w:vAlign w:val="center"/>
          </w:tcPr>
          <w:p w14:paraId="70525771" w14:textId="77777777" w:rsidR="00545AF8" w:rsidRPr="00E7034E" w:rsidRDefault="00545AF8" w:rsidP="005F3EB1">
            <w:pPr>
              <w:pStyle w:val="Textotablas"/>
              <w:jc w:val="left"/>
              <w:rPr>
                <w:lang w:val="es-MX"/>
              </w:rPr>
            </w:pPr>
            <w:r w:rsidRPr="207D1FFE">
              <w:rPr>
                <w:lang w:val="es-MX"/>
              </w:rPr>
              <w:t>Definición de tecnicismos del lenguaje formal de la geometría (p. e., los tipos de ángulos)</w:t>
            </w:r>
          </w:p>
        </w:tc>
      </w:tr>
      <w:tr w:rsidR="00545AF8" w:rsidRPr="00D16190" w14:paraId="4997E10D" w14:textId="77777777" w:rsidTr="005F3EB1">
        <w:trPr>
          <w:trHeight w:val="252"/>
          <w:jc w:val="center"/>
        </w:trPr>
        <w:tc>
          <w:tcPr>
            <w:tcW w:w="984" w:type="dxa"/>
            <w:vMerge/>
            <w:vAlign w:val="center"/>
          </w:tcPr>
          <w:p w14:paraId="47D38E12" w14:textId="77777777" w:rsidR="00545AF8" w:rsidRPr="00E7034E" w:rsidRDefault="00545AF8" w:rsidP="005F3EB1">
            <w:pPr>
              <w:pStyle w:val="Textotablas"/>
              <w:rPr>
                <w:lang w:val="es-MX"/>
              </w:rPr>
            </w:pPr>
          </w:p>
        </w:tc>
        <w:tc>
          <w:tcPr>
            <w:tcW w:w="1138" w:type="dxa"/>
            <w:vAlign w:val="center"/>
          </w:tcPr>
          <w:p w14:paraId="19FE230E" w14:textId="77777777" w:rsidR="00545AF8" w:rsidRPr="00E7034E" w:rsidRDefault="00545AF8" w:rsidP="005F3EB1">
            <w:pPr>
              <w:pStyle w:val="Textotablas"/>
              <w:rPr>
                <w:lang w:val="es-MX"/>
              </w:rPr>
            </w:pPr>
            <w:r w:rsidRPr="207D1FFE">
              <w:rPr>
                <w:lang w:val="es-MX"/>
              </w:rPr>
              <w:t>O7</w:t>
            </w:r>
          </w:p>
        </w:tc>
        <w:tc>
          <w:tcPr>
            <w:tcW w:w="5953" w:type="dxa"/>
            <w:vAlign w:val="center"/>
          </w:tcPr>
          <w:p w14:paraId="459393BF" w14:textId="77777777" w:rsidR="00545AF8" w:rsidRPr="00E7034E" w:rsidRDefault="00545AF8" w:rsidP="005F3EB1">
            <w:pPr>
              <w:pStyle w:val="Textotablas"/>
              <w:jc w:val="left"/>
              <w:rPr>
                <w:lang w:val="es-MX"/>
              </w:rPr>
            </w:pPr>
            <w:r w:rsidRPr="207D1FFE">
              <w:rPr>
                <w:lang w:val="es-MX"/>
              </w:rPr>
              <w:t>Representación viso-espacial de figuras geométricas</w:t>
            </w:r>
          </w:p>
        </w:tc>
      </w:tr>
      <w:tr w:rsidR="00545AF8" w:rsidRPr="00D16190" w14:paraId="2DB2F51C" w14:textId="77777777" w:rsidTr="005F3EB1">
        <w:trPr>
          <w:trHeight w:val="236"/>
          <w:jc w:val="center"/>
        </w:trPr>
        <w:tc>
          <w:tcPr>
            <w:tcW w:w="984" w:type="dxa"/>
            <w:vMerge/>
            <w:vAlign w:val="center"/>
          </w:tcPr>
          <w:p w14:paraId="62A18151" w14:textId="77777777" w:rsidR="00545AF8" w:rsidRPr="00E7034E" w:rsidRDefault="00545AF8" w:rsidP="005F3EB1">
            <w:pPr>
              <w:pStyle w:val="Textotablas"/>
              <w:rPr>
                <w:lang w:val="es-MX"/>
              </w:rPr>
            </w:pPr>
          </w:p>
        </w:tc>
        <w:tc>
          <w:tcPr>
            <w:tcW w:w="1138" w:type="dxa"/>
            <w:vAlign w:val="center"/>
          </w:tcPr>
          <w:p w14:paraId="68EAF935" w14:textId="77777777" w:rsidR="00545AF8" w:rsidRPr="00E7034E" w:rsidRDefault="00545AF8" w:rsidP="005F3EB1">
            <w:pPr>
              <w:pStyle w:val="Textotablas"/>
              <w:rPr>
                <w:lang w:val="es-MX"/>
              </w:rPr>
            </w:pPr>
            <w:r w:rsidRPr="207D1FFE">
              <w:rPr>
                <w:lang w:val="es-MX"/>
              </w:rPr>
              <w:t>O8</w:t>
            </w:r>
          </w:p>
        </w:tc>
        <w:tc>
          <w:tcPr>
            <w:tcW w:w="5953" w:type="dxa"/>
            <w:vAlign w:val="center"/>
          </w:tcPr>
          <w:p w14:paraId="19675EF7" w14:textId="77777777" w:rsidR="00545AF8" w:rsidRPr="00E7034E" w:rsidRDefault="00545AF8" w:rsidP="005F3EB1">
            <w:pPr>
              <w:pStyle w:val="Textotablas"/>
              <w:jc w:val="left"/>
              <w:rPr>
                <w:lang w:val="es-MX"/>
              </w:rPr>
            </w:pPr>
            <w:r w:rsidRPr="207D1FFE">
              <w:rPr>
                <w:lang w:val="es-MX"/>
              </w:rPr>
              <w:t>Identificación de las características geométricas de los cuadriláteros</w:t>
            </w:r>
          </w:p>
        </w:tc>
      </w:tr>
      <w:tr w:rsidR="00545AF8" w:rsidRPr="00D16190" w14:paraId="61E798AD" w14:textId="77777777" w:rsidTr="005F3EB1">
        <w:trPr>
          <w:trHeight w:val="473"/>
          <w:jc w:val="center"/>
        </w:trPr>
        <w:tc>
          <w:tcPr>
            <w:tcW w:w="984" w:type="dxa"/>
            <w:vMerge/>
            <w:vAlign w:val="center"/>
          </w:tcPr>
          <w:p w14:paraId="457202AC" w14:textId="77777777" w:rsidR="00545AF8" w:rsidRPr="00E7034E" w:rsidRDefault="00545AF8" w:rsidP="005F3EB1">
            <w:pPr>
              <w:pStyle w:val="Textotablas"/>
              <w:rPr>
                <w:lang w:val="es-MX"/>
              </w:rPr>
            </w:pPr>
          </w:p>
        </w:tc>
        <w:tc>
          <w:tcPr>
            <w:tcW w:w="1138" w:type="dxa"/>
            <w:vAlign w:val="center"/>
          </w:tcPr>
          <w:p w14:paraId="41DD4F9C" w14:textId="77777777" w:rsidR="00545AF8" w:rsidRPr="00E7034E" w:rsidRDefault="00545AF8" w:rsidP="005F3EB1">
            <w:pPr>
              <w:pStyle w:val="Textotablas"/>
              <w:rPr>
                <w:lang w:val="es-MX"/>
              </w:rPr>
            </w:pPr>
            <w:r w:rsidRPr="207D1FFE">
              <w:rPr>
                <w:lang w:val="es-MX"/>
              </w:rPr>
              <w:t>O9</w:t>
            </w:r>
          </w:p>
        </w:tc>
        <w:tc>
          <w:tcPr>
            <w:tcW w:w="5953" w:type="dxa"/>
            <w:vAlign w:val="center"/>
          </w:tcPr>
          <w:p w14:paraId="6243E651" w14:textId="77777777" w:rsidR="00545AF8" w:rsidRPr="00E7034E" w:rsidRDefault="00545AF8" w:rsidP="005F3EB1">
            <w:pPr>
              <w:pStyle w:val="Textotablas"/>
              <w:jc w:val="left"/>
              <w:rPr>
                <w:lang w:val="es-MX"/>
              </w:rPr>
            </w:pPr>
            <w:r w:rsidRPr="207D1FFE">
              <w:rPr>
                <w:lang w:val="es-MX"/>
              </w:rPr>
              <w:t>Identificación gráfica de tipos de líneas rectas (paralelas, perpendiculares y decantes)</w:t>
            </w:r>
          </w:p>
        </w:tc>
      </w:tr>
      <w:tr w:rsidR="00545AF8" w:rsidRPr="00D16190" w14:paraId="445BF457" w14:textId="77777777" w:rsidTr="005F3EB1">
        <w:trPr>
          <w:trHeight w:val="473"/>
          <w:jc w:val="center"/>
        </w:trPr>
        <w:tc>
          <w:tcPr>
            <w:tcW w:w="984" w:type="dxa"/>
            <w:vMerge/>
            <w:vAlign w:val="center"/>
          </w:tcPr>
          <w:p w14:paraId="0CD90A3B" w14:textId="77777777" w:rsidR="00545AF8" w:rsidRPr="00E7034E" w:rsidRDefault="00545AF8" w:rsidP="005F3EB1">
            <w:pPr>
              <w:pStyle w:val="Textotablas"/>
              <w:rPr>
                <w:lang w:val="es-MX"/>
              </w:rPr>
            </w:pPr>
          </w:p>
        </w:tc>
        <w:tc>
          <w:tcPr>
            <w:tcW w:w="1138" w:type="dxa"/>
            <w:vAlign w:val="center"/>
          </w:tcPr>
          <w:p w14:paraId="7D6A23B1" w14:textId="77777777" w:rsidR="00545AF8" w:rsidRPr="00E7034E" w:rsidRDefault="00545AF8" w:rsidP="005F3EB1">
            <w:pPr>
              <w:pStyle w:val="Textotablas"/>
              <w:rPr>
                <w:lang w:val="es-MX"/>
              </w:rPr>
            </w:pPr>
            <w:r w:rsidRPr="207D1FFE">
              <w:rPr>
                <w:lang w:val="es-MX"/>
              </w:rPr>
              <w:t>O10</w:t>
            </w:r>
          </w:p>
        </w:tc>
        <w:tc>
          <w:tcPr>
            <w:tcW w:w="5953" w:type="dxa"/>
            <w:vAlign w:val="center"/>
          </w:tcPr>
          <w:p w14:paraId="6BE82839" w14:textId="77777777" w:rsidR="00545AF8" w:rsidRPr="00E7034E" w:rsidRDefault="00545AF8" w:rsidP="005F3EB1">
            <w:pPr>
              <w:pStyle w:val="Textotablas"/>
              <w:jc w:val="left"/>
              <w:rPr>
                <w:lang w:val="es-MX"/>
              </w:rPr>
            </w:pPr>
            <w:r w:rsidRPr="207D1FFE">
              <w:rPr>
                <w:lang w:val="es-MX"/>
              </w:rPr>
              <w:t>Representación del modelo aritmético de la conversión de unidades de medida</w:t>
            </w:r>
          </w:p>
        </w:tc>
      </w:tr>
      <w:tr w:rsidR="00545AF8" w:rsidRPr="00D16190" w14:paraId="17B08F93" w14:textId="77777777" w:rsidTr="005F3EB1">
        <w:trPr>
          <w:trHeight w:val="473"/>
          <w:jc w:val="center"/>
        </w:trPr>
        <w:tc>
          <w:tcPr>
            <w:tcW w:w="984" w:type="dxa"/>
            <w:vMerge/>
            <w:vAlign w:val="center"/>
          </w:tcPr>
          <w:p w14:paraId="16B97B29" w14:textId="77777777" w:rsidR="00545AF8" w:rsidRPr="00E7034E" w:rsidRDefault="00545AF8" w:rsidP="005F3EB1">
            <w:pPr>
              <w:pStyle w:val="Textotablas"/>
              <w:rPr>
                <w:lang w:val="es-MX"/>
              </w:rPr>
            </w:pPr>
          </w:p>
        </w:tc>
        <w:tc>
          <w:tcPr>
            <w:tcW w:w="1138" w:type="dxa"/>
            <w:vAlign w:val="center"/>
          </w:tcPr>
          <w:p w14:paraId="64B6874B" w14:textId="77777777" w:rsidR="00545AF8" w:rsidRPr="00E7034E" w:rsidRDefault="00545AF8" w:rsidP="005F3EB1">
            <w:pPr>
              <w:pStyle w:val="Textotablas"/>
              <w:rPr>
                <w:lang w:val="es-MX"/>
              </w:rPr>
            </w:pPr>
            <w:r w:rsidRPr="207D1FFE">
              <w:rPr>
                <w:lang w:val="es-MX"/>
              </w:rPr>
              <w:t>O11</w:t>
            </w:r>
          </w:p>
        </w:tc>
        <w:tc>
          <w:tcPr>
            <w:tcW w:w="5953" w:type="dxa"/>
            <w:vAlign w:val="center"/>
          </w:tcPr>
          <w:p w14:paraId="49713950" w14:textId="77777777" w:rsidR="00545AF8" w:rsidRPr="00E7034E" w:rsidRDefault="00545AF8" w:rsidP="005F3EB1">
            <w:pPr>
              <w:pStyle w:val="Textotablas"/>
              <w:jc w:val="left"/>
              <w:rPr>
                <w:lang w:val="es-MX"/>
              </w:rPr>
            </w:pPr>
            <w:r w:rsidRPr="207D1FFE">
              <w:rPr>
                <w:lang w:val="es-MX"/>
              </w:rPr>
              <w:t xml:space="preserve">Representación del modelo aritmético para calcular el perímetro de </w:t>
            </w:r>
            <w:r w:rsidRPr="207D1FFE">
              <w:rPr>
                <w:rFonts w:eastAsia="Arial" w:cs="Arial"/>
                <w:lang w:val="es-MX"/>
              </w:rPr>
              <w:t>una figura geométrica (triángulo o cuadrilátero)</w:t>
            </w:r>
          </w:p>
        </w:tc>
      </w:tr>
      <w:tr w:rsidR="00545AF8" w:rsidRPr="00D16190" w14:paraId="5CEF701C" w14:textId="77777777" w:rsidTr="005F3EB1">
        <w:trPr>
          <w:trHeight w:val="473"/>
          <w:jc w:val="center"/>
        </w:trPr>
        <w:tc>
          <w:tcPr>
            <w:tcW w:w="984" w:type="dxa"/>
            <w:vMerge/>
            <w:vAlign w:val="center"/>
          </w:tcPr>
          <w:p w14:paraId="6B80C840" w14:textId="77777777" w:rsidR="00545AF8" w:rsidRPr="00E7034E" w:rsidRDefault="00545AF8" w:rsidP="005F3EB1">
            <w:pPr>
              <w:pStyle w:val="Textotablas"/>
              <w:rPr>
                <w:lang w:val="es-MX"/>
              </w:rPr>
            </w:pPr>
          </w:p>
        </w:tc>
        <w:tc>
          <w:tcPr>
            <w:tcW w:w="1138" w:type="dxa"/>
            <w:vAlign w:val="center"/>
          </w:tcPr>
          <w:p w14:paraId="468F34E3" w14:textId="77777777" w:rsidR="00545AF8" w:rsidRPr="00E7034E" w:rsidRDefault="00545AF8" w:rsidP="005F3EB1">
            <w:pPr>
              <w:pStyle w:val="Textotablas"/>
              <w:rPr>
                <w:lang w:val="es-MX"/>
              </w:rPr>
            </w:pPr>
            <w:r w:rsidRPr="207D1FFE">
              <w:rPr>
                <w:lang w:val="es-MX"/>
              </w:rPr>
              <w:t>O12</w:t>
            </w:r>
          </w:p>
        </w:tc>
        <w:tc>
          <w:tcPr>
            <w:tcW w:w="5953" w:type="dxa"/>
            <w:vAlign w:val="center"/>
          </w:tcPr>
          <w:p w14:paraId="7EECC932" w14:textId="77777777" w:rsidR="00545AF8" w:rsidRPr="00E7034E" w:rsidRDefault="00545AF8" w:rsidP="005F3EB1">
            <w:pPr>
              <w:pStyle w:val="Textotablas"/>
              <w:jc w:val="left"/>
              <w:rPr>
                <w:lang w:val="es-MX"/>
              </w:rPr>
            </w:pPr>
            <w:r w:rsidRPr="207D1FFE">
              <w:rPr>
                <w:lang w:val="es-MX"/>
              </w:rPr>
              <w:t>Representación del modelo aritmético para calcular el área de cuadriláteros o triángulos</w:t>
            </w:r>
          </w:p>
        </w:tc>
      </w:tr>
      <w:tr w:rsidR="00545AF8" w:rsidRPr="00D16190" w14:paraId="2799CB04" w14:textId="77777777" w:rsidTr="005F3EB1">
        <w:trPr>
          <w:trHeight w:val="457"/>
          <w:jc w:val="center"/>
        </w:trPr>
        <w:tc>
          <w:tcPr>
            <w:tcW w:w="984" w:type="dxa"/>
            <w:vMerge/>
            <w:vAlign w:val="center"/>
          </w:tcPr>
          <w:p w14:paraId="68ACC034" w14:textId="77777777" w:rsidR="00545AF8" w:rsidRPr="00E7034E" w:rsidRDefault="00545AF8" w:rsidP="005F3EB1">
            <w:pPr>
              <w:pStyle w:val="Textotablas"/>
              <w:rPr>
                <w:lang w:val="es-MX"/>
              </w:rPr>
            </w:pPr>
          </w:p>
        </w:tc>
        <w:tc>
          <w:tcPr>
            <w:tcW w:w="1138" w:type="dxa"/>
            <w:vAlign w:val="center"/>
          </w:tcPr>
          <w:p w14:paraId="46568985" w14:textId="77777777" w:rsidR="00545AF8" w:rsidRPr="00E7034E" w:rsidRDefault="00545AF8" w:rsidP="005F3EB1">
            <w:pPr>
              <w:pStyle w:val="Textotablas"/>
              <w:rPr>
                <w:lang w:val="es-MX"/>
              </w:rPr>
            </w:pPr>
            <w:r w:rsidRPr="207D1FFE">
              <w:rPr>
                <w:lang w:val="es-MX"/>
              </w:rPr>
              <w:t>O13</w:t>
            </w:r>
          </w:p>
        </w:tc>
        <w:tc>
          <w:tcPr>
            <w:tcW w:w="5953" w:type="dxa"/>
            <w:vAlign w:val="center"/>
          </w:tcPr>
          <w:p w14:paraId="00E68C1C" w14:textId="77777777" w:rsidR="00545AF8" w:rsidRPr="00E7034E" w:rsidRDefault="00545AF8" w:rsidP="005F3EB1">
            <w:pPr>
              <w:pStyle w:val="Textotablas"/>
              <w:jc w:val="left"/>
              <w:rPr>
                <w:lang w:val="es-MX"/>
              </w:rPr>
            </w:pPr>
            <w:r w:rsidRPr="207D1FFE">
              <w:rPr>
                <w:lang w:val="es-MX"/>
              </w:rPr>
              <w:t>Deducción de fórmulas para calcular el área mediante descomposición de figuras geométricas</w:t>
            </w:r>
          </w:p>
        </w:tc>
      </w:tr>
    </w:tbl>
    <w:p w14:paraId="520E1ED0" w14:textId="77777777" w:rsidR="00545AF8" w:rsidRDefault="00545AF8" w:rsidP="00545AF8"/>
    <w:p w14:paraId="02C0E60C" w14:textId="77777777" w:rsidR="00545AF8" w:rsidRDefault="00545AF8" w:rsidP="00545AF8"/>
    <w:p w14:paraId="3D46194D" w14:textId="77777777" w:rsidR="00545AF8" w:rsidRDefault="00545AF8" w:rsidP="00545AF8"/>
    <w:p w14:paraId="454568A1" w14:textId="77777777" w:rsidR="00545AF8" w:rsidRDefault="00545AF8" w:rsidP="00545AF8"/>
    <w:p w14:paraId="12CBC82D" w14:textId="77777777" w:rsidR="00545AF8" w:rsidRDefault="00545AF8" w:rsidP="00545AF8"/>
    <w:p w14:paraId="2ECB181A" w14:textId="77777777" w:rsidR="00545AF8" w:rsidRDefault="00545AF8" w:rsidP="00545AF8"/>
    <w:p w14:paraId="4068684D" w14:textId="77777777" w:rsidR="00545AF8" w:rsidRDefault="00545AF8" w:rsidP="00545AF8"/>
    <w:p w14:paraId="00761710" w14:textId="77777777" w:rsidR="00545AF8" w:rsidRDefault="00545AF8" w:rsidP="00545AF8"/>
    <w:p w14:paraId="4D5F600F" w14:textId="77777777" w:rsidR="00545AF8" w:rsidRDefault="00545AF8" w:rsidP="00545AF8"/>
    <w:p w14:paraId="5EF4EF79" w14:textId="77777777" w:rsidR="00545AF8" w:rsidRDefault="00545AF8" w:rsidP="00545AF8"/>
    <w:p w14:paraId="7593D9F5" w14:textId="77777777" w:rsidR="00545AF8" w:rsidRDefault="00545AF8" w:rsidP="00545AF8"/>
    <w:p w14:paraId="441D8683" w14:textId="77777777" w:rsidR="00545AF8" w:rsidRDefault="00545AF8" w:rsidP="00545AF8"/>
    <w:p w14:paraId="3BBE28D4" w14:textId="77777777" w:rsidR="00545AF8" w:rsidRDefault="00545AF8" w:rsidP="00545AF8"/>
    <w:p w14:paraId="093133AC" w14:textId="77777777" w:rsidR="00545AF8" w:rsidRDefault="00545AF8" w:rsidP="00545AF8">
      <w:pPr>
        <w:pStyle w:val="parrafos0"/>
      </w:pPr>
      <w:r w:rsidRPr="207D1FFE">
        <w:t xml:space="preserve">De la anterior tabla, emerge la Matriz Q, que es un modelo sintetizado de las operaciones cognitivas específicas de cada uno de los ítems, extraídas mediante el análisis de los expertos a los procesos de respuesta hipotéticos y empíricos. Dentro de la Matriz Q, pueden observarse los ítems alineados al eje que les corresponde; en la parte superior de la tabla se encuentra el código de la operación cognitiva, dentro de la tabla se puntúa con el número 1 si en el ítem interviene la operación cognitiva y con el número 0 si no la presenta. Utilizando como ejemplo el ítem PMA01, pueden observarse en la </w:t>
      </w:r>
      <w:r w:rsidRPr="00B325EE">
        <w:rPr>
          <w:highlight w:val="cyan"/>
        </w:rPr>
        <w:t>Tabla 18</w:t>
      </w:r>
      <w:r w:rsidRPr="207D1FFE">
        <w:t xml:space="preserve"> las operaciones cognitivas que le corresponden (fila señalada en azul claro); en este caso O1, O2, O5, O12. Posteriormente basta con volver a la </w:t>
      </w:r>
      <w:r w:rsidRPr="00B325EE">
        <w:rPr>
          <w:b/>
          <w:bCs/>
          <w:highlight w:val="cyan"/>
        </w:rPr>
        <w:t>Tabla 17</w:t>
      </w:r>
      <w:r w:rsidRPr="207D1FFE">
        <w:rPr>
          <w:b/>
          <w:bCs/>
        </w:rPr>
        <w:t xml:space="preserve">. </w:t>
      </w:r>
      <w:r w:rsidRPr="207D1FFE">
        <w:rPr>
          <w:i/>
          <w:iCs/>
        </w:rPr>
        <w:t>Operaciones cognitivas del eje Espacio, forma y medida</w:t>
      </w:r>
      <w:r w:rsidRPr="207D1FFE">
        <w:t xml:space="preserve"> e identificar las operaciones de acuerdo a los códigos adjudicados al ítem en la Matriz Q. Esta Matriz permite tener un acceso ágil a la información relevante del ítem, pues de primera mano puede intuirse la dificultad del mismo, parte del comportamiento del ítem, someterla a otros análisis, entre otras cosas.</w:t>
      </w:r>
    </w:p>
    <w:p w14:paraId="3F97FB1E" w14:textId="77777777" w:rsidR="00545AF8" w:rsidRDefault="00545AF8" w:rsidP="00545AF8">
      <w:pPr>
        <w:pStyle w:val="Titulotablas"/>
        <w:rPr>
          <w:b/>
          <w:bCs/>
          <w:lang w:val="es-MX"/>
        </w:rPr>
      </w:pPr>
      <w:bookmarkStart w:id="161" w:name="_Toc507056961"/>
    </w:p>
    <w:p w14:paraId="44897920" w14:textId="77777777" w:rsidR="00545AF8" w:rsidRDefault="00545AF8" w:rsidP="00545AF8">
      <w:pPr>
        <w:pStyle w:val="Titulotablas"/>
        <w:rPr>
          <w:b/>
          <w:bCs/>
          <w:lang w:val="es-MX"/>
        </w:rPr>
      </w:pPr>
    </w:p>
    <w:p w14:paraId="68F8A88C" w14:textId="77777777" w:rsidR="00545AF8" w:rsidRDefault="00545AF8" w:rsidP="00545AF8">
      <w:pPr>
        <w:pStyle w:val="Titulotablas"/>
        <w:rPr>
          <w:lang w:val="es-MX"/>
        </w:rPr>
      </w:pPr>
      <w:r>
        <w:rPr>
          <w:b/>
          <w:bCs/>
          <w:lang w:val="es-MX"/>
        </w:rPr>
        <w:t>Tabla 18</w:t>
      </w:r>
      <w:r w:rsidRPr="207D1FFE">
        <w:rPr>
          <w:b/>
          <w:bCs/>
          <w:lang w:val="es-MX"/>
        </w:rPr>
        <w:t>.</w:t>
      </w:r>
      <w:r w:rsidRPr="207D1FFE">
        <w:rPr>
          <w:lang w:val="es-MX"/>
        </w:rPr>
        <w:t xml:space="preserve"> Matriz Q</w:t>
      </w:r>
      <w:r>
        <w:rPr>
          <w:lang w:val="es-MX"/>
        </w:rPr>
        <w:t xml:space="preserve"> </w:t>
      </w:r>
      <w:r w:rsidRPr="207D1FFE">
        <w:rPr>
          <w:rFonts w:cs="Arial"/>
          <w:lang w:val="es-MX"/>
        </w:rPr>
        <w:t>(Extracto de la tabla original)</w:t>
      </w:r>
      <w:bookmarkEnd w:id="161"/>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545AF8" w:rsidRPr="0068073D" w14:paraId="2B072ECD" w14:textId="77777777" w:rsidTr="005F3EB1">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26670097" w14:textId="77777777" w:rsidR="00545AF8" w:rsidRPr="00A42042" w:rsidRDefault="00545AF8" w:rsidP="005F3EB1">
            <w:pPr>
              <w:pStyle w:val="Textotablas"/>
              <w:rPr>
                <w:bCs w:val="0"/>
                <w:sz w:val="22"/>
                <w:szCs w:val="22"/>
                <w:lang w:val="es-MX"/>
              </w:rPr>
            </w:pPr>
            <w:r w:rsidRPr="00A42042">
              <w:rPr>
                <w:sz w:val="22"/>
                <w:szCs w:val="22"/>
                <w:lang w:val="es-MX"/>
              </w:rPr>
              <w:lastRenderedPageBreak/>
              <w:t>Código de ítem</w:t>
            </w:r>
          </w:p>
        </w:tc>
        <w:tc>
          <w:tcPr>
            <w:tcW w:w="567" w:type="dxa"/>
            <w:tcBorders>
              <w:top w:val="single" w:sz="4" w:space="0" w:color="auto"/>
            </w:tcBorders>
            <w:shd w:val="clear" w:color="auto" w:fill="BFBFBF" w:themeFill="background1" w:themeFillShade="BF"/>
            <w:vAlign w:val="center"/>
          </w:tcPr>
          <w:p w14:paraId="588E72C0"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1</w:t>
            </w:r>
          </w:p>
        </w:tc>
        <w:tc>
          <w:tcPr>
            <w:tcW w:w="567" w:type="dxa"/>
            <w:tcBorders>
              <w:top w:val="single" w:sz="4" w:space="0" w:color="auto"/>
            </w:tcBorders>
            <w:shd w:val="clear" w:color="auto" w:fill="BFBFBF" w:themeFill="background1" w:themeFillShade="BF"/>
            <w:vAlign w:val="center"/>
          </w:tcPr>
          <w:p w14:paraId="6BD51E0B"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2</w:t>
            </w:r>
          </w:p>
        </w:tc>
        <w:tc>
          <w:tcPr>
            <w:tcW w:w="567" w:type="dxa"/>
            <w:tcBorders>
              <w:top w:val="single" w:sz="4" w:space="0" w:color="auto"/>
            </w:tcBorders>
            <w:shd w:val="clear" w:color="auto" w:fill="BFBFBF" w:themeFill="background1" w:themeFillShade="BF"/>
            <w:vAlign w:val="center"/>
          </w:tcPr>
          <w:p w14:paraId="69EE7438"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3</w:t>
            </w:r>
          </w:p>
        </w:tc>
        <w:tc>
          <w:tcPr>
            <w:tcW w:w="567" w:type="dxa"/>
            <w:tcBorders>
              <w:top w:val="single" w:sz="4" w:space="0" w:color="auto"/>
            </w:tcBorders>
            <w:shd w:val="clear" w:color="auto" w:fill="BFBFBF" w:themeFill="background1" w:themeFillShade="BF"/>
            <w:vAlign w:val="center"/>
          </w:tcPr>
          <w:p w14:paraId="7BED7BA8"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4</w:t>
            </w:r>
          </w:p>
        </w:tc>
        <w:tc>
          <w:tcPr>
            <w:tcW w:w="567" w:type="dxa"/>
            <w:tcBorders>
              <w:top w:val="single" w:sz="4" w:space="0" w:color="auto"/>
            </w:tcBorders>
            <w:shd w:val="clear" w:color="auto" w:fill="BFBFBF" w:themeFill="background1" w:themeFillShade="BF"/>
            <w:vAlign w:val="center"/>
          </w:tcPr>
          <w:p w14:paraId="60ADCAC6"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5</w:t>
            </w:r>
          </w:p>
        </w:tc>
        <w:tc>
          <w:tcPr>
            <w:tcW w:w="567" w:type="dxa"/>
            <w:tcBorders>
              <w:top w:val="single" w:sz="4" w:space="0" w:color="auto"/>
            </w:tcBorders>
            <w:shd w:val="clear" w:color="auto" w:fill="BFBFBF" w:themeFill="background1" w:themeFillShade="BF"/>
            <w:vAlign w:val="center"/>
          </w:tcPr>
          <w:p w14:paraId="0648F9C1"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6</w:t>
            </w:r>
          </w:p>
        </w:tc>
        <w:tc>
          <w:tcPr>
            <w:tcW w:w="567" w:type="dxa"/>
            <w:tcBorders>
              <w:top w:val="single" w:sz="4" w:space="0" w:color="auto"/>
            </w:tcBorders>
            <w:shd w:val="clear" w:color="auto" w:fill="BFBFBF" w:themeFill="background1" w:themeFillShade="BF"/>
            <w:vAlign w:val="center"/>
          </w:tcPr>
          <w:p w14:paraId="38A22333"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7</w:t>
            </w:r>
          </w:p>
        </w:tc>
        <w:tc>
          <w:tcPr>
            <w:tcW w:w="567" w:type="dxa"/>
            <w:tcBorders>
              <w:top w:val="single" w:sz="4" w:space="0" w:color="auto"/>
            </w:tcBorders>
            <w:shd w:val="clear" w:color="auto" w:fill="BFBFBF" w:themeFill="background1" w:themeFillShade="BF"/>
            <w:vAlign w:val="center"/>
          </w:tcPr>
          <w:p w14:paraId="3F2D3D4F"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8</w:t>
            </w:r>
          </w:p>
        </w:tc>
        <w:tc>
          <w:tcPr>
            <w:tcW w:w="567" w:type="dxa"/>
            <w:tcBorders>
              <w:top w:val="single" w:sz="4" w:space="0" w:color="auto"/>
            </w:tcBorders>
            <w:shd w:val="clear" w:color="auto" w:fill="BFBFBF" w:themeFill="background1" w:themeFillShade="BF"/>
            <w:vAlign w:val="center"/>
          </w:tcPr>
          <w:p w14:paraId="4595DB1D"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9</w:t>
            </w:r>
          </w:p>
        </w:tc>
        <w:tc>
          <w:tcPr>
            <w:tcW w:w="709" w:type="dxa"/>
            <w:tcBorders>
              <w:top w:val="single" w:sz="4" w:space="0" w:color="auto"/>
            </w:tcBorders>
            <w:shd w:val="clear" w:color="auto" w:fill="BFBFBF" w:themeFill="background1" w:themeFillShade="BF"/>
            <w:vAlign w:val="center"/>
          </w:tcPr>
          <w:p w14:paraId="2103B217"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10</w:t>
            </w:r>
          </w:p>
        </w:tc>
        <w:tc>
          <w:tcPr>
            <w:tcW w:w="709" w:type="dxa"/>
            <w:tcBorders>
              <w:top w:val="single" w:sz="4" w:space="0" w:color="auto"/>
            </w:tcBorders>
            <w:shd w:val="clear" w:color="auto" w:fill="BFBFBF" w:themeFill="background1" w:themeFillShade="BF"/>
            <w:vAlign w:val="center"/>
          </w:tcPr>
          <w:p w14:paraId="25D3EBEE"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11</w:t>
            </w:r>
          </w:p>
        </w:tc>
        <w:tc>
          <w:tcPr>
            <w:tcW w:w="709" w:type="dxa"/>
            <w:tcBorders>
              <w:top w:val="single" w:sz="4" w:space="0" w:color="auto"/>
            </w:tcBorders>
            <w:shd w:val="clear" w:color="auto" w:fill="BFBFBF" w:themeFill="background1" w:themeFillShade="BF"/>
            <w:vAlign w:val="center"/>
          </w:tcPr>
          <w:p w14:paraId="4E0EDF8E"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12</w:t>
            </w:r>
          </w:p>
        </w:tc>
        <w:tc>
          <w:tcPr>
            <w:tcW w:w="708" w:type="dxa"/>
            <w:tcBorders>
              <w:top w:val="single" w:sz="4" w:space="0" w:color="auto"/>
            </w:tcBorders>
            <w:shd w:val="clear" w:color="auto" w:fill="BFBFBF" w:themeFill="background1" w:themeFillShade="BF"/>
            <w:vAlign w:val="center"/>
          </w:tcPr>
          <w:p w14:paraId="2BA3191D" w14:textId="77777777" w:rsidR="00545AF8" w:rsidRPr="00A42042" w:rsidRDefault="00545AF8" w:rsidP="005F3EB1">
            <w:pPr>
              <w:pStyle w:val="Textotablas"/>
              <w:cnfStyle w:val="100000000000" w:firstRow="1" w:lastRow="0" w:firstColumn="0" w:lastColumn="0" w:oddVBand="0" w:evenVBand="0" w:oddHBand="0" w:evenHBand="0" w:firstRowFirstColumn="0" w:firstRowLastColumn="0" w:lastRowFirstColumn="0" w:lastRowLastColumn="0"/>
              <w:rPr>
                <w:b/>
                <w:szCs w:val="20"/>
                <w:lang w:val="es-MX"/>
              </w:rPr>
            </w:pPr>
            <w:r w:rsidRPr="00A42042">
              <w:rPr>
                <w:b/>
                <w:szCs w:val="20"/>
                <w:lang w:val="es-MX"/>
              </w:rPr>
              <w:t>O13</w:t>
            </w:r>
          </w:p>
        </w:tc>
      </w:tr>
      <w:tr w:rsidR="00545AF8" w:rsidRPr="0068073D" w14:paraId="59887A39" w14:textId="77777777" w:rsidTr="005F3EB1">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9B29F7" w14:textId="77777777" w:rsidR="00545AF8" w:rsidRPr="00A42042" w:rsidRDefault="00545AF8" w:rsidP="005F3EB1">
            <w:pPr>
              <w:pStyle w:val="Textotablas"/>
              <w:jc w:val="left"/>
              <w:rPr>
                <w:lang w:val="es-MX"/>
              </w:rPr>
            </w:pPr>
            <w:r>
              <w:rPr>
                <w:lang w:val="es-MX"/>
              </w:rPr>
              <w:t>PMA05</w:t>
            </w:r>
          </w:p>
        </w:tc>
        <w:tc>
          <w:tcPr>
            <w:tcW w:w="567" w:type="dxa"/>
            <w:shd w:val="clear" w:color="auto" w:fill="FFFFFF" w:themeFill="background1"/>
            <w:vAlign w:val="center"/>
          </w:tcPr>
          <w:p w14:paraId="54A5CB1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76DDDF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CE9430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BBDCFA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BD3ADD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2C08364"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E7D8A5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13009F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AFBEA1A"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2D50D45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0EDFE6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546244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3EEB076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3E485F46" w14:textId="77777777" w:rsidTr="005F3EB1">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C5BB31" w14:textId="77777777" w:rsidR="00545AF8" w:rsidRPr="00A42042" w:rsidRDefault="00545AF8" w:rsidP="005F3EB1">
            <w:pPr>
              <w:pStyle w:val="Textotablas"/>
              <w:jc w:val="left"/>
              <w:rPr>
                <w:lang w:val="es-MX"/>
              </w:rPr>
            </w:pPr>
            <w:r>
              <w:rPr>
                <w:lang w:val="es-MX"/>
              </w:rPr>
              <w:t>PMB09</w:t>
            </w:r>
          </w:p>
        </w:tc>
        <w:tc>
          <w:tcPr>
            <w:tcW w:w="567" w:type="dxa"/>
            <w:shd w:val="clear" w:color="auto" w:fill="FFFFFF" w:themeFill="background1"/>
            <w:vAlign w:val="center"/>
          </w:tcPr>
          <w:p w14:paraId="33AB228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757E20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18698E9"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3A4D3DF"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560F8D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436257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C493C1F"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09459F0"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64B1C9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A947C8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5D79752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78FF83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09312AE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4020CE4F" w14:textId="77777777" w:rsidTr="005F3EB1">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BDB77" w14:textId="77777777" w:rsidR="00545AF8" w:rsidRPr="00A42042" w:rsidRDefault="00545AF8" w:rsidP="005F3EB1">
            <w:pPr>
              <w:pStyle w:val="Textotablas"/>
              <w:jc w:val="left"/>
              <w:rPr>
                <w:lang w:val="es-MX"/>
              </w:rPr>
            </w:pPr>
            <w:r>
              <w:rPr>
                <w:lang w:val="es-MX"/>
              </w:rPr>
              <w:t>PMB07</w:t>
            </w:r>
          </w:p>
        </w:tc>
        <w:tc>
          <w:tcPr>
            <w:tcW w:w="567" w:type="dxa"/>
            <w:shd w:val="clear" w:color="auto" w:fill="FFFFFF" w:themeFill="background1"/>
            <w:vAlign w:val="center"/>
          </w:tcPr>
          <w:p w14:paraId="1F9F58A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3F197C7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FC829EF"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CFD8DB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63281C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AAA1A3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ABBB4A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E0E1EE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EC401E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50898BB4"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47C1463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5CB087C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7B567DB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60418966" w14:textId="77777777" w:rsidTr="005F3EB1">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59792D4" w14:textId="77777777" w:rsidR="00545AF8" w:rsidRPr="00A42042" w:rsidRDefault="00545AF8" w:rsidP="005F3EB1">
            <w:pPr>
              <w:pStyle w:val="Textotablas"/>
              <w:jc w:val="left"/>
              <w:rPr>
                <w:lang w:val="es-MX"/>
              </w:rPr>
            </w:pPr>
            <w:r>
              <w:rPr>
                <w:lang w:val="es-MX"/>
              </w:rPr>
              <w:t>PMA06</w:t>
            </w:r>
          </w:p>
        </w:tc>
        <w:tc>
          <w:tcPr>
            <w:tcW w:w="567" w:type="dxa"/>
            <w:shd w:val="clear" w:color="auto" w:fill="FFFFFF" w:themeFill="background1"/>
            <w:vAlign w:val="center"/>
          </w:tcPr>
          <w:p w14:paraId="62E89898"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032E74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BE00D8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2D74A3E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EBFB76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BEC650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6ED943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35AE7E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1805DEA"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49FCCA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17AD2D8"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FF7A0C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19E0CDB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36BD8CF7" w14:textId="77777777" w:rsidTr="005F3EB1">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4101AB" w14:textId="77777777" w:rsidR="00545AF8" w:rsidRPr="00A42042" w:rsidRDefault="00545AF8" w:rsidP="005F3EB1">
            <w:pPr>
              <w:pStyle w:val="Textotablas"/>
              <w:jc w:val="left"/>
              <w:rPr>
                <w:lang w:val="es-MX"/>
              </w:rPr>
            </w:pPr>
            <w:r>
              <w:rPr>
                <w:lang w:val="es-MX"/>
              </w:rPr>
              <w:t>PMA04</w:t>
            </w:r>
          </w:p>
        </w:tc>
        <w:tc>
          <w:tcPr>
            <w:tcW w:w="567" w:type="dxa"/>
            <w:shd w:val="clear" w:color="auto" w:fill="FFFFFF" w:themeFill="background1"/>
            <w:vAlign w:val="center"/>
          </w:tcPr>
          <w:p w14:paraId="51E9E16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477FB1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59E770D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EE02A9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8CEB7D4"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D6EF2B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4633BB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DF79DE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F714B0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85860E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1894BAA"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B288DE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5DD7B16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02D32660" w14:textId="77777777" w:rsidTr="005F3EB1">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0D5C3B0" w14:textId="77777777" w:rsidR="00545AF8" w:rsidRPr="00A42042" w:rsidRDefault="00545AF8" w:rsidP="005F3EB1">
            <w:pPr>
              <w:pStyle w:val="Textotablas"/>
              <w:jc w:val="left"/>
              <w:rPr>
                <w:lang w:val="es-MX"/>
              </w:rPr>
            </w:pPr>
            <w:r>
              <w:rPr>
                <w:lang w:val="es-MX"/>
              </w:rPr>
              <w:t>PMA03</w:t>
            </w:r>
          </w:p>
        </w:tc>
        <w:tc>
          <w:tcPr>
            <w:tcW w:w="567" w:type="dxa"/>
            <w:shd w:val="clear" w:color="auto" w:fill="FFFFFF" w:themeFill="background1"/>
            <w:vAlign w:val="center"/>
          </w:tcPr>
          <w:p w14:paraId="43C0F64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5CB3E1BF"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BE836D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68C1FB6"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8A941B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3049DC19"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C8D78C9"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A5F785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B9923E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D02736F"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2135D76"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BF566B0"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30713A3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16E4D596" w14:textId="77777777" w:rsidTr="005F3EB1">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3F4E8" w14:textId="77777777" w:rsidR="00545AF8" w:rsidRPr="00A42042" w:rsidRDefault="00545AF8" w:rsidP="005F3EB1">
            <w:pPr>
              <w:pStyle w:val="Textotablas"/>
              <w:jc w:val="left"/>
              <w:rPr>
                <w:lang w:val="es-MX"/>
              </w:rPr>
            </w:pPr>
            <w:r>
              <w:rPr>
                <w:lang w:val="es-MX"/>
              </w:rPr>
              <w:t>PMB06</w:t>
            </w:r>
          </w:p>
        </w:tc>
        <w:tc>
          <w:tcPr>
            <w:tcW w:w="567" w:type="dxa"/>
            <w:shd w:val="clear" w:color="auto" w:fill="FFFFFF" w:themeFill="background1"/>
            <w:vAlign w:val="center"/>
          </w:tcPr>
          <w:p w14:paraId="708765C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558CA6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A58B68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85FBB0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B96CEC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387EDA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0B50A7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C5E64A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C48E93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42878F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4FB5713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EC57B4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791788B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5B6DDF9E" w14:textId="77777777" w:rsidTr="005F3EB1">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E28DC4" w14:textId="77777777" w:rsidR="00545AF8" w:rsidRPr="00A42042" w:rsidRDefault="00545AF8" w:rsidP="005F3EB1">
            <w:pPr>
              <w:pStyle w:val="Textotablas"/>
              <w:jc w:val="left"/>
              <w:rPr>
                <w:lang w:val="es-MX"/>
              </w:rPr>
            </w:pPr>
            <w:r>
              <w:rPr>
                <w:lang w:val="es-MX"/>
              </w:rPr>
              <w:t>PMB08</w:t>
            </w:r>
          </w:p>
        </w:tc>
        <w:tc>
          <w:tcPr>
            <w:tcW w:w="567" w:type="dxa"/>
            <w:shd w:val="clear" w:color="auto" w:fill="FFFFFF" w:themeFill="background1"/>
            <w:vAlign w:val="center"/>
          </w:tcPr>
          <w:p w14:paraId="056593D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4E54758"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AEEC33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4C3594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5444218"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36A87BF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8A9A0FA"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E9191A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18C9C3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A52A65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FC3BA0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709" w:type="dxa"/>
            <w:shd w:val="clear" w:color="auto" w:fill="FFFFFF" w:themeFill="background1"/>
            <w:vAlign w:val="center"/>
          </w:tcPr>
          <w:p w14:paraId="42C3C23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6AFF33AA"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7CA23389" w14:textId="77777777" w:rsidTr="005F3EB1">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12888BE" w14:textId="77777777" w:rsidR="00545AF8" w:rsidRPr="00A42042" w:rsidRDefault="00545AF8" w:rsidP="005F3EB1">
            <w:pPr>
              <w:pStyle w:val="Textotablas"/>
              <w:jc w:val="left"/>
              <w:rPr>
                <w:lang w:val="es-MX"/>
              </w:rPr>
            </w:pPr>
            <w:r>
              <w:rPr>
                <w:lang w:val="es-MX"/>
              </w:rPr>
              <w:t>PMB05</w:t>
            </w:r>
          </w:p>
        </w:tc>
        <w:tc>
          <w:tcPr>
            <w:tcW w:w="567" w:type="dxa"/>
            <w:shd w:val="clear" w:color="auto" w:fill="FFFFFF" w:themeFill="background1"/>
            <w:vAlign w:val="center"/>
          </w:tcPr>
          <w:p w14:paraId="2B129A6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3BAD9F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24852B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B9AE21F"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FE1815A"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92C151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B32D4F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82038D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73112F4"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0B0F0B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F102AD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709" w:type="dxa"/>
            <w:shd w:val="clear" w:color="auto" w:fill="FFFFFF" w:themeFill="background1"/>
            <w:vAlign w:val="center"/>
          </w:tcPr>
          <w:p w14:paraId="5A47A1EA"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708" w:type="dxa"/>
            <w:shd w:val="clear" w:color="auto" w:fill="FFFFFF" w:themeFill="background1"/>
            <w:vAlign w:val="center"/>
          </w:tcPr>
          <w:p w14:paraId="091B6FF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2DC5F599" w14:textId="77777777" w:rsidTr="005F3EB1">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759FF771" w14:textId="77777777" w:rsidR="00545AF8" w:rsidRPr="00A42042" w:rsidRDefault="00545AF8" w:rsidP="005F3EB1">
            <w:pPr>
              <w:pStyle w:val="Textotablas"/>
              <w:jc w:val="left"/>
              <w:rPr>
                <w:lang w:val="es-MX"/>
              </w:rPr>
            </w:pPr>
            <w:r>
              <w:rPr>
                <w:lang w:val="es-MX"/>
              </w:rPr>
              <w:t>PMA01</w:t>
            </w:r>
          </w:p>
        </w:tc>
        <w:tc>
          <w:tcPr>
            <w:tcW w:w="567" w:type="dxa"/>
            <w:shd w:val="clear" w:color="auto" w:fill="E2EFD9" w:themeFill="accent6" w:themeFillTint="33"/>
            <w:vAlign w:val="center"/>
          </w:tcPr>
          <w:p w14:paraId="14E4A0D1" w14:textId="77777777" w:rsidR="00545AF8" w:rsidRPr="00E13EE7" w:rsidRDefault="00545AF8" w:rsidP="005F3EB1">
            <w:pPr>
              <w:pStyle w:val="Textotablas"/>
              <w:cnfStyle w:val="000000000000" w:firstRow="0" w:lastRow="0" w:firstColumn="0" w:lastColumn="0" w:oddVBand="0" w:evenVBand="0" w:oddHBand="0" w:evenHBand="0" w:firstRowFirstColumn="0" w:firstRowLastColumn="0" w:lastRowFirstColumn="0" w:lastRowLastColumn="0"/>
              <w:rPr>
                <w:b/>
                <w:lang w:val="es-MX"/>
              </w:rPr>
            </w:pPr>
            <w:r w:rsidRPr="00E13EE7">
              <w:rPr>
                <w:b/>
                <w:lang w:val="es-MX"/>
              </w:rPr>
              <w:t>1</w:t>
            </w:r>
          </w:p>
        </w:tc>
        <w:tc>
          <w:tcPr>
            <w:tcW w:w="567" w:type="dxa"/>
            <w:shd w:val="clear" w:color="auto" w:fill="E2EFD9" w:themeFill="accent6" w:themeFillTint="33"/>
            <w:vAlign w:val="center"/>
          </w:tcPr>
          <w:p w14:paraId="21FA21A8" w14:textId="77777777" w:rsidR="00545AF8" w:rsidRPr="00E13EE7" w:rsidRDefault="00545AF8" w:rsidP="005F3EB1">
            <w:pPr>
              <w:pStyle w:val="Textotablas"/>
              <w:cnfStyle w:val="000000000000" w:firstRow="0" w:lastRow="0" w:firstColumn="0" w:lastColumn="0" w:oddVBand="0" w:evenVBand="0" w:oddHBand="0" w:evenHBand="0" w:firstRowFirstColumn="0" w:firstRowLastColumn="0" w:lastRowFirstColumn="0" w:lastRowLastColumn="0"/>
              <w:rPr>
                <w:b/>
                <w:lang w:val="es-MX"/>
              </w:rPr>
            </w:pPr>
            <w:r w:rsidRPr="00E13EE7">
              <w:rPr>
                <w:b/>
                <w:lang w:val="es-MX"/>
              </w:rPr>
              <w:t>1</w:t>
            </w:r>
          </w:p>
        </w:tc>
        <w:tc>
          <w:tcPr>
            <w:tcW w:w="567" w:type="dxa"/>
            <w:shd w:val="clear" w:color="auto" w:fill="E2EFD9" w:themeFill="accent6" w:themeFillTint="33"/>
            <w:vAlign w:val="center"/>
          </w:tcPr>
          <w:p w14:paraId="13E9F88F"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E2EFD9" w:themeFill="accent6" w:themeFillTint="33"/>
            <w:vAlign w:val="center"/>
          </w:tcPr>
          <w:p w14:paraId="11F1473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E2EFD9" w:themeFill="accent6" w:themeFillTint="33"/>
            <w:vAlign w:val="center"/>
          </w:tcPr>
          <w:p w14:paraId="7045C479" w14:textId="77777777" w:rsidR="00545AF8" w:rsidRPr="00E13EE7" w:rsidRDefault="00545AF8" w:rsidP="005F3EB1">
            <w:pPr>
              <w:pStyle w:val="Textotablas"/>
              <w:cnfStyle w:val="000000000000" w:firstRow="0" w:lastRow="0" w:firstColumn="0" w:lastColumn="0" w:oddVBand="0" w:evenVBand="0" w:oddHBand="0" w:evenHBand="0" w:firstRowFirstColumn="0" w:firstRowLastColumn="0" w:lastRowFirstColumn="0" w:lastRowLastColumn="0"/>
              <w:rPr>
                <w:b/>
                <w:lang w:val="es-MX"/>
              </w:rPr>
            </w:pPr>
            <w:r w:rsidRPr="00E13EE7">
              <w:rPr>
                <w:b/>
                <w:lang w:val="es-MX"/>
              </w:rPr>
              <w:t>1</w:t>
            </w:r>
          </w:p>
        </w:tc>
        <w:tc>
          <w:tcPr>
            <w:tcW w:w="567" w:type="dxa"/>
            <w:shd w:val="clear" w:color="auto" w:fill="E2EFD9" w:themeFill="accent6" w:themeFillTint="33"/>
            <w:vAlign w:val="center"/>
          </w:tcPr>
          <w:p w14:paraId="3F8F385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E2EFD9" w:themeFill="accent6" w:themeFillTint="33"/>
            <w:vAlign w:val="center"/>
          </w:tcPr>
          <w:p w14:paraId="7471281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E2EFD9" w:themeFill="accent6" w:themeFillTint="33"/>
            <w:vAlign w:val="center"/>
          </w:tcPr>
          <w:p w14:paraId="341CB77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E2EFD9" w:themeFill="accent6" w:themeFillTint="33"/>
            <w:vAlign w:val="center"/>
          </w:tcPr>
          <w:p w14:paraId="4CB6AB9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E2EFD9" w:themeFill="accent6" w:themeFillTint="33"/>
            <w:vAlign w:val="center"/>
          </w:tcPr>
          <w:p w14:paraId="16E1A08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E2EFD9" w:themeFill="accent6" w:themeFillTint="33"/>
            <w:vAlign w:val="center"/>
          </w:tcPr>
          <w:p w14:paraId="68D7A79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E2EFD9" w:themeFill="accent6" w:themeFillTint="33"/>
            <w:vAlign w:val="center"/>
          </w:tcPr>
          <w:p w14:paraId="344447AF" w14:textId="77777777" w:rsidR="00545AF8" w:rsidRPr="00E13EE7" w:rsidRDefault="00545AF8" w:rsidP="005F3EB1">
            <w:pPr>
              <w:pStyle w:val="Textotablas"/>
              <w:cnfStyle w:val="000000000000" w:firstRow="0" w:lastRow="0" w:firstColumn="0" w:lastColumn="0" w:oddVBand="0" w:evenVBand="0" w:oddHBand="0" w:evenHBand="0" w:firstRowFirstColumn="0" w:firstRowLastColumn="0" w:lastRowFirstColumn="0" w:lastRowLastColumn="0"/>
              <w:rPr>
                <w:b/>
                <w:lang w:val="es-MX"/>
              </w:rPr>
            </w:pPr>
            <w:r w:rsidRPr="00E13EE7">
              <w:rPr>
                <w:b/>
                <w:lang w:val="es-MX"/>
              </w:rPr>
              <w:t>1</w:t>
            </w:r>
          </w:p>
        </w:tc>
        <w:tc>
          <w:tcPr>
            <w:tcW w:w="708" w:type="dxa"/>
            <w:shd w:val="clear" w:color="auto" w:fill="E2EFD9" w:themeFill="accent6" w:themeFillTint="33"/>
            <w:vAlign w:val="center"/>
          </w:tcPr>
          <w:p w14:paraId="3A7ECE8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0EF5DD7C" w14:textId="77777777" w:rsidTr="005F3EB1">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E6BBF48" w14:textId="77777777" w:rsidR="00545AF8" w:rsidRPr="00A42042" w:rsidRDefault="00545AF8" w:rsidP="005F3EB1">
            <w:pPr>
              <w:pStyle w:val="Textotablas"/>
              <w:jc w:val="left"/>
              <w:rPr>
                <w:lang w:val="es-MX"/>
              </w:rPr>
            </w:pPr>
            <w:r>
              <w:rPr>
                <w:lang w:val="es-MX"/>
              </w:rPr>
              <w:t>PMB01</w:t>
            </w:r>
          </w:p>
        </w:tc>
        <w:tc>
          <w:tcPr>
            <w:tcW w:w="567" w:type="dxa"/>
            <w:shd w:val="clear" w:color="auto" w:fill="FFFFFF" w:themeFill="background1"/>
            <w:vAlign w:val="center"/>
          </w:tcPr>
          <w:p w14:paraId="2695F8B0"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62722F0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51824CF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ECFBFD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2FFEE6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3F69C7F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82889A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26356D0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AA3DF6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2BBE986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49E8CE4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033D679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708" w:type="dxa"/>
            <w:shd w:val="clear" w:color="auto" w:fill="FFFFFF" w:themeFill="background1"/>
            <w:vAlign w:val="center"/>
          </w:tcPr>
          <w:p w14:paraId="65BC96E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r>
      <w:tr w:rsidR="00545AF8" w:rsidRPr="003E4FD2" w14:paraId="48551CD7" w14:textId="77777777" w:rsidTr="005F3EB1">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93EA60E" w14:textId="77777777" w:rsidR="00545AF8" w:rsidRPr="00A42042" w:rsidRDefault="00545AF8" w:rsidP="005F3EB1">
            <w:pPr>
              <w:pStyle w:val="Textotablas"/>
              <w:jc w:val="left"/>
              <w:rPr>
                <w:lang w:val="es-MX"/>
              </w:rPr>
            </w:pPr>
            <w:r>
              <w:rPr>
                <w:lang w:val="es-MX"/>
              </w:rPr>
              <w:t>PMB04</w:t>
            </w:r>
          </w:p>
        </w:tc>
        <w:tc>
          <w:tcPr>
            <w:tcW w:w="567" w:type="dxa"/>
            <w:shd w:val="clear" w:color="auto" w:fill="FFFFFF" w:themeFill="background1"/>
            <w:vAlign w:val="center"/>
          </w:tcPr>
          <w:p w14:paraId="43752FE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1BC132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7369AC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4DC8A33"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BAEC96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B72410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393568A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0FBE67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AC463DA"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709" w:type="dxa"/>
            <w:shd w:val="clear" w:color="auto" w:fill="FFFFFF" w:themeFill="background1"/>
            <w:vAlign w:val="center"/>
          </w:tcPr>
          <w:p w14:paraId="0B37842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BD4A90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58662100"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610CEFB7"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42A8C0A9" w14:textId="77777777" w:rsidTr="005F3EB1">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4404A63" w14:textId="77777777" w:rsidR="00545AF8" w:rsidRPr="00A42042" w:rsidRDefault="00545AF8" w:rsidP="005F3EB1">
            <w:pPr>
              <w:pStyle w:val="Textotablas"/>
              <w:jc w:val="left"/>
              <w:rPr>
                <w:lang w:val="es-MX"/>
              </w:rPr>
            </w:pPr>
            <w:r>
              <w:rPr>
                <w:lang w:val="es-MX"/>
              </w:rPr>
              <w:t>PMA07</w:t>
            </w:r>
          </w:p>
        </w:tc>
        <w:tc>
          <w:tcPr>
            <w:tcW w:w="567" w:type="dxa"/>
            <w:shd w:val="clear" w:color="auto" w:fill="FFFFFF" w:themeFill="background1"/>
            <w:vAlign w:val="center"/>
          </w:tcPr>
          <w:p w14:paraId="3172691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D3783BC"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5C582F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53EE68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91E688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E9C4E8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6D7D119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217CBE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5F744C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4A17302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69E630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549620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5B435F3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29CB061A" w14:textId="77777777" w:rsidTr="005F3EB1">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F3DAA6" w14:textId="77777777" w:rsidR="00545AF8" w:rsidRPr="00A42042" w:rsidRDefault="00545AF8" w:rsidP="005F3EB1">
            <w:pPr>
              <w:pStyle w:val="Textotablas"/>
              <w:jc w:val="left"/>
              <w:rPr>
                <w:lang w:val="es-MX"/>
              </w:rPr>
            </w:pPr>
            <w:r>
              <w:rPr>
                <w:lang w:val="es-MX"/>
              </w:rPr>
              <w:t>PMB02</w:t>
            </w:r>
          </w:p>
        </w:tc>
        <w:tc>
          <w:tcPr>
            <w:tcW w:w="567" w:type="dxa"/>
            <w:shd w:val="clear" w:color="auto" w:fill="FFFFFF" w:themeFill="background1"/>
            <w:vAlign w:val="center"/>
          </w:tcPr>
          <w:p w14:paraId="4C18088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10C8819"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8CE0B7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39B7D2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F1DD4C1"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677CCC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6CF8A26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97AF94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1DBAB526"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EC432CC"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7DD743B"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5C0D726"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420A8CD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4BF673F3" w14:textId="77777777" w:rsidTr="005F3EB1">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B5EB09" w14:textId="77777777" w:rsidR="00545AF8" w:rsidRPr="00A42042" w:rsidRDefault="00545AF8" w:rsidP="005F3EB1">
            <w:pPr>
              <w:pStyle w:val="Textotablas"/>
              <w:jc w:val="left"/>
              <w:rPr>
                <w:lang w:val="es-MX"/>
              </w:rPr>
            </w:pPr>
            <w:r>
              <w:rPr>
                <w:lang w:val="es-MX"/>
              </w:rPr>
              <w:t>PMA08</w:t>
            </w:r>
          </w:p>
        </w:tc>
        <w:tc>
          <w:tcPr>
            <w:tcW w:w="567" w:type="dxa"/>
            <w:shd w:val="clear" w:color="auto" w:fill="FFFFFF" w:themeFill="background1"/>
            <w:vAlign w:val="center"/>
          </w:tcPr>
          <w:p w14:paraId="1A069F13"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B11577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3557FF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21A293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0AC6664"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0E0FFB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2BFE7C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72B894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6C3DFD1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21238A8A"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B869DA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265C1C5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36B80076"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r w:rsidR="00545AF8" w:rsidRPr="003E4FD2" w14:paraId="44519DA7" w14:textId="77777777" w:rsidTr="005F3EB1">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CB1D40" w14:textId="77777777" w:rsidR="00545AF8" w:rsidRPr="00A42042" w:rsidRDefault="00545AF8" w:rsidP="005F3EB1">
            <w:pPr>
              <w:pStyle w:val="Textotablas"/>
              <w:jc w:val="left"/>
              <w:rPr>
                <w:lang w:val="es-MX"/>
              </w:rPr>
            </w:pPr>
            <w:r>
              <w:rPr>
                <w:lang w:val="es-MX"/>
              </w:rPr>
              <w:t>PMB03</w:t>
            </w:r>
          </w:p>
        </w:tc>
        <w:tc>
          <w:tcPr>
            <w:tcW w:w="567" w:type="dxa"/>
            <w:shd w:val="clear" w:color="auto" w:fill="FFFFFF" w:themeFill="background1"/>
            <w:vAlign w:val="center"/>
          </w:tcPr>
          <w:p w14:paraId="332DF046"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046786F9"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2B1B44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65D0B7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7A8E8722"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8E3238E"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CD7D05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E602D3D"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AB44744"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111EC7D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4E4FED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4011240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6C9FAA35" w14:textId="77777777" w:rsidR="00545AF8" w:rsidRPr="00A42042" w:rsidRDefault="00545AF8" w:rsidP="005F3EB1">
            <w:pPr>
              <w:pStyle w:val="Textotablas"/>
              <w:cnfStyle w:val="000000000000" w:firstRow="0" w:lastRow="0" w:firstColumn="0" w:lastColumn="0" w:oddVBand="0" w:evenVBand="0" w:oddHBand="0" w:evenHBand="0" w:firstRowFirstColumn="0" w:firstRowLastColumn="0" w:lastRowFirstColumn="0" w:lastRowLastColumn="0"/>
              <w:rPr>
                <w:lang w:val="es-MX"/>
              </w:rPr>
            </w:pPr>
            <w:r w:rsidRPr="00A42042">
              <w:rPr>
                <w:lang w:val="es-MX"/>
              </w:rPr>
              <w:t>0</w:t>
            </w:r>
          </w:p>
        </w:tc>
      </w:tr>
      <w:tr w:rsidR="00545AF8" w:rsidRPr="003E4FD2" w14:paraId="3204A9C0" w14:textId="77777777" w:rsidTr="005F3EB1">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A19E6D0" w14:textId="77777777" w:rsidR="00545AF8" w:rsidRPr="00A42042" w:rsidRDefault="00545AF8" w:rsidP="005F3EB1">
            <w:pPr>
              <w:pStyle w:val="Textotablas"/>
              <w:jc w:val="left"/>
              <w:rPr>
                <w:lang w:val="es-MX"/>
              </w:rPr>
            </w:pPr>
            <w:r>
              <w:rPr>
                <w:lang w:val="es-MX"/>
              </w:rPr>
              <w:t>PMA02</w:t>
            </w:r>
          </w:p>
        </w:tc>
        <w:tc>
          <w:tcPr>
            <w:tcW w:w="567" w:type="dxa"/>
            <w:shd w:val="clear" w:color="auto" w:fill="FFFFFF" w:themeFill="background1"/>
            <w:vAlign w:val="center"/>
          </w:tcPr>
          <w:p w14:paraId="1EB8768E"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25A8F9E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5E8713D7"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7F10F68B"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1</w:t>
            </w:r>
          </w:p>
        </w:tc>
        <w:tc>
          <w:tcPr>
            <w:tcW w:w="567" w:type="dxa"/>
            <w:shd w:val="clear" w:color="auto" w:fill="FFFFFF" w:themeFill="background1"/>
            <w:vAlign w:val="center"/>
          </w:tcPr>
          <w:p w14:paraId="48CF31B9"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4FB3708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31F0E195"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010AD23F"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567" w:type="dxa"/>
            <w:shd w:val="clear" w:color="auto" w:fill="FFFFFF" w:themeFill="background1"/>
            <w:vAlign w:val="center"/>
          </w:tcPr>
          <w:p w14:paraId="1730687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3723A1AD"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6CFE3B08"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9" w:type="dxa"/>
            <w:shd w:val="clear" w:color="auto" w:fill="FFFFFF" w:themeFill="background1"/>
            <w:vAlign w:val="center"/>
          </w:tcPr>
          <w:p w14:paraId="702B8782"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c>
          <w:tcPr>
            <w:tcW w:w="708" w:type="dxa"/>
            <w:shd w:val="clear" w:color="auto" w:fill="FFFFFF" w:themeFill="background1"/>
            <w:vAlign w:val="center"/>
          </w:tcPr>
          <w:p w14:paraId="50FA6BC1" w14:textId="77777777" w:rsidR="00545AF8" w:rsidRPr="00A42042" w:rsidRDefault="00545AF8" w:rsidP="005F3EB1">
            <w:pPr>
              <w:pStyle w:val="Textotablas"/>
              <w:cnfStyle w:val="000000100000" w:firstRow="0" w:lastRow="0" w:firstColumn="0" w:lastColumn="0" w:oddVBand="0" w:evenVBand="0" w:oddHBand="1" w:evenHBand="0" w:firstRowFirstColumn="0" w:firstRowLastColumn="0" w:lastRowFirstColumn="0" w:lastRowLastColumn="0"/>
              <w:rPr>
                <w:lang w:val="es-MX"/>
              </w:rPr>
            </w:pPr>
            <w:r w:rsidRPr="00A42042">
              <w:rPr>
                <w:lang w:val="es-MX"/>
              </w:rPr>
              <w:t>0</w:t>
            </w:r>
          </w:p>
        </w:tc>
      </w:tr>
    </w:tbl>
    <w:p w14:paraId="77F0EE08" w14:textId="77777777" w:rsidR="00545AF8" w:rsidRDefault="00545AF8" w:rsidP="00545AF8">
      <w:pPr>
        <w:rPr>
          <w:rFonts w:cs="Arial"/>
          <w:b/>
          <w:lang w:eastAsia="es-MX"/>
        </w:rPr>
      </w:pPr>
    </w:p>
    <w:p w14:paraId="70E8AD74" w14:textId="77777777" w:rsidR="00545AF8" w:rsidRDefault="00545AF8" w:rsidP="00545AF8">
      <w:pPr>
        <w:pStyle w:val="Subttulos"/>
        <w:rPr>
          <w:lang w:val="es-MX"/>
        </w:rPr>
        <w:sectPr w:rsidR="00545AF8" w:rsidSect="00305075">
          <w:pgSz w:w="12240" w:h="15840"/>
          <w:pgMar w:top="1417" w:right="1183" w:bottom="1417" w:left="1418" w:header="708" w:footer="708" w:gutter="0"/>
          <w:cols w:space="708"/>
          <w:docGrid w:linePitch="360"/>
        </w:sectPr>
      </w:pPr>
    </w:p>
    <w:p w14:paraId="2953216B" w14:textId="77777777" w:rsidR="00545AF8" w:rsidRPr="0030656E" w:rsidRDefault="00545AF8" w:rsidP="00545AF8">
      <w:pPr>
        <w:pStyle w:val="Subttulos"/>
        <w:rPr>
          <w:lang w:val="es-MX"/>
        </w:rPr>
      </w:pPr>
      <w:bookmarkStart w:id="162" w:name="_Toc507057089"/>
      <w:r w:rsidRPr="0030656E">
        <w:rPr>
          <w:lang w:val="es-MX"/>
        </w:rPr>
        <w:lastRenderedPageBreak/>
        <w:t>Resultados del diagnóstico cognitivo</w:t>
      </w:r>
      <w:bookmarkEnd w:id="162"/>
    </w:p>
    <w:p w14:paraId="7535DD76" w14:textId="77777777" w:rsidR="00545AF8" w:rsidRPr="00AA0DD3" w:rsidRDefault="00545AF8" w:rsidP="00545AF8">
      <w:pPr>
        <w:pStyle w:val="Subsubttulos"/>
      </w:pPr>
      <w:bookmarkStart w:id="163" w:name="_Toc507057090"/>
      <w:r w:rsidRPr="00AA0DD3">
        <w:t xml:space="preserve">Resultados </w:t>
      </w:r>
      <w:r>
        <w:t>de los análisis con el modelo DINA de los parámetros de adivinación,</w:t>
      </w:r>
      <w:r w:rsidRPr="00AA0DD3">
        <w:t xml:space="preserve"> desliz</w:t>
      </w:r>
      <w:r>
        <w:t xml:space="preserve"> y </w:t>
      </w:r>
      <w:r w:rsidRPr="00AA0DD3">
        <w:t>de las probabilidades de dominio de las operaciones cognitivas por parte de los examinados</w:t>
      </w:r>
      <w:bookmarkEnd w:id="163"/>
    </w:p>
    <w:p w14:paraId="2E7DDEAC" w14:textId="77777777" w:rsidR="00545AF8" w:rsidRPr="00AA0DD3" w:rsidRDefault="00545AF8" w:rsidP="00545AF8">
      <w:pPr>
        <w:pStyle w:val="parrafos0"/>
        <w:ind w:firstLine="0"/>
      </w:pPr>
      <w:r>
        <w:t xml:space="preserve">En la </w:t>
      </w:r>
      <w:r w:rsidRPr="005B0C5C">
        <w:rPr>
          <w:b/>
          <w:highlight w:val="cyan"/>
        </w:rPr>
        <w:t>Tabla 19</w:t>
      </w:r>
      <w:r>
        <w:t xml:space="preserve"> se </w:t>
      </w:r>
      <w:r w:rsidRPr="00AA0DD3">
        <w:t>muestra los resultados de las probabilidades de dominio de las operaciones cognitivas por parte de los examinados</w:t>
      </w:r>
      <w:r>
        <w:t xml:space="preserve"> a nivel nacional</w:t>
      </w:r>
      <w:r w:rsidRPr="00AA0DD3">
        <w:t xml:space="preserve">. Para los tres ejes, se puede </w:t>
      </w:r>
      <w:r>
        <w:t>observar</w:t>
      </w:r>
      <w:r w:rsidRPr="00AA0DD3">
        <w:t xml:space="preserve"> que las</w:t>
      </w:r>
      <w:r>
        <w:t xml:space="preserve"> probabilidades oscilan entre 0.49 y 0.</w:t>
      </w:r>
      <w:r w:rsidRPr="00AA0DD3">
        <w:t xml:space="preserve">68. </w:t>
      </w:r>
      <w:r>
        <w:t xml:space="preserve">De manera más específica se encuentra que el promedio de la probabilidad de dominio por cada eje temático es 0.59, 0.63 y 0.58 respectivamente. </w:t>
      </w:r>
      <w:r w:rsidRPr="00AA0DD3">
        <w:t xml:space="preserve">Estas probabilidades de tamaño moderado permiten evidenciar </w:t>
      </w:r>
      <w:r>
        <w:t>que de manera sistemática, todas las operaciones</w:t>
      </w:r>
      <w:r w:rsidRPr="00AA0DD3">
        <w:t xml:space="preserve"> requerirá un plan de mejoramiento en el domini</w:t>
      </w:r>
      <w:r>
        <w:t xml:space="preserve">o por parte de los </w:t>
      </w:r>
      <w:commentRangeStart w:id="164"/>
      <w:r>
        <w:t>examinados</w:t>
      </w:r>
      <w:commentRangeEnd w:id="164"/>
      <w:r>
        <w:rPr>
          <w:rStyle w:val="Refdecomentario"/>
          <w:rFonts w:eastAsia="Times New Roman" w:cs="Times New Roman"/>
          <w:lang w:val="en-US" w:eastAsia="en-US"/>
        </w:rPr>
        <w:commentReference w:id="164"/>
      </w:r>
      <w:r>
        <w:t xml:space="preserve">. </w:t>
      </w:r>
    </w:p>
    <w:p w14:paraId="2DD4280E" w14:textId="77777777" w:rsidR="00545AF8" w:rsidRPr="00AA0DD3" w:rsidRDefault="00545AF8" w:rsidP="00545AF8">
      <w:pPr>
        <w:pStyle w:val="Titulotablas"/>
        <w:rPr>
          <w:lang w:val="es-MX"/>
        </w:rPr>
      </w:pPr>
      <w:bookmarkStart w:id="165" w:name="_Toc507056962"/>
      <w:r w:rsidRPr="00AA0DD3">
        <w:rPr>
          <w:b/>
          <w:lang w:val="es-MX"/>
        </w:rPr>
        <w:t>Tabla 19.</w:t>
      </w:r>
      <w:r>
        <w:rPr>
          <w:lang w:val="es-MX"/>
        </w:rPr>
        <w:t xml:space="preserve"> P</w:t>
      </w:r>
      <w:r w:rsidRPr="00AA0DD3">
        <w:rPr>
          <w:lang w:val="es-MX"/>
        </w:rPr>
        <w:t>robabilidades de dominio de las operaciones cognitivas por parte de los examinados</w:t>
      </w:r>
      <w:bookmarkEnd w:id="165"/>
      <w:r>
        <w:rPr>
          <w:lang w:val="es-MX"/>
        </w:rPr>
        <w:t xml:space="preserve"> en los tres ejes temáticos del PLANEA ELCE (06) 2015 de Matemáticas</w:t>
      </w:r>
    </w:p>
    <w:tbl>
      <w:tblPr>
        <w:tblW w:w="4962" w:type="dxa"/>
        <w:jc w:val="center"/>
        <w:tblCellMar>
          <w:left w:w="70" w:type="dxa"/>
          <w:right w:w="70" w:type="dxa"/>
        </w:tblCellMar>
        <w:tblLook w:val="04A0" w:firstRow="1" w:lastRow="0" w:firstColumn="1" w:lastColumn="0" w:noHBand="0" w:noVBand="1"/>
      </w:tblPr>
      <w:tblGrid>
        <w:gridCol w:w="1286"/>
        <w:gridCol w:w="1662"/>
        <w:gridCol w:w="2014"/>
      </w:tblGrid>
      <w:tr w:rsidR="00545AF8" w:rsidRPr="00B3697D" w14:paraId="38F93C63" w14:textId="77777777" w:rsidTr="005F3EB1">
        <w:trPr>
          <w:trHeight w:val="765"/>
          <w:jc w:val="center"/>
        </w:trPr>
        <w:tc>
          <w:tcPr>
            <w:tcW w:w="1286" w:type="dxa"/>
            <w:tcBorders>
              <w:top w:val="single" w:sz="4" w:space="0" w:color="auto"/>
              <w:left w:val="nil"/>
              <w:bottom w:val="single" w:sz="4" w:space="0" w:color="auto"/>
              <w:right w:val="nil"/>
            </w:tcBorders>
            <w:shd w:val="clear" w:color="000000" w:fill="BFBFBF"/>
            <w:vAlign w:val="center"/>
            <w:hideMark/>
          </w:tcPr>
          <w:p w14:paraId="3F116412" w14:textId="77777777" w:rsidR="00545AF8" w:rsidRPr="00B3697D" w:rsidRDefault="00545AF8" w:rsidP="005F3EB1">
            <w:pPr>
              <w:jc w:val="center"/>
              <w:rPr>
                <w:rFonts w:cs="Arial"/>
                <w:b/>
                <w:bCs/>
                <w:color w:val="000000"/>
                <w:sz w:val="20"/>
                <w:szCs w:val="20"/>
                <w:lang w:val="es-CR" w:eastAsia="es-CR"/>
              </w:rPr>
            </w:pPr>
            <w:r w:rsidRPr="00B3697D">
              <w:rPr>
                <w:rFonts w:cs="Arial"/>
                <w:b/>
                <w:bCs/>
                <w:color w:val="000000"/>
                <w:sz w:val="20"/>
                <w:szCs w:val="20"/>
                <w:lang w:eastAsia="es-CR"/>
              </w:rPr>
              <w:t>Eje</w:t>
            </w:r>
          </w:p>
        </w:tc>
        <w:tc>
          <w:tcPr>
            <w:tcW w:w="1662" w:type="dxa"/>
            <w:tcBorders>
              <w:top w:val="single" w:sz="4" w:space="0" w:color="auto"/>
              <w:left w:val="nil"/>
              <w:bottom w:val="single" w:sz="4" w:space="0" w:color="auto"/>
              <w:right w:val="nil"/>
            </w:tcBorders>
            <w:shd w:val="clear" w:color="000000" w:fill="BFBFBF"/>
            <w:vAlign w:val="center"/>
            <w:hideMark/>
          </w:tcPr>
          <w:p w14:paraId="1938EF37" w14:textId="77777777" w:rsidR="00545AF8" w:rsidRPr="00B3697D" w:rsidRDefault="00545AF8" w:rsidP="005F3EB1">
            <w:pPr>
              <w:jc w:val="center"/>
              <w:rPr>
                <w:rFonts w:cs="Arial"/>
                <w:b/>
                <w:bCs/>
                <w:color w:val="000000"/>
                <w:sz w:val="20"/>
                <w:szCs w:val="20"/>
                <w:lang w:val="es-CR" w:eastAsia="es-CR"/>
              </w:rPr>
            </w:pPr>
            <w:r w:rsidRPr="00B3697D">
              <w:rPr>
                <w:rFonts w:cs="Arial"/>
                <w:b/>
                <w:bCs/>
                <w:color w:val="000000"/>
                <w:sz w:val="20"/>
                <w:szCs w:val="20"/>
                <w:lang w:eastAsia="es-CR"/>
              </w:rPr>
              <w:t>Clave</w:t>
            </w:r>
          </w:p>
        </w:tc>
        <w:tc>
          <w:tcPr>
            <w:tcW w:w="2014" w:type="dxa"/>
            <w:tcBorders>
              <w:top w:val="single" w:sz="4" w:space="0" w:color="auto"/>
              <w:left w:val="nil"/>
              <w:bottom w:val="single" w:sz="4" w:space="0" w:color="auto"/>
              <w:right w:val="nil"/>
            </w:tcBorders>
            <w:shd w:val="clear" w:color="000000" w:fill="BFBFBF"/>
            <w:vAlign w:val="center"/>
            <w:hideMark/>
          </w:tcPr>
          <w:p w14:paraId="383DE14E" w14:textId="77777777" w:rsidR="00545AF8" w:rsidRPr="00B3697D" w:rsidRDefault="00545AF8" w:rsidP="005F3EB1">
            <w:pPr>
              <w:jc w:val="center"/>
              <w:rPr>
                <w:rFonts w:cs="Arial"/>
                <w:b/>
                <w:bCs/>
                <w:color w:val="000000"/>
                <w:sz w:val="20"/>
                <w:szCs w:val="20"/>
                <w:lang w:val="es-CR" w:eastAsia="es-CR"/>
              </w:rPr>
            </w:pPr>
            <w:r w:rsidRPr="00B3697D">
              <w:rPr>
                <w:rFonts w:cs="Arial"/>
                <w:b/>
                <w:bCs/>
                <w:color w:val="000000"/>
                <w:sz w:val="20"/>
                <w:szCs w:val="20"/>
                <w:lang w:eastAsia="es-CR"/>
              </w:rPr>
              <w:t>Probabilidad de dominio</w:t>
            </w:r>
          </w:p>
        </w:tc>
      </w:tr>
      <w:tr w:rsidR="00545AF8" w:rsidRPr="00B3697D" w14:paraId="6921604C" w14:textId="77777777" w:rsidTr="005F3EB1">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C8E6DA4" w14:textId="77777777" w:rsidR="00545AF8" w:rsidRPr="00B3697D" w:rsidRDefault="00545AF8" w:rsidP="005F3EB1">
            <w:pPr>
              <w:rPr>
                <w:rFonts w:cs="Arial"/>
                <w:color w:val="000000"/>
                <w:sz w:val="20"/>
                <w:szCs w:val="20"/>
                <w:lang w:val="es-CR" w:eastAsia="es-CR"/>
              </w:rPr>
            </w:pPr>
            <w:r w:rsidRPr="00AA0DD3">
              <w:rPr>
                <w:rFonts w:cs="Arial"/>
                <w:color w:val="000000"/>
                <w:sz w:val="20"/>
                <w:szCs w:val="20"/>
                <w:lang w:eastAsia="es-CR"/>
              </w:rPr>
              <w:t>I. Espacio, forma y medida</w:t>
            </w:r>
          </w:p>
        </w:tc>
        <w:tc>
          <w:tcPr>
            <w:tcW w:w="1662" w:type="dxa"/>
            <w:tcBorders>
              <w:top w:val="nil"/>
              <w:left w:val="nil"/>
              <w:bottom w:val="nil"/>
              <w:right w:val="nil"/>
            </w:tcBorders>
            <w:shd w:val="clear" w:color="auto" w:fill="auto"/>
            <w:vAlign w:val="center"/>
            <w:hideMark/>
          </w:tcPr>
          <w:p w14:paraId="0F1117F4"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w:t>
            </w:r>
          </w:p>
        </w:tc>
        <w:tc>
          <w:tcPr>
            <w:tcW w:w="2014" w:type="dxa"/>
            <w:tcBorders>
              <w:top w:val="nil"/>
              <w:left w:val="nil"/>
              <w:bottom w:val="nil"/>
              <w:right w:val="nil"/>
            </w:tcBorders>
            <w:shd w:val="clear" w:color="auto" w:fill="auto"/>
            <w:noWrap/>
            <w:vAlign w:val="center"/>
            <w:hideMark/>
          </w:tcPr>
          <w:p w14:paraId="1DD0AA48"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0</w:t>
            </w:r>
          </w:p>
        </w:tc>
      </w:tr>
      <w:tr w:rsidR="00545AF8" w:rsidRPr="00B3697D" w14:paraId="14423CD7" w14:textId="77777777" w:rsidTr="005F3EB1">
        <w:trPr>
          <w:trHeight w:val="300"/>
          <w:jc w:val="center"/>
        </w:trPr>
        <w:tc>
          <w:tcPr>
            <w:tcW w:w="1286" w:type="dxa"/>
            <w:vMerge/>
            <w:tcBorders>
              <w:top w:val="nil"/>
              <w:left w:val="nil"/>
              <w:bottom w:val="single" w:sz="4" w:space="0" w:color="000000"/>
              <w:right w:val="nil"/>
            </w:tcBorders>
            <w:vAlign w:val="center"/>
            <w:hideMark/>
          </w:tcPr>
          <w:p w14:paraId="40784323"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60B47566"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2</w:t>
            </w:r>
          </w:p>
        </w:tc>
        <w:tc>
          <w:tcPr>
            <w:tcW w:w="2014" w:type="dxa"/>
            <w:tcBorders>
              <w:top w:val="nil"/>
              <w:left w:val="nil"/>
              <w:bottom w:val="nil"/>
              <w:right w:val="nil"/>
            </w:tcBorders>
            <w:shd w:val="clear" w:color="auto" w:fill="auto"/>
            <w:noWrap/>
            <w:vAlign w:val="center"/>
            <w:hideMark/>
          </w:tcPr>
          <w:p w14:paraId="0608A22D"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3</w:t>
            </w:r>
          </w:p>
        </w:tc>
      </w:tr>
      <w:tr w:rsidR="00545AF8" w:rsidRPr="00B3697D" w14:paraId="552DD929" w14:textId="77777777" w:rsidTr="005F3EB1">
        <w:trPr>
          <w:trHeight w:val="300"/>
          <w:jc w:val="center"/>
        </w:trPr>
        <w:tc>
          <w:tcPr>
            <w:tcW w:w="1286" w:type="dxa"/>
            <w:vMerge/>
            <w:tcBorders>
              <w:top w:val="nil"/>
              <w:left w:val="nil"/>
              <w:bottom w:val="single" w:sz="4" w:space="0" w:color="000000"/>
              <w:right w:val="nil"/>
            </w:tcBorders>
            <w:vAlign w:val="center"/>
            <w:hideMark/>
          </w:tcPr>
          <w:p w14:paraId="4C24C930"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3A472269"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3</w:t>
            </w:r>
          </w:p>
        </w:tc>
        <w:tc>
          <w:tcPr>
            <w:tcW w:w="2014" w:type="dxa"/>
            <w:tcBorders>
              <w:top w:val="nil"/>
              <w:left w:val="nil"/>
              <w:bottom w:val="nil"/>
              <w:right w:val="nil"/>
            </w:tcBorders>
            <w:shd w:val="clear" w:color="auto" w:fill="auto"/>
            <w:noWrap/>
            <w:vAlign w:val="center"/>
            <w:hideMark/>
          </w:tcPr>
          <w:p w14:paraId="55FFE62B"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3</w:t>
            </w:r>
          </w:p>
        </w:tc>
      </w:tr>
      <w:tr w:rsidR="00545AF8" w:rsidRPr="00B3697D" w14:paraId="7C7DF48E" w14:textId="77777777" w:rsidTr="005F3EB1">
        <w:trPr>
          <w:trHeight w:val="300"/>
          <w:jc w:val="center"/>
        </w:trPr>
        <w:tc>
          <w:tcPr>
            <w:tcW w:w="1286" w:type="dxa"/>
            <w:vMerge/>
            <w:tcBorders>
              <w:top w:val="nil"/>
              <w:left w:val="nil"/>
              <w:bottom w:val="single" w:sz="4" w:space="0" w:color="000000"/>
              <w:right w:val="nil"/>
            </w:tcBorders>
            <w:vAlign w:val="center"/>
            <w:hideMark/>
          </w:tcPr>
          <w:p w14:paraId="5AF0D60E"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6450C0F5"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4</w:t>
            </w:r>
          </w:p>
        </w:tc>
        <w:tc>
          <w:tcPr>
            <w:tcW w:w="2014" w:type="dxa"/>
            <w:tcBorders>
              <w:top w:val="nil"/>
              <w:left w:val="nil"/>
              <w:bottom w:val="nil"/>
              <w:right w:val="nil"/>
            </w:tcBorders>
            <w:shd w:val="clear" w:color="auto" w:fill="auto"/>
            <w:noWrap/>
            <w:vAlign w:val="center"/>
            <w:hideMark/>
          </w:tcPr>
          <w:p w14:paraId="09076A19"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1</w:t>
            </w:r>
          </w:p>
        </w:tc>
      </w:tr>
      <w:tr w:rsidR="00545AF8" w:rsidRPr="00B3697D" w14:paraId="0E7B543B" w14:textId="77777777" w:rsidTr="005F3EB1">
        <w:trPr>
          <w:trHeight w:val="300"/>
          <w:jc w:val="center"/>
        </w:trPr>
        <w:tc>
          <w:tcPr>
            <w:tcW w:w="1286" w:type="dxa"/>
            <w:vMerge/>
            <w:tcBorders>
              <w:top w:val="nil"/>
              <w:left w:val="nil"/>
              <w:bottom w:val="single" w:sz="4" w:space="0" w:color="000000"/>
              <w:right w:val="nil"/>
            </w:tcBorders>
            <w:vAlign w:val="center"/>
            <w:hideMark/>
          </w:tcPr>
          <w:p w14:paraId="071BE3A0"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53F8244D"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5</w:t>
            </w:r>
          </w:p>
        </w:tc>
        <w:tc>
          <w:tcPr>
            <w:tcW w:w="2014" w:type="dxa"/>
            <w:tcBorders>
              <w:top w:val="nil"/>
              <w:left w:val="nil"/>
              <w:bottom w:val="nil"/>
              <w:right w:val="nil"/>
            </w:tcBorders>
            <w:shd w:val="clear" w:color="auto" w:fill="auto"/>
            <w:noWrap/>
            <w:vAlign w:val="center"/>
            <w:hideMark/>
          </w:tcPr>
          <w:p w14:paraId="71957A22"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7</w:t>
            </w:r>
          </w:p>
        </w:tc>
      </w:tr>
      <w:tr w:rsidR="00545AF8" w:rsidRPr="00B3697D" w14:paraId="4FC70ADE" w14:textId="77777777" w:rsidTr="005F3EB1">
        <w:trPr>
          <w:trHeight w:val="300"/>
          <w:jc w:val="center"/>
        </w:trPr>
        <w:tc>
          <w:tcPr>
            <w:tcW w:w="1286" w:type="dxa"/>
            <w:vMerge/>
            <w:tcBorders>
              <w:top w:val="nil"/>
              <w:left w:val="nil"/>
              <w:bottom w:val="single" w:sz="4" w:space="0" w:color="000000"/>
              <w:right w:val="nil"/>
            </w:tcBorders>
            <w:vAlign w:val="center"/>
            <w:hideMark/>
          </w:tcPr>
          <w:p w14:paraId="2C5B01E0"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3A63A8D2"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6</w:t>
            </w:r>
          </w:p>
        </w:tc>
        <w:tc>
          <w:tcPr>
            <w:tcW w:w="2014" w:type="dxa"/>
            <w:tcBorders>
              <w:top w:val="nil"/>
              <w:left w:val="nil"/>
              <w:bottom w:val="nil"/>
              <w:right w:val="nil"/>
            </w:tcBorders>
            <w:shd w:val="clear" w:color="auto" w:fill="auto"/>
            <w:noWrap/>
            <w:vAlign w:val="center"/>
            <w:hideMark/>
          </w:tcPr>
          <w:p w14:paraId="1C504DD8"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0</w:t>
            </w:r>
          </w:p>
        </w:tc>
      </w:tr>
      <w:tr w:rsidR="00545AF8" w:rsidRPr="00B3697D" w14:paraId="57DAC4E6" w14:textId="77777777" w:rsidTr="005F3EB1">
        <w:trPr>
          <w:trHeight w:val="300"/>
          <w:jc w:val="center"/>
        </w:trPr>
        <w:tc>
          <w:tcPr>
            <w:tcW w:w="1286" w:type="dxa"/>
            <w:vMerge/>
            <w:tcBorders>
              <w:top w:val="nil"/>
              <w:left w:val="nil"/>
              <w:bottom w:val="single" w:sz="4" w:space="0" w:color="000000"/>
              <w:right w:val="nil"/>
            </w:tcBorders>
            <w:vAlign w:val="center"/>
            <w:hideMark/>
          </w:tcPr>
          <w:p w14:paraId="21F8D7B8"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627864FD"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7</w:t>
            </w:r>
          </w:p>
        </w:tc>
        <w:tc>
          <w:tcPr>
            <w:tcW w:w="2014" w:type="dxa"/>
            <w:tcBorders>
              <w:top w:val="nil"/>
              <w:left w:val="nil"/>
              <w:bottom w:val="nil"/>
              <w:right w:val="nil"/>
            </w:tcBorders>
            <w:shd w:val="clear" w:color="auto" w:fill="auto"/>
            <w:noWrap/>
            <w:vAlign w:val="center"/>
            <w:hideMark/>
          </w:tcPr>
          <w:p w14:paraId="3FC73220"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0F39F0D3" w14:textId="77777777" w:rsidTr="005F3EB1">
        <w:trPr>
          <w:trHeight w:val="300"/>
          <w:jc w:val="center"/>
        </w:trPr>
        <w:tc>
          <w:tcPr>
            <w:tcW w:w="1286" w:type="dxa"/>
            <w:vMerge/>
            <w:tcBorders>
              <w:top w:val="nil"/>
              <w:left w:val="nil"/>
              <w:bottom w:val="single" w:sz="4" w:space="0" w:color="000000"/>
              <w:right w:val="nil"/>
            </w:tcBorders>
            <w:vAlign w:val="center"/>
            <w:hideMark/>
          </w:tcPr>
          <w:p w14:paraId="7EC08C22"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3BCCF9B9"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8</w:t>
            </w:r>
          </w:p>
        </w:tc>
        <w:tc>
          <w:tcPr>
            <w:tcW w:w="2014" w:type="dxa"/>
            <w:tcBorders>
              <w:top w:val="nil"/>
              <w:left w:val="nil"/>
              <w:bottom w:val="nil"/>
              <w:right w:val="nil"/>
            </w:tcBorders>
            <w:shd w:val="clear" w:color="auto" w:fill="auto"/>
            <w:noWrap/>
            <w:vAlign w:val="center"/>
            <w:hideMark/>
          </w:tcPr>
          <w:p w14:paraId="41951456"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6BE814C5" w14:textId="77777777" w:rsidTr="005F3EB1">
        <w:trPr>
          <w:trHeight w:val="300"/>
          <w:jc w:val="center"/>
        </w:trPr>
        <w:tc>
          <w:tcPr>
            <w:tcW w:w="1286" w:type="dxa"/>
            <w:vMerge/>
            <w:tcBorders>
              <w:top w:val="nil"/>
              <w:left w:val="nil"/>
              <w:bottom w:val="single" w:sz="4" w:space="0" w:color="000000"/>
              <w:right w:val="nil"/>
            </w:tcBorders>
            <w:vAlign w:val="center"/>
            <w:hideMark/>
          </w:tcPr>
          <w:p w14:paraId="3CD8905D"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5B272516"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9</w:t>
            </w:r>
          </w:p>
        </w:tc>
        <w:tc>
          <w:tcPr>
            <w:tcW w:w="2014" w:type="dxa"/>
            <w:tcBorders>
              <w:top w:val="nil"/>
              <w:left w:val="nil"/>
              <w:bottom w:val="nil"/>
              <w:right w:val="nil"/>
            </w:tcBorders>
            <w:shd w:val="clear" w:color="auto" w:fill="auto"/>
            <w:noWrap/>
            <w:vAlign w:val="center"/>
            <w:hideMark/>
          </w:tcPr>
          <w:p w14:paraId="07C6AD04"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9</w:t>
            </w:r>
          </w:p>
        </w:tc>
      </w:tr>
      <w:tr w:rsidR="00545AF8" w:rsidRPr="00B3697D" w14:paraId="2543CA65" w14:textId="77777777" w:rsidTr="005F3EB1">
        <w:trPr>
          <w:trHeight w:val="300"/>
          <w:jc w:val="center"/>
        </w:trPr>
        <w:tc>
          <w:tcPr>
            <w:tcW w:w="1286" w:type="dxa"/>
            <w:vMerge/>
            <w:tcBorders>
              <w:top w:val="nil"/>
              <w:left w:val="nil"/>
              <w:bottom w:val="single" w:sz="4" w:space="0" w:color="000000"/>
              <w:right w:val="nil"/>
            </w:tcBorders>
            <w:vAlign w:val="center"/>
            <w:hideMark/>
          </w:tcPr>
          <w:p w14:paraId="4171AAC0"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40B051DB"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0</w:t>
            </w:r>
          </w:p>
        </w:tc>
        <w:tc>
          <w:tcPr>
            <w:tcW w:w="2014" w:type="dxa"/>
            <w:tcBorders>
              <w:top w:val="nil"/>
              <w:left w:val="nil"/>
              <w:bottom w:val="nil"/>
              <w:right w:val="nil"/>
            </w:tcBorders>
            <w:shd w:val="clear" w:color="auto" w:fill="auto"/>
            <w:noWrap/>
            <w:vAlign w:val="center"/>
            <w:hideMark/>
          </w:tcPr>
          <w:p w14:paraId="47410AB0"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0</w:t>
            </w:r>
          </w:p>
        </w:tc>
      </w:tr>
      <w:tr w:rsidR="00545AF8" w:rsidRPr="00B3697D" w14:paraId="5CC49F8E" w14:textId="77777777" w:rsidTr="005F3EB1">
        <w:trPr>
          <w:trHeight w:val="300"/>
          <w:jc w:val="center"/>
        </w:trPr>
        <w:tc>
          <w:tcPr>
            <w:tcW w:w="1286" w:type="dxa"/>
            <w:vMerge/>
            <w:tcBorders>
              <w:top w:val="nil"/>
              <w:left w:val="nil"/>
              <w:bottom w:val="single" w:sz="4" w:space="0" w:color="000000"/>
              <w:right w:val="nil"/>
            </w:tcBorders>
            <w:vAlign w:val="center"/>
            <w:hideMark/>
          </w:tcPr>
          <w:p w14:paraId="34B850F8"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1E07107D"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1</w:t>
            </w:r>
          </w:p>
        </w:tc>
        <w:tc>
          <w:tcPr>
            <w:tcW w:w="2014" w:type="dxa"/>
            <w:tcBorders>
              <w:top w:val="nil"/>
              <w:left w:val="nil"/>
              <w:bottom w:val="nil"/>
              <w:right w:val="nil"/>
            </w:tcBorders>
            <w:shd w:val="clear" w:color="auto" w:fill="auto"/>
            <w:noWrap/>
            <w:vAlign w:val="center"/>
            <w:hideMark/>
          </w:tcPr>
          <w:p w14:paraId="10104F73"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1</w:t>
            </w:r>
          </w:p>
        </w:tc>
      </w:tr>
      <w:tr w:rsidR="00545AF8" w:rsidRPr="00B3697D" w14:paraId="0C29835B" w14:textId="77777777" w:rsidTr="005F3EB1">
        <w:trPr>
          <w:trHeight w:val="300"/>
          <w:jc w:val="center"/>
        </w:trPr>
        <w:tc>
          <w:tcPr>
            <w:tcW w:w="1286" w:type="dxa"/>
            <w:vMerge/>
            <w:tcBorders>
              <w:top w:val="nil"/>
              <w:left w:val="nil"/>
              <w:bottom w:val="single" w:sz="4" w:space="0" w:color="000000"/>
              <w:right w:val="nil"/>
            </w:tcBorders>
            <w:vAlign w:val="center"/>
            <w:hideMark/>
          </w:tcPr>
          <w:p w14:paraId="7E29EDF0"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299A0AD9"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2</w:t>
            </w:r>
          </w:p>
        </w:tc>
        <w:tc>
          <w:tcPr>
            <w:tcW w:w="2014" w:type="dxa"/>
            <w:tcBorders>
              <w:top w:val="nil"/>
              <w:left w:val="nil"/>
              <w:bottom w:val="nil"/>
              <w:right w:val="nil"/>
            </w:tcBorders>
            <w:shd w:val="clear" w:color="auto" w:fill="auto"/>
            <w:noWrap/>
            <w:vAlign w:val="center"/>
            <w:hideMark/>
          </w:tcPr>
          <w:p w14:paraId="159EE7A6"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8</w:t>
            </w:r>
          </w:p>
        </w:tc>
      </w:tr>
      <w:tr w:rsidR="00545AF8" w:rsidRPr="00B3697D" w14:paraId="518A997D" w14:textId="77777777" w:rsidTr="005F3EB1">
        <w:trPr>
          <w:trHeight w:val="300"/>
          <w:jc w:val="center"/>
        </w:trPr>
        <w:tc>
          <w:tcPr>
            <w:tcW w:w="1286" w:type="dxa"/>
            <w:vMerge/>
            <w:tcBorders>
              <w:top w:val="nil"/>
              <w:left w:val="nil"/>
              <w:bottom w:val="single" w:sz="4" w:space="0" w:color="000000"/>
              <w:right w:val="nil"/>
            </w:tcBorders>
            <w:vAlign w:val="center"/>
            <w:hideMark/>
          </w:tcPr>
          <w:p w14:paraId="2FA0E871"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single" w:sz="4" w:space="0" w:color="auto"/>
              <w:right w:val="nil"/>
            </w:tcBorders>
            <w:shd w:val="clear" w:color="auto" w:fill="auto"/>
            <w:vAlign w:val="center"/>
            <w:hideMark/>
          </w:tcPr>
          <w:p w14:paraId="4B01FB3C"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3</w:t>
            </w:r>
          </w:p>
        </w:tc>
        <w:tc>
          <w:tcPr>
            <w:tcW w:w="2014" w:type="dxa"/>
            <w:tcBorders>
              <w:top w:val="nil"/>
              <w:left w:val="nil"/>
              <w:bottom w:val="single" w:sz="4" w:space="0" w:color="auto"/>
              <w:right w:val="nil"/>
            </w:tcBorders>
            <w:shd w:val="clear" w:color="auto" w:fill="auto"/>
            <w:noWrap/>
            <w:vAlign w:val="center"/>
            <w:hideMark/>
          </w:tcPr>
          <w:p w14:paraId="261011E1"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30C701E0" w14:textId="77777777" w:rsidTr="005F3EB1">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D2F2574"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II. Manejo de información</w:t>
            </w:r>
          </w:p>
        </w:tc>
        <w:tc>
          <w:tcPr>
            <w:tcW w:w="1662" w:type="dxa"/>
            <w:tcBorders>
              <w:top w:val="nil"/>
              <w:left w:val="nil"/>
              <w:bottom w:val="nil"/>
              <w:right w:val="nil"/>
            </w:tcBorders>
            <w:shd w:val="clear" w:color="auto" w:fill="auto"/>
            <w:vAlign w:val="center"/>
            <w:hideMark/>
          </w:tcPr>
          <w:p w14:paraId="24BCB333"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w:t>
            </w:r>
          </w:p>
        </w:tc>
        <w:tc>
          <w:tcPr>
            <w:tcW w:w="2014" w:type="dxa"/>
            <w:tcBorders>
              <w:top w:val="nil"/>
              <w:left w:val="nil"/>
              <w:bottom w:val="nil"/>
              <w:right w:val="nil"/>
            </w:tcBorders>
            <w:shd w:val="clear" w:color="auto" w:fill="auto"/>
            <w:noWrap/>
            <w:vAlign w:val="center"/>
            <w:hideMark/>
          </w:tcPr>
          <w:p w14:paraId="7633801E"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8</w:t>
            </w:r>
          </w:p>
        </w:tc>
      </w:tr>
      <w:tr w:rsidR="00545AF8" w:rsidRPr="00B3697D" w14:paraId="58ED2993" w14:textId="77777777" w:rsidTr="005F3EB1">
        <w:trPr>
          <w:trHeight w:val="300"/>
          <w:jc w:val="center"/>
        </w:trPr>
        <w:tc>
          <w:tcPr>
            <w:tcW w:w="1286" w:type="dxa"/>
            <w:vMerge/>
            <w:tcBorders>
              <w:top w:val="nil"/>
              <w:left w:val="nil"/>
              <w:bottom w:val="single" w:sz="4" w:space="0" w:color="000000"/>
              <w:right w:val="nil"/>
            </w:tcBorders>
            <w:vAlign w:val="center"/>
            <w:hideMark/>
          </w:tcPr>
          <w:p w14:paraId="5D9FB555"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52FC583E"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2</w:t>
            </w:r>
          </w:p>
        </w:tc>
        <w:tc>
          <w:tcPr>
            <w:tcW w:w="2014" w:type="dxa"/>
            <w:tcBorders>
              <w:top w:val="nil"/>
              <w:left w:val="nil"/>
              <w:bottom w:val="nil"/>
              <w:right w:val="nil"/>
            </w:tcBorders>
            <w:shd w:val="clear" w:color="auto" w:fill="auto"/>
            <w:noWrap/>
            <w:vAlign w:val="center"/>
            <w:hideMark/>
          </w:tcPr>
          <w:p w14:paraId="35D21E9C"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9</w:t>
            </w:r>
          </w:p>
        </w:tc>
      </w:tr>
      <w:tr w:rsidR="00545AF8" w:rsidRPr="00B3697D" w14:paraId="5DE65A4B" w14:textId="77777777" w:rsidTr="005F3EB1">
        <w:trPr>
          <w:trHeight w:val="300"/>
          <w:jc w:val="center"/>
        </w:trPr>
        <w:tc>
          <w:tcPr>
            <w:tcW w:w="1286" w:type="dxa"/>
            <w:vMerge/>
            <w:tcBorders>
              <w:top w:val="nil"/>
              <w:left w:val="nil"/>
              <w:bottom w:val="single" w:sz="4" w:space="0" w:color="000000"/>
              <w:right w:val="nil"/>
            </w:tcBorders>
            <w:vAlign w:val="center"/>
            <w:hideMark/>
          </w:tcPr>
          <w:p w14:paraId="1D60E39E"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2908D780"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3</w:t>
            </w:r>
          </w:p>
        </w:tc>
        <w:tc>
          <w:tcPr>
            <w:tcW w:w="2014" w:type="dxa"/>
            <w:tcBorders>
              <w:top w:val="nil"/>
              <w:left w:val="nil"/>
              <w:bottom w:val="nil"/>
              <w:right w:val="nil"/>
            </w:tcBorders>
            <w:shd w:val="clear" w:color="auto" w:fill="auto"/>
            <w:noWrap/>
            <w:vAlign w:val="center"/>
            <w:hideMark/>
          </w:tcPr>
          <w:p w14:paraId="53401EB1"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5</w:t>
            </w:r>
          </w:p>
        </w:tc>
      </w:tr>
      <w:tr w:rsidR="00545AF8" w:rsidRPr="00B3697D" w14:paraId="1D0E5C6D" w14:textId="77777777" w:rsidTr="005F3EB1">
        <w:trPr>
          <w:trHeight w:val="300"/>
          <w:jc w:val="center"/>
        </w:trPr>
        <w:tc>
          <w:tcPr>
            <w:tcW w:w="1286" w:type="dxa"/>
            <w:vMerge/>
            <w:tcBorders>
              <w:top w:val="nil"/>
              <w:left w:val="nil"/>
              <w:bottom w:val="single" w:sz="4" w:space="0" w:color="000000"/>
              <w:right w:val="nil"/>
            </w:tcBorders>
            <w:vAlign w:val="center"/>
            <w:hideMark/>
          </w:tcPr>
          <w:p w14:paraId="6922E1F6"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7A4377B9"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4</w:t>
            </w:r>
          </w:p>
        </w:tc>
        <w:tc>
          <w:tcPr>
            <w:tcW w:w="2014" w:type="dxa"/>
            <w:tcBorders>
              <w:top w:val="nil"/>
              <w:left w:val="nil"/>
              <w:bottom w:val="nil"/>
              <w:right w:val="nil"/>
            </w:tcBorders>
            <w:shd w:val="clear" w:color="auto" w:fill="auto"/>
            <w:noWrap/>
            <w:vAlign w:val="center"/>
            <w:hideMark/>
          </w:tcPr>
          <w:p w14:paraId="095500DA"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9</w:t>
            </w:r>
          </w:p>
        </w:tc>
      </w:tr>
      <w:tr w:rsidR="00545AF8" w:rsidRPr="00B3697D" w14:paraId="25CD900D" w14:textId="77777777" w:rsidTr="005F3EB1">
        <w:trPr>
          <w:trHeight w:val="300"/>
          <w:jc w:val="center"/>
        </w:trPr>
        <w:tc>
          <w:tcPr>
            <w:tcW w:w="1286" w:type="dxa"/>
            <w:vMerge/>
            <w:tcBorders>
              <w:top w:val="nil"/>
              <w:left w:val="nil"/>
              <w:bottom w:val="single" w:sz="4" w:space="0" w:color="000000"/>
              <w:right w:val="nil"/>
            </w:tcBorders>
            <w:vAlign w:val="center"/>
            <w:hideMark/>
          </w:tcPr>
          <w:p w14:paraId="4AFC8209"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54157533"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5</w:t>
            </w:r>
          </w:p>
        </w:tc>
        <w:tc>
          <w:tcPr>
            <w:tcW w:w="2014" w:type="dxa"/>
            <w:tcBorders>
              <w:top w:val="nil"/>
              <w:left w:val="nil"/>
              <w:bottom w:val="nil"/>
              <w:right w:val="nil"/>
            </w:tcBorders>
            <w:shd w:val="clear" w:color="auto" w:fill="auto"/>
            <w:noWrap/>
            <w:vAlign w:val="center"/>
            <w:hideMark/>
          </w:tcPr>
          <w:p w14:paraId="563E0EE0"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8</w:t>
            </w:r>
          </w:p>
        </w:tc>
      </w:tr>
      <w:tr w:rsidR="00545AF8" w:rsidRPr="00B3697D" w14:paraId="36DE80AA" w14:textId="77777777" w:rsidTr="005F3EB1">
        <w:trPr>
          <w:trHeight w:val="300"/>
          <w:jc w:val="center"/>
        </w:trPr>
        <w:tc>
          <w:tcPr>
            <w:tcW w:w="1286" w:type="dxa"/>
            <w:vMerge/>
            <w:tcBorders>
              <w:top w:val="nil"/>
              <w:left w:val="nil"/>
              <w:bottom w:val="single" w:sz="4" w:space="0" w:color="000000"/>
              <w:right w:val="nil"/>
            </w:tcBorders>
            <w:vAlign w:val="center"/>
            <w:hideMark/>
          </w:tcPr>
          <w:p w14:paraId="5A1C130B"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213826A"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6</w:t>
            </w:r>
          </w:p>
        </w:tc>
        <w:tc>
          <w:tcPr>
            <w:tcW w:w="2014" w:type="dxa"/>
            <w:tcBorders>
              <w:top w:val="nil"/>
              <w:left w:val="nil"/>
              <w:bottom w:val="nil"/>
              <w:right w:val="nil"/>
            </w:tcBorders>
            <w:shd w:val="clear" w:color="auto" w:fill="auto"/>
            <w:noWrap/>
            <w:vAlign w:val="bottom"/>
            <w:hideMark/>
          </w:tcPr>
          <w:p w14:paraId="417EC1D3"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3</w:t>
            </w:r>
          </w:p>
        </w:tc>
      </w:tr>
      <w:tr w:rsidR="00545AF8" w:rsidRPr="00B3697D" w14:paraId="7ACC5A3B" w14:textId="77777777" w:rsidTr="005F3EB1">
        <w:trPr>
          <w:trHeight w:val="300"/>
          <w:jc w:val="center"/>
        </w:trPr>
        <w:tc>
          <w:tcPr>
            <w:tcW w:w="1286" w:type="dxa"/>
            <w:vMerge/>
            <w:tcBorders>
              <w:top w:val="nil"/>
              <w:left w:val="nil"/>
              <w:bottom w:val="single" w:sz="4" w:space="0" w:color="000000"/>
              <w:right w:val="nil"/>
            </w:tcBorders>
            <w:vAlign w:val="center"/>
            <w:hideMark/>
          </w:tcPr>
          <w:p w14:paraId="10FACF67"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0F36D80"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7</w:t>
            </w:r>
          </w:p>
        </w:tc>
        <w:tc>
          <w:tcPr>
            <w:tcW w:w="2014" w:type="dxa"/>
            <w:tcBorders>
              <w:top w:val="nil"/>
              <w:left w:val="nil"/>
              <w:bottom w:val="nil"/>
              <w:right w:val="nil"/>
            </w:tcBorders>
            <w:shd w:val="clear" w:color="auto" w:fill="auto"/>
            <w:noWrap/>
            <w:vAlign w:val="bottom"/>
            <w:hideMark/>
          </w:tcPr>
          <w:p w14:paraId="15BC7B21"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3</w:t>
            </w:r>
          </w:p>
        </w:tc>
      </w:tr>
      <w:tr w:rsidR="00545AF8" w:rsidRPr="00B3697D" w14:paraId="678DA239" w14:textId="77777777" w:rsidTr="005F3EB1">
        <w:trPr>
          <w:trHeight w:val="300"/>
          <w:jc w:val="center"/>
        </w:trPr>
        <w:tc>
          <w:tcPr>
            <w:tcW w:w="1286" w:type="dxa"/>
            <w:vMerge/>
            <w:tcBorders>
              <w:top w:val="nil"/>
              <w:left w:val="nil"/>
              <w:bottom w:val="single" w:sz="4" w:space="0" w:color="000000"/>
              <w:right w:val="nil"/>
            </w:tcBorders>
            <w:vAlign w:val="center"/>
            <w:hideMark/>
          </w:tcPr>
          <w:p w14:paraId="0CAE8C73"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1F4ECF27"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8</w:t>
            </w:r>
          </w:p>
        </w:tc>
        <w:tc>
          <w:tcPr>
            <w:tcW w:w="2014" w:type="dxa"/>
            <w:tcBorders>
              <w:top w:val="nil"/>
              <w:left w:val="nil"/>
              <w:bottom w:val="nil"/>
              <w:right w:val="nil"/>
            </w:tcBorders>
            <w:shd w:val="clear" w:color="auto" w:fill="auto"/>
            <w:noWrap/>
            <w:vAlign w:val="bottom"/>
            <w:hideMark/>
          </w:tcPr>
          <w:p w14:paraId="2D6DC790"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6</w:t>
            </w:r>
          </w:p>
        </w:tc>
      </w:tr>
      <w:tr w:rsidR="00545AF8" w:rsidRPr="00B3697D" w14:paraId="24A5B9A1" w14:textId="77777777" w:rsidTr="005F3EB1">
        <w:trPr>
          <w:trHeight w:val="300"/>
          <w:jc w:val="center"/>
        </w:trPr>
        <w:tc>
          <w:tcPr>
            <w:tcW w:w="1286" w:type="dxa"/>
            <w:vMerge/>
            <w:tcBorders>
              <w:top w:val="nil"/>
              <w:left w:val="nil"/>
              <w:bottom w:val="single" w:sz="4" w:space="0" w:color="000000"/>
              <w:right w:val="nil"/>
            </w:tcBorders>
            <w:vAlign w:val="center"/>
            <w:hideMark/>
          </w:tcPr>
          <w:p w14:paraId="3F95466A"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5CBB24F3"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9</w:t>
            </w:r>
          </w:p>
        </w:tc>
        <w:tc>
          <w:tcPr>
            <w:tcW w:w="2014" w:type="dxa"/>
            <w:tcBorders>
              <w:top w:val="nil"/>
              <w:left w:val="nil"/>
              <w:bottom w:val="nil"/>
              <w:right w:val="nil"/>
            </w:tcBorders>
            <w:shd w:val="clear" w:color="auto" w:fill="auto"/>
            <w:noWrap/>
            <w:vAlign w:val="bottom"/>
            <w:hideMark/>
          </w:tcPr>
          <w:p w14:paraId="12857352"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49</w:t>
            </w:r>
          </w:p>
        </w:tc>
      </w:tr>
      <w:tr w:rsidR="00545AF8" w:rsidRPr="00B3697D" w14:paraId="1AE96FD2" w14:textId="77777777" w:rsidTr="005F3EB1">
        <w:trPr>
          <w:trHeight w:val="300"/>
          <w:jc w:val="center"/>
        </w:trPr>
        <w:tc>
          <w:tcPr>
            <w:tcW w:w="1286" w:type="dxa"/>
            <w:vMerge/>
            <w:tcBorders>
              <w:top w:val="nil"/>
              <w:left w:val="nil"/>
              <w:bottom w:val="single" w:sz="4" w:space="0" w:color="000000"/>
              <w:right w:val="nil"/>
            </w:tcBorders>
            <w:vAlign w:val="center"/>
            <w:hideMark/>
          </w:tcPr>
          <w:p w14:paraId="04CF08BE"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single" w:sz="4" w:space="0" w:color="auto"/>
              <w:right w:val="nil"/>
            </w:tcBorders>
            <w:shd w:val="clear" w:color="auto" w:fill="auto"/>
            <w:vAlign w:val="center"/>
            <w:hideMark/>
          </w:tcPr>
          <w:p w14:paraId="158F1DCB"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0</w:t>
            </w:r>
          </w:p>
        </w:tc>
        <w:tc>
          <w:tcPr>
            <w:tcW w:w="2014" w:type="dxa"/>
            <w:tcBorders>
              <w:top w:val="nil"/>
              <w:left w:val="nil"/>
              <w:bottom w:val="single" w:sz="4" w:space="0" w:color="auto"/>
              <w:right w:val="nil"/>
            </w:tcBorders>
            <w:shd w:val="clear" w:color="auto" w:fill="auto"/>
            <w:noWrap/>
            <w:vAlign w:val="bottom"/>
            <w:hideMark/>
          </w:tcPr>
          <w:p w14:paraId="2E76B423"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8</w:t>
            </w:r>
          </w:p>
        </w:tc>
      </w:tr>
      <w:tr w:rsidR="00545AF8" w:rsidRPr="00B3697D" w14:paraId="4C011BE6" w14:textId="77777777" w:rsidTr="005F3EB1">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08737B3F" w14:textId="77777777" w:rsidR="00545AF8" w:rsidRPr="00B3697D" w:rsidRDefault="00545AF8" w:rsidP="005F3EB1">
            <w:pPr>
              <w:rPr>
                <w:rFonts w:cs="Arial"/>
                <w:color w:val="000000"/>
                <w:sz w:val="20"/>
                <w:szCs w:val="20"/>
                <w:lang w:val="es-CR" w:eastAsia="es-CR"/>
              </w:rPr>
            </w:pPr>
            <w:r w:rsidRPr="00AA0DD3">
              <w:rPr>
                <w:rFonts w:cs="Arial"/>
                <w:color w:val="000000"/>
                <w:sz w:val="20"/>
                <w:szCs w:val="20"/>
                <w:lang w:eastAsia="es-CR"/>
              </w:rPr>
              <w:t>III. Sentido numérico y pensamiento algebraico</w:t>
            </w:r>
          </w:p>
        </w:tc>
        <w:tc>
          <w:tcPr>
            <w:tcW w:w="1662" w:type="dxa"/>
            <w:tcBorders>
              <w:top w:val="nil"/>
              <w:left w:val="nil"/>
              <w:bottom w:val="nil"/>
              <w:right w:val="nil"/>
            </w:tcBorders>
            <w:shd w:val="clear" w:color="auto" w:fill="auto"/>
            <w:vAlign w:val="center"/>
            <w:hideMark/>
          </w:tcPr>
          <w:p w14:paraId="514BDCF4"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w:t>
            </w:r>
          </w:p>
        </w:tc>
        <w:tc>
          <w:tcPr>
            <w:tcW w:w="2014" w:type="dxa"/>
            <w:tcBorders>
              <w:top w:val="nil"/>
              <w:left w:val="nil"/>
              <w:bottom w:val="nil"/>
              <w:right w:val="nil"/>
            </w:tcBorders>
            <w:shd w:val="clear" w:color="auto" w:fill="auto"/>
            <w:noWrap/>
            <w:vAlign w:val="bottom"/>
            <w:hideMark/>
          </w:tcPr>
          <w:p w14:paraId="666857E7"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8</w:t>
            </w:r>
          </w:p>
        </w:tc>
      </w:tr>
      <w:tr w:rsidR="00545AF8" w:rsidRPr="00B3697D" w14:paraId="2DA75019" w14:textId="77777777" w:rsidTr="005F3EB1">
        <w:trPr>
          <w:trHeight w:val="300"/>
          <w:jc w:val="center"/>
        </w:trPr>
        <w:tc>
          <w:tcPr>
            <w:tcW w:w="1286" w:type="dxa"/>
            <w:vMerge/>
            <w:tcBorders>
              <w:top w:val="nil"/>
              <w:left w:val="nil"/>
              <w:bottom w:val="single" w:sz="4" w:space="0" w:color="000000"/>
              <w:right w:val="nil"/>
            </w:tcBorders>
            <w:vAlign w:val="center"/>
            <w:hideMark/>
          </w:tcPr>
          <w:p w14:paraId="61981E5E"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23D1F7DB"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2</w:t>
            </w:r>
          </w:p>
        </w:tc>
        <w:tc>
          <w:tcPr>
            <w:tcW w:w="2014" w:type="dxa"/>
            <w:tcBorders>
              <w:top w:val="nil"/>
              <w:left w:val="nil"/>
              <w:bottom w:val="nil"/>
              <w:right w:val="nil"/>
            </w:tcBorders>
            <w:shd w:val="clear" w:color="auto" w:fill="auto"/>
            <w:noWrap/>
            <w:vAlign w:val="bottom"/>
            <w:hideMark/>
          </w:tcPr>
          <w:p w14:paraId="491E6220"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9</w:t>
            </w:r>
          </w:p>
        </w:tc>
      </w:tr>
      <w:tr w:rsidR="00545AF8" w:rsidRPr="00B3697D" w14:paraId="4242C3EB" w14:textId="77777777" w:rsidTr="005F3EB1">
        <w:trPr>
          <w:trHeight w:val="300"/>
          <w:jc w:val="center"/>
        </w:trPr>
        <w:tc>
          <w:tcPr>
            <w:tcW w:w="1286" w:type="dxa"/>
            <w:vMerge/>
            <w:tcBorders>
              <w:top w:val="nil"/>
              <w:left w:val="nil"/>
              <w:bottom w:val="single" w:sz="4" w:space="0" w:color="000000"/>
              <w:right w:val="nil"/>
            </w:tcBorders>
            <w:vAlign w:val="center"/>
            <w:hideMark/>
          </w:tcPr>
          <w:p w14:paraId="06B8AD32"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75D91008"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3</w:t>
            </w:r>
          </w:p>
        </w:tc>
        <w:tc>
          <w:tcPr>
            <w:tcW w:w="2014" w:type="dxa"/>
            <w:tcBorders>
              <w:top w:val="nil"/>
              <w:left w:val="nil"/>
              <w:bottom w:val="nil"/>
              <w:right w:val="nil"/>
            </w:tcBorders>
            <w:shd w:val="clear" w:color="auto" w:fill="auto"/>
            <w:noWrap/>
            <w:vAlign w:val="bottom"/>
            <w:hideMark/>
          </w:tcPr>
          <w:p w14:paraId="2348FDF1"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5</w:t>
            </w:r>
          </w:p>
        </w:tc>
      </w:tr>
      <w:tr w:rsidR="00545AF8" w:rsidRPr="00B3697D" w14:paraId="68F60C1E" w14:textId="77777777" w:rsidTr="005F3EB1">
        <w:trPr>
          <w:trHeight w:val="300"/>
          <w:jc w:val="center"/>
        </w:trPr>
        <w:tc>
          <w:tcPr>
            <w:tcW w:w="1286" w:type="dxa"/>
            <w:vMerge/>
            <w:tcBorders>
              <w:top w:val="nil"/>
              <w:left w:val="nil"/>
              <w:bottom w:val="single" w:sz="4" w:space="0" w:color="000000"/>
              <w:right w:val="nil"/>
            </w:tcBorders>
            <w:vAlign w:val="center"/>
            <w:hideMark/>
          </w:tcPr>
          <w:p w14:paraId="1662DF26"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6A1760EF"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4</w:t>
            </w:r>
          </w:p>
        </w:tc>
        <w:tc>
          <w:tcPr>
            <w:tcW w:w="2014" w:type="dxa"/>
            <w:tcBorders>
              <w:top w:val="nil"/>
              <w:left w:val="nil"/>
              <w:bottom w:val="nil"/>
              <w:right w:val="nil"/>
            </w:tcBorders>
            <w:shd w:val="clear" w:color="auto" w:fill="auto"/>
            <w:noWrap/>
            <w:vAlign w:val="bottom"/>
            <w:hideMark/>
          </w:tcPr>
          <w:p w14:paraId="1DEEB081"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2</w:t>
            </w:r>
          </w:p>
        </w:tc>
      </w:tr>
      <w:tr w:rsidR="00545AF8" w:rsidRPr="00B3697D" w14:paraId="7C4D2823" w14:textId="77777777" w:rsidTr="005F3EB1">
        <w:trPr>
          <w:trHeight w:val="300"/>
          <w:jc w:val="center"/>
        </w:trPr>
        <w:tc>
          <w:tcPr>
            <w:tcW w:w="1286" w:type="dxa"/>
            <w:vMerge/>
            <w:tcBorders>
              <w:top w:val="nil"/>
              <w:left w:val="nil"/>
              <w:bottom w:val="single" w:sz="4" w:space="0" w:color="000000"/>
              <w:right w:val="nil"/>
            </w:tcBorders>
            <w:vAlign w:val="center"/>
            <w:hideMark/>
          </w:tcPr>
          <w:p w14:paraId="423BD123"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BD2F752"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5</w:t>
            </w:r>
          </w:p>
        </w:tc>
        <w:tc>
          <w:tcPr>
            <w:tcW w:w="2014" w:type="dxa"/>
            <w:tcBorders>
              <w:top w:val="nil"/>
              <w:left w:val="nil"/>
              <w:bottom w:val="nil"/>
              <w:right w:val="nil"/>
            </w:tcBorders>
            <w:shd w:val="clear" w:color="auto" w:fill="auto"/>
            <w:noWrap/>
            <w:vAlign w:val="bottom"/>
            <w:hideMark/>
          </w:tcPr>
          <w:p w14:paraId="3766C2D5"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55DE298C" w14:textId="77777777" w:rsidTr="005F3EB1">
        <w:trPr>
          <w:trHeight w:val="300"/>
          <w:jc w:val="center"/>
        </w:trPr>
        <w:tc>
          <w:tcPr>
            <w:tcW w:w="1286" w:type="dxa"/>
            <w:vMerge/>
            <w:tcBorders>
              <w:top w:val="nil"/>
              <w:left w:val="nil"/>
              <w:bottom w:val="single" w:sz="4" w:space="0" w:color="000000"/>
              <w:right w:val="nil"/>
            </w:tcBorders>
            <w:vAlign w:val="center"/>
            <w:hideMark/>
          </w:tcPr>
          <w:p w14:paraId="3709C0D9"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C3821AC"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6</w:t>
            </w:r>
          </w:p>
        </w:tc>
        <w:tc>
          <w:tcPr>
            <w:tcW w:w="2014" w:type="dxa"/>
            <w:tcBorders>
              <w:top w:val="nil"/>
              <w:left w:val="nil"/>
              <w:bottom w:val="nil"/>
              <w:right w:val="nil"/>
            </w:tcBorders>
            <w:shd w:val="clear" w:color="auto" w:fill="auto"/>
            <w:noWrap/>
            <w:vAlign w:val="bottom"/>
            <w:hideMark/>
          </w:tcPr>
          <w:p w14:paraId="607078FB"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9</w:t>
            </w:r>
          </w:p>
        </w:tc>
      </w:tr>
      <w:tr w:rsidR="00545AF8" w:rsidRPr="00B3697D" w14:paraId="30D3CD39" w14:textId="77777777" w:rsidTr="005F3EB1">
        <w:trPr>
          <w:trHeight w:val="300"/>
          <w:jc w:val="center"/>
        </w:trPr>
        <w:tc>
          <w:tcPr>
            <w:tcW w:w="1286" w:type="dxa"/>
            <w:vMerge/>
            <w:tcBorders>
              <w:top w:val="nil"/>
              <w:left w:val="nil"/>
              <w:bottom w:val="single" w:sz="4" w:space="0" w:color="000000"/>
              <w:right w:val="nil"/>
            </w:tcBorders>
            <w:vAlign w:val="center"/>
            <w:hideMark/>
          </w:tcPr>
          <w:p w14:paraId="46ECBD12"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31E33E2"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7</w:t>
            </w:r>
          </w:p>
        </w:tc>
        <w:tc>
          <w:tcPr>
            <w:tcW w:w="2014" w:type="dxa"/>
            <w:tcBorders>
              <w:top w:val="nil"/>
              <w:left w:val="nil"/>
              <w:bottom w:val="nil"/>
              <w:right w:val="nil"/>
            </w:tcBorders>
            <w:shd w:val="clear" w:color="auto" w:fill="auto"/>
            <w:noWrap/>
            <w:vAlign w:val="bottom"/>
            <w:hideMark/>
          </w:tcPr>
          <w:p w14:paraId="38B91E7F"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5</w:t>
            </w:r>
          </w:p>
        </w:tc>
      </w:tr>
      <w:tr w:rsidR="00545AF8" w:rsidRPr="00B3697D" w14:paraId="636F39E0" w14:textId="77777777" w:rsidTr="005F3EB1">
        <w:trPr>
          <w:trHeight w:val="300"/>
          <w:jc w:val="center"/>
        </w:trPr>
        <w:tc>
          <w:tcPr>
            <w:tcW w:w="1286" w:type="dxa"/>
            <w:vMerge/>
            <w:tcBorders>
              <w:top w:val="nil"/>
              <w:left w:val="nil"/>
              <w:bottom w:val="single" w:sz="4" w:space="0" w:color="000000"/>
              <w:right w:val="nil"/>
            </w:tcBorders>
            <w:vAlign w:val="center"/>
            <w:hideMark/>
          </w:tcPr>
          <w:p w14:paraId="4874E171"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46F98ECE"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8</w:t>
            </w:r>
          </w:p>
        </w:tc>
        <w:tc>
          <w:tcPr>
            <w:tcW w:w="2014" w:type="dxa"/>
            <w:tcBorders>
              <w:top w:val="nil"/>
              <w:left w:val="nil"/>
              <w:bottom w:val="nil"/>
              <w:right w:val="nil"/>
            </w:tcBorders>
            <w:shd w:val="clear" w:color="auto" w:fill="auto"/>
            <w:noWrap/>
            <w:vAlign w:val="bottom"/>
            <w:hideMark/>
          </w:tcPr>
          <w:p w14:paraId="6EE85E1C"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4D13ADE4" w14:textId="77777777" w:rsidTr="005F3EB1">
        <w:trPr>
          <w:trHeight w:val="300"/>
          <w:jc w:val="center"/>
        </w:trPr>
        <w:tc>
          <w:tcPr>
            <w:tcW w:w="1286" w:type="dxa"/>
            <w:vMerge/>
            <w:tcBorders>
              <w:top w:val="nil"/>
              <w:left w:val="nil"/>
              <w:bottom w:val="single" w:sz="4" w:space="0" w:color="000000"/>
              <w:right w:val="nil"/>
            </w:tcBorders>
            <w:vAlign w:val="center"/>
            <w:hideMark/>
          </w:tcPr>
          <w:p w14:paraId="3D0C412F"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1A2D76C0"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9</w:t>
            </w:r>
          </w:p>
        </w:tc>
        <w:tc>
          <w:tcPr>
            <w:tcW w:w="2014" w:type="dxa"/>
            <w:tcBorders>
              <w:top w:val="nil"/>
              <w:left w:val="nil"/>
              <w:bottom w:val="nil"/>
              <w:right w:val="nil"/>
            </w:tcBorders>
            <w:shd w:val="clear" w:color="auto" w:fill="auto"/>
            <w:noWrap/>
            <w:vAlign w:val="bottom"/>
            <w:hideMark/>
          </w:tcPr>
          <w:p w14:paraId="5D3172F3"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1</w:t>
            </w:r>
          </w:p>
        </w:tc>
      </w:tr>
      <w:tr w:rsidR="00545AF8" w:rsidRPr="00B3697D" w14:paraId="07510116" w14:textId="77777777" w:rsidTr="005F3EB1">
        <w:trPr>
          <w:trHeight w:val="300"/>
          <w:jc w:val="center"/>
        </w:trPr>
        <w:tc>
          <w:tcPr>
            <w:tcW w:w="1286" w:type="dxa"/>
            <w:vMerge/>
            <w:tcBorders>
              <w:top w:val="nil"/>
              <w:left w:val="nil"/>
              <w:bottom w:val="single" w:sz="4" w:space="0" w:color="000000"/>
              <w:right w:val="nil"/>
            </w:tcBorders>
            <w:vAlign w:val="center"/>
            <w:hideMark/>
          </w:tcPr>
          <w:p w14:paraId="0702E6F6"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15632AC2"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0</w:t>
            </w:r>
          </w:p>
        </w:tc>
        <w:tc>
          <w:tcPr>
            <w:tcW w:w="2014" w:type="dxa"/>
            <w:tcBorders>
              <w:top w:val="nil"/>
              <w:left w:val="nil"/>
              <w:bottom w:val="nil"/>
              <w:right w:val="nil"/>
            </w:tcBorders>
            <w:shd w:val="clear" w:color="auto" w:fill="auto"/>
            <w:noWrap/>
            <w:vAlign w:val="bottom"/>
            <w:hideMark/>
          </w:tcPr>
          <w:p w14:paraId="186C2195"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1</w:t>
            </w:r>
          </w:p>
        </w:tc>
      </w:tr>
      <w:tr w:rsidR="00545AF8" w:rsidRPr="00B3697D" w14:paraId="63ABE3E5" w14:textId="77777777" w:rsidTr="005F3EB1">
        <w:trPr>
          <w:trHeight w:val="300"/>
          <w:jc w:val="center"/>
        </w:trPr>
        <w:tc>
          <w:tcPr>
            <w:tcW w:w="1286" w:type="dxa"/>
            <w:vMerge/>
            <w:tcBorders>
              <w:top w:val="nil"/>
              <w:left w:val="nil"/>
              <w:bottom w:val="single" w:sz="4" w:space="0" w:color="000000"/>
              <w:right w:val="nil"/>
            </w:tcBorders>
            <w:vAlign w:val="center"/>
            <w:hideMark/>
          </w:tcPr>
          <w:p w14:paraId="49A3660F"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1C8F28B7"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1</w:t>
            </w:r>
          </w:p>
        </w:tc>
        <w:tc>
          <w:tcPr>
            <w:tcW w:w="2014" w:type="dxa"/>
            <w:tcBorders>
              <w:top w:val="nil"/>
              <w:left w:val="nil"/>
              <w:bottom w:val="nil"/>
              <w:right w:val="nil"/>
            </w:tcBorders>
            <w:shd w:val="clear" w:color="auto" w:fill="auto"/>
            <w:noWrap/>
            <w:vAlign w:val="bottom"/>
            <w:hideMark/>
          </w:tcPr>
          <w:p w14:paraId="3B19B119"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63</w:t>
            </w:r>
          </w:p>
        </w:tc>
      </w:tr>
      <w:tr w:rsidR="00545AF8" w:rsidRPr="00B3697D" w14:paraId="49B64168" w14:textId="77777777" w:rsidTr="005F3EB1">
        <w:trPr>
          <w:trHeight w:val="300"/>
          <w:jc w:val="center"/>
        </w:trPr>
        <w:tc>
          <w:tcPr>
            <w:tcW w:w="1286" w:type="dxa"/>
            <w:vMerge/>
            <w:tcBorders>
              <w:top w:val="nil"/>
              <w:left w:val="nil"/>
              <w:bottom w:val="single" w:sz="4" w:space="0" w:color="000000"/>
              <w:right w:val="nil"/>
            </w:tcBorders>
            <w:vAlign w:val="center"/>
            <w:hideMark/>
          </w:tcPr>
          <w:p w14:paraId="5452C3E6"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nil"/>
              <w:right w:val="nil"/>
            </w:tcBorders>
            <w:shd w:val="clear" w:color="auto" w:fill="auto"/>
            <w:vAlign w:val="center"/>
            <w:hideMark/>
          </w:tcPr>
          <w:p w14:paraId="06322420"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2</w:t>
            </w:r>
          </w:p>
        </w:tc>
        <w:tc>
          <w:tcPr>
            <w:tcW w:w="2014" w:type="dxa"/>
            <w:tcBorders>
              <w:top w:val="nil"/>
              <w:left w:val="nil"/>
              <w:bottom w:val="nil"/>
              <w:right w:val="nil"/>
            </w:tcBorders>
            <w:shd w:val="clear" w:color="auto" w:fill="auto"/>
            <w:noWrap/>
            <w:vAlign w:val="bottom"/>
            <w:hideMark/>
          </w:tcPr>
          <w:p w14:paraId="4CA0A3BC"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7</w:t>
            </w:r>
          </w:p>
        </w:tc>
      </w:tr>
      <w:tr w:rsidR="00545AF8" w:rsidRPr="00B3697D" w14:paraId="186B010D" w14:textId="77777777" w:rsidTr="005F3EB1">
        <w:trPr>
          <w:trHeight w:val="300"/>
          <w:jc w:val="center"/>
        </w:trPr>
        <w:tc>
          <w:tcPr>
            <w:tcW w:w="1286" w:type="dxa"/>
            <w:vMerge/>
            <w:tcBorders>
              <w:top w:val="nil"/>
              <w:left w:val="nil"/>
              <w:bottom w:val="single" w:sz="4" w:space="0" w:color="000000"/>
              <w:right w:val="nil"/>
            </w:tcBorders>
            <w:vAlign w:val="center"/>
            <w:hideMark/>
          </w:tcPr>
          <w:p w14:paraId="6FF81203" w14:textId="77777777" w:rsidR="00545AF8" w:rsidRPr="00B3697D" w:rsidRDefault="00545AF8" w:rsidP="005F3EB1">
            <w:pPr>
              <w:rPr>
                <w:rFonts w:cs="Arial"/>
                <w:color w:val="000000"/>
                <w:sz w:val="20"/>
                <w:szCs w:val="20"/>
                <w:lang w:val="es-CR" w:eastAsia="es-CR"/>
              </w:rPr>
            </w:pPr>
          </w:p>
        </w:tc>
        <w:tc>
          <w:tcPr>
            <w:tcW w:w="1662" w:type="dxa"/>
            <w:tcBorders>
              <w:top w:val="nil"/>
              <w:left w:val="nil"/>
              <w:bottom w:val="single" w:sz="4" w:space="0" w:color="auto"/>
              <w:right w:val="nil"/>
            </w:tcBorders>
            <w:shd w:val="clear" w:color="auto" w:fill="auto"/>
            <w:vAlign w:val="center"/>
            <w:hideMark/>
          </w:tcPr>
          <w:p w14:paraId="1AD7F820" w14:textId="77777777" w:rsidR="00545AF8" w:rsidRPr="00B3697D" w:rsidRDefault="00545AF8" w:rsidP="005F3EB1">
            <w:pPr>
              <w:rPr>
                <w:rFonts w:cs="Arial"/>
                <w:color w:val="000000"/>
                <w:sz w:val="20"/>
                <w:szCs w:val="20"/>
                <w:lang w:val="es-CR" w:eastAsia="es-CR"/>
              </w:rPr>
            </w:pPr>
            <w:r w:rsidRPr="00B3697D">
              <w:rPr>
                <w:rFonts w:cs="Arial"/>
                <w:color w:val="000000"/>
                <w:sz w:val="20"/>
                <w:szCs w:val="20"/>
                <w:lang w:eastAsia="es-CR"/>
              </w:rPr>
              <w:t>O13</w:t>
            </w:r>
          </w:p>
        </w:tc>
        <w:tc>
          <w:tcPr>
            <w:tcW w:w="2014" w:type="dxa"/>
            <w:tcBorders>
              <w:top w:val="nil"/>
              <w:left w:val="nil"/>
              <w:bottom w:val="single" w:sz="4" w:space="0" w:color="auto"/>
              <w:right w:val="nil"/>
            </w:tcBorders>
            <w:shd w:val="clear" w:color="auto" w:fill="auto"/>
            <w:noWrap/>
            <w:vAlign w:val="bottom"/>
            <w:hideMark/>
          </w:tcPr>
          <w:p w14:paraId="6A56A0FD" w14:textId="77777777" w:rsidR="00545AF8" w:rsidRPr="00B3697D" w:rsidRDefault="00545AF8" w:rsidP="005F3EB1">
            <w:pPr>
              <w:jc w:val="center"/>
              <w:rPr>
                <w:rFonts w:cs="Arial"/>
                <w:color w:val="000000"/>
                <w:lang w:val="es-CR" w:eastAsia="es-CR"/>
              </w:rPr>
            </w:pPr>
            <w:r>
              <w:rPr>
                <w:rFonts w:cs="Arial"/>
                <w:color w:val="000000"/>
                <w:lang w:val="es-CR" w:eastAsia="es-CR"/>
              </w:rPr>
              <w:t>0.</w:t>
            </w:r>
            <w:r w:rsidRPr="00B3697D">
              <w:rPr>
                <w:rFonts w:cs="Arial"/>
                <w:color w:val="000000"/>
                <w:lang w:val="es-CR" w:eastAsia="es-CR"/>
              </w:rPr>
              <w:t>50</w:t>
            </w:r>
          </w:p>
        </w:tc>
      </w:tr>
    </w:tbl>
    <w:p w14:paraId="5C13FBDB" w14:textId="77777777" w:rsidR="00545AF8" w:rsidRDefault="00545AF8" w:rsidP="00545AF8">
      <w:pPr>
        <w:pStyle w:val="parrafos0"/>
      </w:pPr>
      <w:bookmarkStart w:id="166" w:name="_Toc507056963"/>
    </w:p>
    <w:p w14:paraId="05B1D9E1" w14:textId="77777777" w:rsidR="00545AF8" w:rsidRPr="001B45D5" w:rsidRDefault="00545AF8" w:rsidP="00545AF8">
      <w:pPr>
        <w:pStyle w:val="parrafos0"/>
      </w:pPr>
      <w:r w:rsidRPr="001B45D5">
        <w:lastRenderedPageBreak/>
        <w:commentReference w:id="167"/>
      </w:r>
      <w:r w:rsidRPr="001B45D5">
        <w:t>Con lo que respecta a los análisis mediante el modelo DINA, se presenta e</w:t>
      </w:r>
      <w:r>
        <w:t xml:space="preserve">n la </w:t>
      </w:r>
      <w:r w:rsidRPr="00970B8F">
        <w:rPr>
          <w:b/>
          <w:highlight w:val="yellow"/>
        </w:rPr>
        <w:t>Tabla 20</w:t>
      </w:r>
      <w:r>
        <w:t xml:space="preserve"> los parámetros de adivinación y desliz para el eje </w:t>
      </w:r>
      <w:r w:rsidRPr="001B45D5">
        <w:rPr>
          <w:i/>
        </w:rPr>
        <w:t>Espacio, forma y medida</w:t>
      </w:r>
      <w:r>
        <w:t xml:space="preserve">, para el parámetro adivinación el intervalo cubre los valores de 0.08 a 0.61 con un valor promedio de 0.33. A su vez, el parámetro deslíz, presenta valores comprendidos entre 0.01 y 0.79 con un valor promedio de 0.25. </w:t>
      </w:r>
      <w:r w:rsidRPr="00AA0DD3">
        <w:t>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13002DA3" w14:textId="77777777" w:rsidR="00545AF8" w:rsidRPr="00AA0DD3" w:rsidRDefault="00545AF8" w:rsidP="00545AF8">
      <w:pPr>
        <w:pStyle w:val="Titulotablas"/>
        <w:rPr>
          <w:lang w:val="es-MX"/>
        </w:rPr>
      </w:pPr>
      <w:r w:rsidRPr="009D15E9">
        <w:rPr>
          <w:b/>
          <w:lang w:val="es-MX"/>
        </w:rPr>
        <w:t>Tab</w:t>
      </w:r>
      <w:r>
        <w:rPr>
          <w:b/>
          <w:lang w:val="es-MX"/>
        </w:rPr>
        <w:t>la 20</w:t>
      </w:r>
      <w:r w:rsidRPr="009D15E9">
        <w:rPr>
          <w:b/>
          <w:lang w:val="es-MX"/>
        </w:rPr>
        <w:t>.</w:t>
      </w:r>
      <w:r>
        <w:rPr>
          <w:lang w:val="es-MX"/>
        </w:rPr>
        <w:t xml:space="preserve"> Parámetros de adivinación y deslíz del eje </w:t>
      </w:r>
      <w:r w:rsidRPr="00970B8F">
        <w:rPr>
          <w:i/>
          <w:lang w:val="es-MX"/>
        </w:rPr>
        <w:t>Espacio, forma y medida</w:t>
      </w:r>
      <w:r w:rsidRPr="00AA0DD3">
        <w:rPr>
          <w:lang w:val="es-MX"/>
        </w:rPr>
        <w:t xml:space="preserve"> según el modelo DINA</w:t>
      </w:r>
      <w:bookmarkEnd w:id="166"/>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BE695F" w14:paraId="1D10FB21" w14:textId="77777777" w:rsidTr="005F3EB1">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08E36FBB"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1841FE2D" w14:textId="77777777" w:rsidR="00545AF8" w:rsidRPr="00BE695F" w:rsidRDefault="00545AF8" w:rsidP="005F3EB1">
            <w:pPr>
              <w:jc w:val="center"/>
              <w:rPr>
                <w:rFonts w:cs="Arial"/>
                <w:color w:val="000000"/>
                <w:lang w:val="es-CR" w:eastAsia="es-CR"/>
              </w:rPr>
            </w:pPr>
            <w:r>
              <w:rPr>
                <w:rFonts w:cs="Arial"/>
                <w:color w:val="000000"/>
                <w:lang w:val="es-CR" w:eastAsia="es-CR"/>
              </w:rPr>
              <w:t>I</w:t>
            </w:r>
            <w:r w:rsidRPr="00BE695F">
              <w:rPr>
                <w:rFonts w:cs="Arial"/>
                <w:color w:val="000000"/>
                <w:lang w:val="es-CR" w:eastAsia="es-CR"/>
              </w:rPr>
              <w:t>tem</w:t>
            </w:r>
          </w:p>
        </w:tc>
        <w:tc>
          <w:tcPr>
            <w:tcW w:w="1368" w:type="dxa"/>
            <w:tcBorders>
              <w:top w:val="single" w:sz="4" w:space="0" w:color="auto"/>
              <w:left w:val="nil"/>
              <w:bottom w:val="single" w:sz="4" w:space="0" w:color="auto"/>
              <w:right w:val="nil"/>
            </w:tcBorders>
            <w:shd w:val="clear" w:color="auto" w:fill="auto"/>
            <w:noWrap/>
            <w:vAlign w:val="bottom"/>
            <w:hideMark/>
          </w:tcPr>
          <w:p w14:paraId="36C0C264" w14:textId="77777777" w:rsidR="00545AF8" w:rsidRPr="00BE695F" w:rsidRDefault="00545AF8" w:rsidP="005F3EB1">
            <w:pPr>
              <w:jc w:val="center"/>
              <w:rPr>
                <w:rFonts w:cs="Arial"/>
                <w:color w:val="000000"/>
                <w:lang w:val="es-CR" w:eastAsia="es-CR"/>
              </w:rPr>
            </w:pPr>
            <w:r>
              <w:rPr>
                <w:rFonts w:cs="Arial"/>
                <w:color w:val="000000"/>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1BEE3917" w14:textId="77777777" w:rsidR="00545AF8" w:rsidRPr="00BE695F" w:rsidRDefault="00545AF8" w:rsidP="005F3EB1">
            <w:pPr>
              <w:jc w:val="center"/>
              <w:rPr>
                <w:rFonts w:cs="Arial"/>
                <w:color w:val="000000"/>
                <w:lang w:val="es-CR" w:eastAsia="es-CR"/>
              </w:rPr>
            </w:pPr>
            <w:r>
              <w:rPr>
                <w:rFonts w:cs="Arial"/>
                <w:color w:val="000000"/>
                <w:lang w:val="es-CR" w:eastAsia="es-CR"/>
              </w:rPr>
              <w:t>Deslíz</w:t>
            </w:r>
          </w:p>
        </w:tc>
      </w:tr>
      <w:tr w:rsidR="00545AF8" w:rsidRPr="00BE695F" w14:paraId="5C9B9D05"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2F7ED75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w:t>
            </w:r>
          </w:p>
        </w:tc>
        <w:tc>
          <w:tcPr>
            <w:tcW w:w="1200" w:type="dxa"/>
            <w:tcBorders>
              <w:top w:val="nil"/>
              <w:left w:val="nil"/>
              <w:bottom w:val="nil"/>
              <w:right w:val="nil"/>
            </w:tcBorders>
            <w:shd w:val="clear" w:color="auto" w:fill="auto"/>
            <w:noWrap/>
            <w:vAlign w:val="bottom"/>
            <w:hideMark/>
          </w:tcPr>
          <w:p w14:paraId="3016E5F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7</w:t>
            </w:r>
          </w:p>
        </w:tc>
        <w:tc>
          <w:tcPr>
            <w:tcW w:w="1368" w:type="dxa"/>
            <w:tcBorders>
              <w:top w:val="nil"/>
              <w:left w:val="nil"/>
              <w:bottom w:val="nil"/>
              <w:right w:val="nil"/>
            </w:tcBorders>
            <w:shd w:val="clear" w:color="auto" w:fill="auto"/>
            <w:noWrap/>
            <w:vAlign w:val="bottom"/>
            <w:hideMark/>
          </w:tcPr>
          <w:p w14:paraId="7981F12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0</w:t>
            </w:r>
          </w:p>
        </w:tc>
        <w:tc>
          <w:tcPr>
            <w:tcW w:w="1200" w:type="dxa"/>
            <w:tcBorders>
              <w:top w:val="nil"/>
              <w:left w:val="nil"/>
              <w:bottom w:val="nil"/>
              <w:right w:val="nil"/>
            </w:tcBorders>
            <w:shd w:val="clear" w:color="auto" w:fill="auto"/>
            <w:noWrap/>
            <w:vAlign w:val="bottom"/>
            <w:hideMark/>
          </w:tcPr>
          <w:p w14:paraId="090D41A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0</w:t>
            </w:r>
          </w:p>
        </w:tc>
      </w:tr>
      <w:tr w:rsidR="00545AF8" w:rsidRPr="00BE695F" w14:paraId="09FC9AAA"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8E3B95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2</w:t>
            </w:r>
          </w:p>
        </w:tc>
        <w:tc>
          <w:tcPr>
            <w:tcW w:w="1200" w:type="dxa"/>
            <w:tcBorders>
              <w:top w:val="nil"/>
              <w:left w:val="nil"/>
              <w:bottom w:val="nil"/>
              <w:right w:val="nil"/>
            </w:tcBorders>
            <w:shd w:val="clear" w:color="auto" w:fill="auto"/>
            <w:noWrap/>
            <w:vAlign w:val="bottom"/>
            <w:hideMark/>
          </w:tcPr>
          <w:p w14:paraId="334AD18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9</w:t>
            </w:r>
          </w:p>
        </w:tc>
        <w:tc>
          <w:tcPr>
            <w:tcW w:w="1368" w:type="dxa"/>
            <w:tcBorders>
              <w:top w:val="nil"/>
              <w:left w:val="nil"/>
              <w:bottom w:val="nil"/>
              <w:right w:val="nil"/>
            </w:tcBorders>
            <w:shd w:val="clear" w:color="auto" w:fill="auto"/>
            <w:noWrap/>
            <w:vAlign w:val="bottom"/>
            <w:hideMark/>
          </w:tcPr>
          <w:p w14:paraId="58549FA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8</w:t>
            </w:r>
          </w:p>
        </w:tc>
        <w:tc>
          <w:tcPr>
            <w:tcW w:w="1200" w:type="dxa"/>
            <w:tcBorders>
              <w:top w:val="nil"/>
              <w:left w:val="nil"/>
              <w:bottom w:val="nil"/>
              <w:right w:val="nil"/>
            </w:tcBorders>
            <w:shd w:val="clear" w:color="auto" w:fill="auto"/>
            <w:noWrap/>
            <w:vAlign w:val="bottom"/>
            <w:hideMark/>
          </w:tcPr>
          <w:p w14:paraId="417D965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2</w:t>
            </w:r>
          </w:p>
        </w:tc>
      </w:tr>
      <w:tr w:rsidR="00545AF8" w:rsidRPr="00BE695F" w14:paraId="123784E9"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AC61B3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3</w:t>
            </w:r>
          </w:p>
        </w:tc>
        <w:tc>
          <w:tcPr>
            <w:tcW w:w="1200" w:type="dxa"/>
            <w:tcBorders>
              <w:top w:val="nil"/>
              <w:left w:val="nil"/>
              <w:bottom w:val="nil"/>
              <w:right w:val="nil"/>
            </w:tcBorders>
            <w:shd w:val="clear" w:color="auto" w:fill="auto"/>
            <w:noWrap/>
            <w:vAlign w:val="bottom"/>
            <w:hideMark/>
          </w:tcPr>
          <w:p w14:paraId="5D0DD97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7</w:t>
            </w:r>
          </w:p>
        </w:tc>
        <w:tc>
          <w:tcPr>
            <w:tcW w:w="1368" w:type="dxa"/>
            <w:tcBorders>
              <w:top w:val="nil"/>
              <w:left w:val="nil"/>
              <w:bottom w:val="nil"/>
              <w:right w:val="nil"/>
            </w:tcBorders>
            <w:shd w:val="clear" w:color="auto" w:fill="auto"/>
            <w:noWrap/>
            <w:vAlign w:val="bottom"/>
            <w:hideMark/>
          </w:tcPr>
          <w:p w14:paraId="775C08E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5</w:t>
            </w:r>
          </w:p>
        </w:tc>
        <w:tc>
          <w:tcPr>
            <w:tcW w:w="1200" w:type="dxa"/>
            <w:tcBorders>
              <w:top w:val="nil"/>
              <w:left w:val="nil"/>
              <w:bottom w:val="nil"/>
              <w:right w:val="nil"/>
            </w:tcBorders>
            <w:shd w:val="clear" w:color="auto" w:fill="auto"/>
            <w:noWrap/>
            <w:vAlign w:val="bottom"/>
            <w:hideMark/>
          </w:tcPr>
          <w:p w14:paraId="20CDCCD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2</w:t>
            </w:r>
          </w:p>
        </w:tc>
      </w:tr>
      <w:tr w:rsidR="00545AF8" w:rsidRPr="00BE695F" w14:paraId="12B10302"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6F2925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4</w:t>
            </w:r>
          </w:p>
        </w:tc>
        <w:tc>
          <w:tcPr>
            <w:tcW w:w="1200" w:type="dxa"/>
            <w:tcBorders>
              <w:top w:val="nil"/>
              <w:left w:val="nil"/>
              <w:bottom w:val="nil"/>
              <w:right w:val="nil"/>
            </w:tcBorders>
            <w:shd w:val="clear" w:color="auto" w:fill="auto"/>
            <w:noWrap/>
            <w:vAlign w:val="bottom"/>
            <w:hideMark/>
          </w:tcPr>
          <w:p w14:paraId="52E5208B"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8</w:t>
            </w:r>
          </w:p>
        </w:tc>
        <w:tc>
          <w:tcPr>
            <w:tcW w:w="1368" w:type="dxa"/>
            <w:tcBorders>
              <w:top w:val="nil"/>
              <w:left w:val="nil"/>
              <w:bottom w:val="nil"/>
              <w:right w:val="nil"/>
            </w:tcBorders>
            <w:shd w:val="clear" w:color="auto" w:fill="auto"/>
            <w:noWrap/>
            <w:vAlign w:val="bottom"/>
            <w:hideMark/>
          </w:tcPr>
          <w:p w14:paraId="3B1E67F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61</w:t>
            </w:r>
          </w:p>
        </w:tc>
        <w:tc>
          <w:tcPr>
            <w:tcW w:w="1200" w:type="dxa"/>
            <w:tcBorders>
              <w:top w:val="nil"/>
              <w:left w:val="nil"/>
              <w:bottom w:val="nil"/>
              <w:right w:val="nil"/>
            </w:tcBorders>
            <w:shd w:val="clear" w:color="auto" w:fill="auto"/>
            <w:noWrap/>
            <w:vAlign w:val="bottom"/>
            <w:hideMark/>
          </w:tcPr>
          <w:p w14:paraId="18871EB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6</w:t>
            </w:r>
          </w:p>
        </w:tc>
      </w:tr>
      <w:tr w:rsidR="00545AF8" w:rsidRPr="00BE695F" w14:paraId="458A2829"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2BCD18A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5</w:t>
            </w:r>
          </w:p>
        </w:tc>
        <w:tc>
          <w:tcPr>
            <w:tcW w:w="1200" w:type="dxa"/>
            <w:tcBorders>
              <w:top w:val="nil"/>
              <w:left w:val="nil"/>
              <w:bottom w:val="nil"/>
              <w:right w:val="nil"/>
            </w:tcBorders>
            <w:shd w:val="clear" w:color="auto" w:fill="auto"/>
            <w:noWrap/>
            <w:vAlign w:val="bottom"/>
            <w:hideMark/>
          </w:tcPr>
          <w:p w14:paraId="7636951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1</w:t>
            </w:r>
          </w:p>
        </w:tc>
        <w:tc>
          <w:tcPr>
            <w:tcW w:w="1368" w:type="dxa"/>
            <w:tcBorders>
              <w:top w:val="nil"/>
              <w:left w:val="nil"/>
              <w:bottom w:val="nil"/>
              <w:right w:val="nil"/>
            </w:tcBorders>
            <w:shd w:val="clear" w:color="auto" w:fill="auto"/>
            <w:noWrap/>
            <w:vAlign w:val="bottom"/>
            <w:hideMark/>
          </w:tcPr>
          <w:p w14:paraId="270304A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2</w:t>
            </w:r>
          </w:p>
        </w:tc>
        <w:tc>
          <w:tcPr>
            <w:tcW w:w="1200" w:type="dxa"/>
            <w:tcBorders>
              <w:top w:val="nil"/>
              <w:left w:val="nil"/>
              <w:bottom w:val="nil"/>
              <w:right w:val="nil"/>
            </w:tcBorders>
            <w:shd w:val="clear" w:color="auto" w:fill="auto"/>
            <w:noWrap/>
            <w:vAlign w:val="bottom"/>
            <w:hideMark/>
          </w:tcPr>
          <w:p w14:paraId="39D5437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64</w:t>
            </w:r>
          </w:p>
        </w:tc>
      </w:tr>
      <w:tr w:rsidR="00545AF8" w:rsidRPr="00BE695F" w14:paraId="7A95B619"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033975E"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6</w:t>
            </w:r>
          </w:p>
        </w:tc>
        <w:tc>
          <w:tcPr>
            <w:tcW w:w="1200" w:type="dxa"/>
            <w:tcBorders>
              <w:top w:val="nil"/>
              <w:left w:val="nil"/>
              <w:bottom w:val="nil"/>
              <w:right w:val="nil"/>
            </w:tcBorders>
            <w:shd w:val="clear" w:color="auto" w:fill="auto"/>
            <w:noWrap/>
            <w:vAlign w:val="bottom"/>
            <w:hideMark/>
          </w:tcPr>
          <w:p w14:paraId="3642CF4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6</w:t>
            </w:r>
          </w:p>
        </w:tc>
        <w:tc>
          <w:tcPr>
            <w:tcW w:w="1368" w:type="dxa"/>
            <w:tcBorders>
              <w:top w:val="nil"/>
              <w:left w:val="nil"/>
              <w:bottom w:val="nil"/>
              <w:right w:val="nil"/>
            </w:tcBorders>
            <w:shd w:val="clear" w:color="auto" w:fill="auto"/>
            <w:noWrap/>
            <w:vAlign w:val="bottom"/>
            <w:hideMark/>
          </w:tcPr>
          <w:p w14:paraId="3C15F63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8</w:t>
            </w:r>
          </w:p>
        </w:tc>
        <w:tc>
          <w:tcPr>
            <w:tcW w:w="1200" w:type="dxa"/>
            <w:tcBorders>
              <w:top w:val="nil"/>
              <w:left w:val="nil"/>
              <w:bottom w:val="nil"/>
              <w:right w:val="nil"/>
            </w:tcBorders>
            <w:shd w:val="clear" w:color="auto" w:fill="auto"/>
            <w:noWrap/>
            <w:vAlign w:val="bottom"/>
            <w:hideMark/>
          </w:tcPr>
          <w:p w14:paraId="31934A4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79</w:t>
            </w:r>
          </w:p>
        </w:tc>
      </w:tr>
      <w:tr w:rsidR="00545AF8" w:rsidRPr="00BE695F" w14:paraId="0AFBCFC2"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C77C64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7</w:t>
            </w:r>
          </w:p>
        </w:tc>
        <w:tc>
          <w:tcPr>
            <w:tcW w:w="1200" w:type="dxa"/>
            <w:tcBorders>
              <w:top w:val="nil"/>
              <w:left w:val="nil"/>
              <w:bottom w:val="nil"/>
              <w:right w:val="nil"/>
            </w:tcBorders>
            <w:shd w:val="clear" w:color="auto" w:fill="auto"/>
            <w:noWrap/>
            <w:vAlign w:val="bottom"/>
            <w:hideMark/>
          </w:tcPr>
          <w:p w14:paraId="79FE92E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3</w:t>
            </w:r>
          </w:p>
        </w:tc>
        <w:tc>
          <w:tcPr>
            <w:tcW w:w="1368" w:type="dxa"/>
            <w:tcBorders>
              <w:top w:val="nil"/>
              <w:left w:val="nil"/>
              <w:bottom w:val="nil"/>
              <w:right w:val="nil"/>
            </w:tcBorders>
            <w:shd w:val="clear" w:color="auto" w:fill="auto"/>
            <w:noWrap/>
            <w:vAlign w:val="bottom"/>
            <w:hideMark/>
          </w:tcPr>
          <w:p w14:paraId="365633C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7</w:t>
            </w:r>
          </w:p>
        </w:tc>
        <w:tc>
          <w:tcPr>
            <w:tcW w:w="1200" w:type="dxa"/>
            <w:tcBorders>
              <w:top w:val="nil"/>
              <w:left w:val="nil"/>
              <w:bottom w:val="nil"/>
              <w:right w:val="nil"/>
            </w:tcBorders>
            <w:shd w:val="clear" w:color="auto" w:fill="auto"/>
            <w:noWrap/>
            <w:vAlign w:val="bottom"/>
            <w:hideMark/>
          </w:tcPr>
          <w:p w14:paraId="240C67EE"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3</w:t>
            </w:r>
          </w:p>
        </w:tc>
      </w:tr>
      <w:tr w:rsidR="00545AF8" w:rsidRPr="00BE695F" w14:paraId="2F7F03AE"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95E051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8</w:t>
            </w:r>
          </w:p>
        </w:tc>
        <w:tc>
          <w:tcPr>
            <w:tcW w:w="1200" w:type="dxa"/>
            <w:tcBorders>
              <w:top w:val="nil"/>
              <w:left w:val="nil"/>
              <w:bottom w:val="nil"/>
              <w:right w:val="nil"/>
            </w:tcBorders>
            <w:shd w:val="clear" w:color="auto" w:fill="auto"/>
            <w:noWrap/>
            <w:vAlign w:val="bottom"/>
            <w:hideMark/>
          </w:tcPr>
          <w:p w14:paraId="26F6255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0</w:t>
            </w:r>
          </w:p>
        </w:tc>
        <w:tc>
          <w:tcPr>
            <w:tcW w:w="1368" w:type="dxa"/>
            <w:tcBorders>
              <w:top w:val="nil"/>
              <w:left w:val="nil"/>
              <w:bottom w:val="nil"/>
              <w:right w:val="nil"/>
            </w:tcBorders>
            <w:shd w:val="clear" w:color="auto" w:fill="auto"/>
            <w:noWrap/>
            <w:vAlign w:val="bottom"/>
            <w:hideMark/>
          </w:tcPr>
          <w:p w14:paraId="4C042ABD"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3</w:t>
            </w:r>
          </w:p>
        </w:tc>
        <w:tc>
          <w:tcPr>
            <w:tcW w:w="1200" w:type="dxa"/>
            <w:tcBorders>
              <w:top w:val="nil"/>
              <w:left w:val="nil"/>
              <w:bottom w:val="nil"/>
              <w:right w:val="nil"/>
            </w:tcBorders>
            <w:shd w:val="clear" w:color="auto" w:fill="auto"/>
            <w:noWrap/>
            <w:vAlign w:val="bottom"/>
            <w:hideMark/>
          </w:tcPr>
          <w:p w14:paraId="56E8793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3</w:t>
            </w:r>
          </w:p>
        </w:tc>
      </w:tr>
      <w:tr w:rsidR="00545AF8" w:rsidRPr="00BE695F" w14:paraId="2B6528D6"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6BCF5B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9</w:t>
            </w:r>
          </w:p>
        </w:tc>
        <w:tc>
          <w:tcPr>
            <w:tcW w:w="1200" w:type="dxa"/>
            <w:tcBorders>
              <w:top w:val="nil"/>
              <w:left w:val="nil"/>
              <w:bottom w:val="nil"/>
              <w:right w:val="nil"/>
            </w:tcBorders>
            <w:shd w:val="clear" w:color="auto" w:fill="auto"/>
            <w:noWrap/>
            <w:vAlign w:val="bottom"/>
            <w:hideMark/>
          </w:tcPr>
          <w:p w14:paraId="0A2C3119"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1</w:t>
            </w:r>
          </w:p>
        </w:tc>
        <w:tc>
          <w:tcPr>
            <w:tcW w:w="1368" w:type="dxa"/>
            <w:tcBorders>
              <w:top w:val="nil"/>
              <w:left w:val="nil"/>
              <w:bottom w:val="nil"/>
              <w:right w:val="nil"/>
            </w:tcBorders>
            <w:shd w:val="clear" w:color="auto" w:fill="auto"/>
            <w:noWrap/>
            <w:vAlign w:val="bottom"/>
            <w:hideMark/>
          </w:tcPr>
          <w:p w14:paraId="5C6452F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7</w:t>
            </w:r>
          </w:p>
        </w:tc>
        <w:tc>
          <w:tcPr>
            <w:tcW w:w="1200" w:type="dxa"/>
            <w:tcBorders>
              <w:top w:val="nil"/>
              <w:left w:val="nil"/>
              <w:bottom w:val="nil"/>
              <w:right w:val="nil"/>
            </w:tcBorders>
            <w:shd w:val="clear" w:color="auto" w:fill="auto"/>
            <w:noWrap/>
            <w:vAlign w:val="bottom"/>
            <w:hideMark/>
          </w:tcPr>
          <w:p w14:paraId="0FCFA12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0</w:t>
            </w:r>
            <w:r>
              <w:rPr>
                <w:rFonts w:cs="Arial"/>
                <w:color w:val="000000"/>
                <w:lang w:val="es-CR" w:eastAsia="es-CR"/>
              </w:rPr>
              <w:t>.</w:t>
            </w:r>
            <w:r w:rsidRPr="00BE695F">
              <w:rPr>
                <w:rFonts w:cs="Arial"/>
                <w:color w:val="000000"/>
                <w:lang w:val="es-CR" w:eastAsia="es-CR"/>
              </w:rPr>
              <w:t>02</w:t>
            </w:r>
          </w:p>
        </w:tc>
      </w:tr>
      <w:tr w:rsidR="00545AF8" w:rsidRPr="00BE695F" w14:paraId="7D227837"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2DC55E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0</w:t>
            </w:r>
          </w:p>
        </w:tc>
        <w:tc>
          <w:tcPr>
            <w:tcW w:w="1200" w:type="dxa"/>
            <w:tcBorders>
              <w:top w:val="nil"/>
              <w:left w:val="nil"/>
              <w:bottom w:val="nil"/>
              <w:right w:val="nil"/>
            </w:tcBorders>
            <w:shd w:val="clear" w:color="auto" w:fill="auto"/>
            <w:noWrap/>
            <w:vAlign w:val="bottom"/>
            <w:hideMark/>
          </w:tcPr>
          <w:p w14:paraId="39D8A00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2</w:t>
            </w:r>
          </w:p>
        </w:tc>
        <w:tc>
          <w:tcPr>
            <w:tcW w:w="1368" w:type="dxa"/>
            <w:tcBorders>
              <w:top w:val="nil"/>
              <w:left w:val="nil"/>
              <w:bottom w:val="nil"/>
              <w:right w:val="nil"/>
            </w:tcBorders>
            <w:shd w:val="clear" w:color="auto" w:fill="auto"/>
            <w:noWrap/>
            <w:vAlign w:val="bottom"/>
            <w:hideMark/>
          </w:tcPr>
          <w:p w14:paraId="467F8129"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4</w:t>
            </w:r>
          </w:p>
        </w:tc>
        <w:tc>
          <w:tcPr>
            <w:tcW w:w="1200" w:type="dxa"/>
            <w:tcBorders>
              <w:top w:val="nil"/>
              <w:left w:val="nil"/>
              <w:bottom w:val="nil"/>
              <w:right w:val="nil"/>
            </w:tcBorders>
            <w:shd w:val="clear" w:color="auto" w:fill="auto"/>
            <w:noWrap/>
            <w:vAlign w:val="bottom"/>
            <w:hideMark/>
          </w:tcPr>
          <w:p w14:paraId="248AD537"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2</w:t>
            </w:r>
          </w:p>
        </w:tc>
      </w:tr>
      <w:tr w:rsidR="00545AF8" w:rsidRPr="00BE695F" w14:paraId="3B229093"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2E6AE2F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1</w:t>
            </w:r>
          </w:p>
        </w:tc>
        <w:tc>
          <w:tcPr>
            <w:tcW w:w="1200" w:type="dxa"/>
            <w:tcBorders>
              <w:top w:val="nil"/>
              <w:left w:val="nil"/>
              <w:bottom w:val="nil"/>
              <w:right w:val="nil"/>
            </w:tcBorders>
            <w:shd w:val="clear" w:color="auto" w:fill="auto"/>
            <w:noWrap/>
            <w:vAlign w:val="bottom"/>
            <w:hideMark/>
          </w:tcPr>
          <w:p w14:paraId="559324C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3</w:t>
            </w:r>
          </w:p>
        </w:tc>
        <w:tc>
          <w:tcPr>
            <w:tcW w:w="1368" w:type="dxa"/>
            <w:tcBorders>
              <w:top w:val="nil"/>
              <w:left w:val="nil"/>
              <w:bottom w:val="nil"/>
              <w:right w:val="nil"/>
            </w:tcBorders>
            <w:shd w:val="clear" w:color="auto" w:fill="auto"/>
            <w:noWrap/>
            <w:vAlign w:val="bottom"/>
            <w:hideMark/>
          </w:tcPr>
          <w:p w14:paraId="08F6E5D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6</w:t>
            </w:r>
          </w:p>
        </w:tc>
        <w:tc>
          <w:tcPr>
            <w:tcW w:w="1200" w:type="dxa"/>
            <w:tcBorders>
              <w:top w:val="nil"/>
              <w:left w:val="nil"/>
              <w:bottom w:val="nil"/>
              <w:right w:val="nil"/>
            </w:tcBorders>
            <w:shd w:val="clear" w:color="auto" w:fill="auto"/>
            <w:noWrap/>
            <w:vAlign w:val="bottom"/>
            <w:hideMark/>
          </w:tcPr>
          <w:p w14:paraId="02DB88F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9</w:t>
            </w:r>
          </w:p>
        </w:tc>
      </w:tr>
      <w:tr w:rsidR="00545AF8" w:rsidRPr="00BE695F" w14:paraId="2EC960C4"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811224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lastRenderedPageBreak/>
              <w:t>12</w:t>
            </w:r>
          </w:p>
        </w:tc>
        <w:tc>
          <w:tcPr>
            <w:tcW w:w="1200" w:type="dxa"/>
            <w:tcBorders>
              <w:top w:val="nil"/>
              <w:left w:val="nil"/>
              <w:bottom w:val="nil"/>
              <w:right w:val="nil"/>
            </w:tcBorders>
            <w:shd w:val="clear" w:color="auto" w:fill="auto"/>
            <w:noWrap/>
            <w:vAlign w:val="bottom"/>
            <w:hideMark/>
          </w:tcPr>
          <w:p w14:paraId="045C1A1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4</w:t>
            </w:r>
          </w:p>
        </w:tc>
        <w:tc>
          <w:tcPr>
            <w:tcW w:w="1368" w:type="dxa"/>
            <w:tcBorders>
              <w:top w:val="nil"/>
              <w:left w:val="nil"/>
              <w:bottom w:val="nil"/>
              <w:right w:val="nil"/>
            </w:tcBorders>
            <w:shd w:val="clear" w:color="auto" w:fill="auto"/>
            <w:noWrap/>
            <w:vAlign w:val="bottom"/>
            <w:hideMark/>
          </w:tcPr>
          <w:p w14:paraId="5C60BAB7"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7</w:t>
            </w:r>
          </w:p>
        </w:tc>
        <w:tc>
          <w:tcPr>
            <w:tcW w:w="1200" w:type="dxa"/>
            <w:tcBorders>
              <w:top w:val="nil"/>
              <w:left w:val="nil"/>
              <w:bottom w:val="nil"/>
              <w:right w:val="nil"/>
            </w:tcBorders>
            <w:shd w:val="clear" w:color="auto" w:fill="auto"/>
            <w:noWrap/>
            <w:vAlign w:val="bottom"/>
            <w:hideMark/>
          </w:tcPr>
          <w:p w14:paraId="05E7F5B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1</w:t>
            </w:r>
          </w:p>
        </w:tc>
      </w:tr>
      <w:tr w:rsidR="00545AF8" w:rsidRPr="00BE695F" w14:paraId="519A04CD"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E92146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3</w:t>
            </w:r>
          </w:p>
        </w:tc>
        <w:tc>
          <w:tcPr>
            <w:tcW w:w="1200" w:type="dxa"/>
            <w:tcBorders>
              <w:top w:val="nil"/>
              <w:left w:val="nil"/>
              <w:bottom w:val="nil"/>
              <w:right w:val="nil"/>
            </w:tcBorders>
            <w:shd w:val="clear" w:color="auto" w:fill="auto"/>
            <w:noWrap/>
            <w:vAlign w:val="bottom"/>
            <w:hideMark/>
          </w:tcPr>
          <w:p w14:paraId="452554B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4</w:t>
            </w:r>
          </w:p>
        </w:tc>
        <w:tc>
          <w:tcPr>
            <w:tcW w:w="1368" w:type="dxa"/>
            <w:tcBorders>
              <w:top w:val="nil"/>
              <w:left w:val="nil"/>
              <w:bottom w:val="nil"/>
              <w:right w:val="nil"/>
            </w:tcBorders>
            <w:shd w:val="clear" w:color="auto" w:fill="auto"/>
            <w:noWrap/>
            <w:vAlign w:val="bottom"/>
            <w:hideMark/>
          </w:tcPr>
          <w:p w14:paraId="442EB04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7</w:t>
            </w:r>
          </w:p>
        </w:tc>
        <w:tc>
          <w:tcPr>
            <w:tcW w:w="1200" w:type="dxa"/>
            <w:tcBorders>
              <w:top w:val="nil"/>
              <w:left w:val="nil"/>
              <w:bottom w:val="nil"/>
              <w:right w:val="nil"/>
            </w:tcBorders>
            <w:shd w:val="clear" w:color="auto" w:fill="auto"/>
            <w:noWrap/>
            <w:vAlign w:val="bottom"/>
            <w:hideMark/>
          </w:tcPr>
          <w:p w14:paraId="4E2DE43E"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2</w:t>
            </w:r>
          </w:p>
        </w:tc>
      </w:tr>
      <w:tr w:rsidR="00545AF8" w:rsidRPr="00BE695F" w14:paraId="59D091A5"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1CB703FE"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4</w:t>
            </w:r>
          </w:p>
        </w:tc>
        <w:tc>
          <w:tcPr>
            <w:tcW w:w="1200" w:type="dxa"/>
            <w:tcBorders>
              <w:top w:val="nil"/>
              <w:left w:val="nil"/>
              <w:bottom w:val="nil"/>
              <w:right w:val="nil"/>
            </w:tcBorders>
            <w:shd w:val="clear" w:color="auto" w:fill="auto"/>
            <w:noWrap/>
            <w:vAlign w:val="bottom"/>
            <w:hideMark/>
          </w:tcPr>
          <w:p w14:paraId="3420E0B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5</w:t>
            </w:r>
          </w:p>
        </w:tc>
        <w:tc>
          <w:tcPr>
            <w:tcW w:w="1368" w:type="dxa"/>
            <w:tcBorders>
              <w:top w:val="nil"/>
              <w:left w:val="nil"/>
              <w:bottom w:val="nil"/>
              <w:right w:val="nil"/>
            </w:tcBorders>
            <w:shd w:val="clear" w:color="auto" w:fill="auto"/>
            <w:noWrap/>
            <w:vAlign w:val="bottom"/>
            <w:hideMark/>
          </w:tcPr>
          <w:p w14:paraId="6C5ABF1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51</w:t>
            </w:r>
          </w:p>
        </w:tc>
        <w:tc>
          <w:tcPr>
            <w:tcW w:w="1200" w:type="dxa"/>
            <w:tcBorders>
              <w:top w:val="nil"/>
              <w:left w:val="nil"/>
              <w:bottom w:val="nil"/>
              <w:right w:val="nil"/>
            </w:tcBorders>
            <w:shd w:val="clear" w:color="auto" w:fill="auto"/>
            <w:noWrap/>
            <w:vAlign w:val="bottom"/>
            <w:hideMark/>
          </w:tcPr>
          <w:p w14:paraId="706124E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8</w:t>
            </w:r>
          </w:p>
        </w:tc>
      </w:tr>
      <w:tr w:rsidR="00545AF8" w:rsidRPr="00BE695F" w14:paraId="28154148"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17052E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5</w:t>
            </w:r>
          </w:p>
        </w:tc>
        <w:tc>
          <w:tcPr>
            <w:tcW w:w="1200" w:type="dxa"/>
            <w:tcBorders>
              <w:top w:val="nil"/>
              <w:left w:val="nil"/>
              <w:bottom w:val="nil"/>
              <w:right w:val="nil"/>
            </w:tcBorders>
            <w:shd w:val="clear" w:color="auto" w:fill="auto"/>
            <w:noWrap/>
            <w:vAlign w:val="bottom"/>
            <w:hideMark/>
          </w:tcPr>
          <w:p w14:paraId="3D29AB0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6</w:t>
            </w:r>
          </w:p>
        </w:tc>
        <w:tc>
          <w:tcPr>
            <w:tcW w:w="1368" w:type="dxa"/>
            <w:tcBorders>
              <w:top w:val="nil"/>
              <w:left w:val="nil"/>
              <w:bottom w:val="nil"/>
              <w:right w:val="nil"/>
            </w:tcBorders>
            <w:shd w:val="clear" w:color="auto" w:fill="auto"/>
            <w:noWrap/>
            <w:vAlign w:val="bottom"/>
            <w:hideMark/>
          </w:tcPr>
          <w:p w14:paraId="02932B7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8</w:t>
            </w:r>
          </w:p>
        </w:tc>
        <w:tc>
          <w:tcPr>
            <w:tcW w:w="1200" w:type="dxa"/>
            <w:tcBorders>
              <w:top w:val="nil"/>
              <w:left w:val="nil"/>
              <w:bottom w:val="nil"/>
              <w:right w:val="nil"/>
            </w:tcBorders>
            <w:shd w:val="clear" w:color="auto" w:fill="auto"/>
            <w:noWrap/>
            <w:vAlign w:val="bottom"/>
            <w:hideMark/>
          </w:tcPr>
          <w:p w14:paraId="62F6909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4</w:t>
            </w:r>
          </w:p>
        </w:tc>
      </w:tr>
      <w:tr w:rsidR="00545AF8" w:rsidRPr="00BE695F" w14:paraId="37A647AA"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276248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6</w:t>
            </w:r>
          </w:p>
        </w:tc>
        <w:tc>
          <w:tcPr>
            <w:tcW w:w="1200" w:type="dxa"/>
            <w:tcBorders>
              <w:top w:val="nil"/>
              <w:left w:val="nil"/>
              <w:bottom w:val="nil"/>
              <w:right w:val="nil"/>
            </w:tcBorders>
            <w:shd w:val="clear" w:color="auto" w:fill="auto"/>
            <w:noWrap/>
            <w:vAlign w:val="bottom"/>
            <w:hideMark/>
          </w:tcPr>
          <w:p w14:paraId="1963F97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2</w:t>
            </w:r>
          </w:p>
        </w:tc>
        <w:tc>
          <w:tcPr>
            <w:tcW w:w="1368" w:type="dxa"/>
            <w:tcBorders>
              <w:top w:val="nil"/>
              <w:left w:val="nil"/>
              <w:bottom w:val="nil"/>
              <w:right w:val="nil"/>
            </w:tcBorders>
            <w:shd w:val="clear" w:color="auto" w:fill="auto"/>
            <w:noWrap/>
            <w:vAlign w:val="bottom"/>
            <w:hideMark/>
          </w:tcPr>
          <w:p w14:paraId="2B65A9A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4</w:t>
            </w:r>
          </w:p>
        </w:tc>
        <w:tc>
          <w:tcPr>
            <w:tcW w:w="1200" w:type="dxa"/>
            <w:tcBorders>
              <w:top w:val="nil"/>
              <w:left w:val="nil"/>
              <w:bottom w:val="nil"/>
              <w:right w:val="nil"/>
            </w:tcBorders>
            <w:shd w:val="clear" w:color="auto" w:fill="auto"/>
            <w:noWrap/>
            <w:vAlign w:val="bottom"/>
            <w:hideMark/>
          </w:tcPr>
          <w:p w14:paraId="7629AB87"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5</w:t>
            </w:r>
          </w:p>
        </w:tc>
      </w:tr>
      <w:tr w:rsidR="00545AF8" w:rsidRPr="00BE695F" w14:paraId="47BF0816" w14:textId="77777777" w:rsidTr="005F3EB1">
        <w:trPr>
          <w:trHeight w:val="315"/>
          <w:jc w:val="center"/>
        </w:trPr>
        <w:tc>
          <w:tcPr>
            <w:tcW w:w="460" w:type="dxa"/>
            <w:tcBorders>
              <w:top w:val="nil"/>
              <w:left w:val="nil"/>
              <w:bottom w:val="single" w:sz="4" w:space="0" w:color="auto"/>
              <w:right w:val="nil"/>
            </w:tcBorders>
            <w:shd w:val="clear" w:color="auto" w:fill="auto"/>
            <w:noWrap/>
            <w:vAlign w:val="center"/>
            <w:hideMark/>
          </w:tcPr>
          <w:p w14:paraId="011814B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7</w:t>
            </w:r>
          </w:p>
        </w:tc>
        <w:tc>
          <w:tcPr>
            <w:tcW w:w="1200" w:type="dxa"/>
            <w:tcBorders>
              <w:top w:val="nil"/>
              <w:left w:val="nil"/>
              <w:bottom w:val="single" w:sz="4" w:space="0" w:color="auto"/>
              <w:right w:val="nil"/>
            </w:tcBorders>
            <w:shd w:val="clear" w:color="auto" w:fill="auto"/>
            <w:noWrap/>
            <w:vAlign w:val="bottom"/>
            <w:hideMark/>
          </w:tcPr>
          <w:p w14:paraId="13DF365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8</w:t>
            </w:r>
          </w:p>
        </w:tc>
        <w:tc>
          <w:tcPr>
            <w:tcW w:w="1368" w:type="dxa"/>
            <w:tcBorders>
              <w:top w:val="nil"/>
              <w:left w:val="nil"/>
              <w:bottom w:val="single" w:sz="4" w:space="0" w:color="auto"/>
              <w:right w:val="nil"/>
            </w:tcBorders>
            <w:shd w:val="clear" w:color="auto" w:fill="auto"/>
            <w:noWrap/>
            <w:vAlign w:val="bottom"/>
            <w:hideMark/>
          </w:tcPr>
          <w:p w14:paraId="7533EE6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1</w:t>
            </w:r>
          </w:p>
        </w:tc>
        <w:tc>
          <w:tcPr>
            <w:tcW w:w="1200" w:type="dxa"/>
            <w:tcBorders>
              <w:top w:val="nil"/>
              <w:left w:val="nil"/>
              <w:bottom w:val="single" w:sz="4" w:space="0" w:color="auto"/>
              <w:right w:val="nil"/>
            </w:tcBorders>
            <w:shd w:val="clear" w:color="auto" w:fill="auto"/>
            <w:noWrap/>
            <w:vAlign w:val="bottom"/>
            <w:hideMark/>
          </w:tcPr>
          <w:p w14:paraId="644F0D5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6</w:t>
            </w:r>
          </w:p>
        </w:tc>
      </w:tr>
    </w:tbl>
    <w:p w14:paraId="06A61328" w14:textId="77777777" w:rsidR="00545AF8" w:rsidRDefault="00545AF8" w:rsidP="00545AF8">
      <w:pPr>
        <w:pStyle w:val="Titulotablas"/>
        <w:spacing w:line="480" w:lineRule="auto"/>
        <w:jc w:val="both"/>
        <w:rPr>
          <w:b/>
          <w:lang w:val="es-ES"/>
        </w:rPr>
      </w:pPr>
      <w:bookmarkStart w:id="168" w:name="_Toc507056964"/>
      <w:r>
        <w:rPr>
          <w:rFonts w:eastAsiaTheme="minorHAnsi" w:cs="Arial"/>
          <w:lang w:val="es-MX" w:eastAsia="es-MX"/>
        </w:rPr>
        <w:t xml:space="preserve">Por su parte, </w:t>
      </w:r>
      <w:r w:rsidRPr="001B45D5">
        <w:rPr>
          <w:rFonts w:eastAsiaTheme="minorHAnsi" w:cs="Arial"/>
          <w:lang w:val="es-MX" w:eastAsia="es-MX"/>
        </w:rPr>
        <w:t>e</w:t>
      </w:r>
      <w:r w:rsidRPr="00970B8F">
        <w:rPr>
          <w:lang w:val="es-MX"/>
        </w:rPr>
        <w:t xml:space="preserve">n la </w:t>
      </w:r>
      <w:r w:rsidRPr="00970B8F">
        <w:rPr>
          <w:b/>
          <w:highlight w:val="yellow"/>
          <w:lang w:val="es-MX"/>
        </w:rPr>
        <w:t>T</w:t>
      </w:r>
      <w:r>
        <w:rPr>
          <w:rFonts w:eastAsiaTheme="minorHAnsi" w:cs="Arial"/>
          <w:b/>
          <w:highlight w:val="yellow"/>
          <w:lang w:val="es-MX" w:eastAsia="es-MX"/>
        </w:rPr>
        <w:t>abla 21</w:t>
      </w:r>
      <w:r>
        <w:rPr>
          <w:rFonts w:eastAsiaTheme="minorHAnsi" w:cs="Arial"/>
          <w:b/>
          <w:lang w:val="es-MX" w:eastAsia="es-MX"/>
        </w:rPr>
        <w:t>,</w:t>
      </w:r>
      <w:r>
        <w:rPr>
          <w:rFonts w:eastAsiaTheme="minorHAnsi" w:cs="Arial"/>
          <w:lang w:val="es-MX" w:eastAsia="es-MX"/>
        </w:rPr>
        <w:t xml:space="preserve"> se presentan los parámetros de adivinación y desliz d</w:t>
      </w:r>
      <w:r w:rsidRPr="001B45D5">
        <w:rPr>
          <w:rFonts w:eastAsiaTheme="minorHAnsi" w:cs="Arial"/>
          <w:lang w:val="es-MX" w:eastAsia="es-MX"/>
        </w:rPr>
        <w:t>el modelo DINA</w:t>
      </w:r>
      <w:r>
        <w:rPr>
          <w:rFonts w:eastAsiaTheme="minorHAnsi" w:cs="Arial"/>
          <w:lang w:val="es-MX" w:eastAsia="es-MX"/>
        </w:rPr>
        <w:t xml:space="preserve"> para el eje </w:t>
      </w:r>
      <w:r w:rsidRPr="00970B8F">
        <w:rPr>
          <w:i/>
          <w:lang w:val="es-ES"/>
        </w:rPr>
        <w:t>Manejo de información</w:t>
      </w:r>
      <w:r>
        <w:rPr>
          <w:rFonts w:eastAsiaTheme="minorHAnsi" w:cs="Arial"/>
          <w:lang w:val="es-MX" w:eastAsia="es-MX"/>
        </w:rPr>
        <w:t>. Para el parámetro adivinación los valores oscilan entre 0.18 y 0.45 con un valor promedio de 0.30. De igual manera, el parámetro deslíz, comprende valores entre cero</w:t>
      </w:r>
      <w:r>
        <w:rPr>
          <w:lang w:val="es-MX" w:eastAsia="es-MX"/>
        </w:rPr>
        <w:t xml:space="preserve"> y 0.48 con un valor promedio de 0.22. </w:t>
      </w:r>
    </w:p>
    <w:p w14:paraId="2C398CDF" w14:textId="77777777" w:rsidR="00545AF8" w:rsidRPr="00AA0DD3" w:rsidRDefault="00545AF8" w:rsidP="00545AF8">
      <w:pPr>
        <w:pStyle w:val="Titulotablas"/>
        <w:rPr>
          <w:lang w:val="es-ES"/>
        </w:rPr>
      </w:pPr>
      <w:r w:rsidRPr="009D15E9">
        <w:rPr>
          <w:b/>
          <w:lang w:val="es-ES"/>
        </w:rPr>
        <w:t>Tabla 21</w:t>
      </w:r>
      <w:r>
        <w:rPr>
          <w:lang w:val="es-ES"/>
        </w:rPr>
        <w:t xml:space="preserve">. </w:t>
      </w:r>
      <w:r>
        <w:rPr>
          <w:lang w:val="es-MX"/>
        </w:rPr>
        <w:t>Parámetros de adivinación y deslíz del eje</w:t>
      </w:r>
      <w:r>
        <w:rPr>
          <w:lang w:val="es-ES"/>
        </w:rPr>
        <w:t xml:space="preserve"> </w:t>
      </w:r>
      <w:r w:rsidRPr="00970B8F">
        <w:rPr>
          <w:i/>
          <w:lang w:val="es-ES"/>
        </w:rPr>
        <w:t>Manejo de información</w:t>
      </w:r>
      <w:r>
        <w:rPr>
          <w:lang w:val="es-ES"/>
        </w:rPr>
        <w:t xml:space="preserve"> según el modelo DINA</w:t>
      </w:r>
      <w:bookmarkEnd w:id="168"/>
    </w:p>
    <w:tbl>
      <w:tblPr>
        <w:tblW w:w="4060" w:type="dxa"/>
        <w:jc w:val="center"/>
        <w:tblCellMar>
          <w:left w:w="70" w:type="dxa"/>
          <w:right w:w="70" w:type="dxa"/>
        </w:tblCellMar>
        <w:tblLook w:val="04A0" w:firstRow="1" w:lastRow="0" w:firstColumn="1" w:lastColumn="0" w:noHBand="0" w:noVBand="1"/>
      </w:tblPr>
      <w:tblGrid>
        <w:gridCol w:w="460"/>
        <w:gridCol w:w="1200"/>
        <w:gridCol w:w="1200"/>
        <w:gridCol w:w="1200"/>
      </w:tblGrid>
      <w:tr w:rsidR="00545AF8" w:rsidRPr="009D15E9" w14:paraId="4BB77CC1" w14:textId="77777777" w:rsidTr="005F3EB1">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36DE085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7EF32727" w14:textId="77777777" w:rsidR="00545AF8" w:rsidRPr="00BE695F" w:rsidRDefault="00545AF8" w:rsidP="005F3EB1">
            <w:pPr>
              <w:jc w:val="center"/>
              <w:rPr>
                <w:rFonts w:cs="Arial"/>
                <w:color w:val="000000"/>
                <w:lang w:val="es-CR" w:eastAsia="es-CR"/>
              </w:rPr>
            </w:pPr>
            <w:r>
              <w:rPr>
                <w:rFonts w:cs="Arial"/>
                <w:color w:val="000000"/>
                <w:lang w:val="es-CR" w:eastAsia="es-CR"/>
              </w:rPr>
              <w:t>I</w:t>
            </w:r>
            <w:r w:rsidRPr="00BE695F">
              <w:rPr>
                <w:rFonts w:cs="Arial"/>
                <w:color w:val="000000"/>
                <w:lang w:val="es-CR" w:eastAsia="es-CR"/>
              </w:rPr>
              <w:t>tem</w:t>
            </w:r>
          </w:p>
        </w:tc>
        <w:tc>
          <w:tcPr>
            <w:tcW w:w="1200" w:type="dxa"/>
            <w:tcBorders>
              <w:top w:val="single" w:sz="4" w:space="0" w:color="auto"/>
              <w:left w:val="nil"/>
              <w:bottom w:val="single" w:sz="4" w:space="0" w:color="auto"/>
              <w:right w:val="nil"/>
            </w:tcBorders>
            <w:shd w:val="clear" w:color="auto" w:fill="auto"/>
            <w:noWrap/>
            <w:vAlign w:val="bottom"/>
            <w:hideMark/>
          </w:tcPr>
          <w:p w14:paraId="513207CA" w14:textId="77777777" w:rsidR="00545AF8" w:rsidRPr="00BE695F" w:rsidRDefault="00545AF8" w:rsidP="005F3EB1">
            <w:pPr>
              <w:jc w:val="center"/>
              <w:rPr>
                <w:rFonts w:cs="Arial"/>
                <w:color w:val="000000"/>
                <w:lang w:val="es-CR" w:eastAsia="es-CR"/>
              </w:rPr>
            </w:pPr>
            <w:r>
              <w:rPr>
                <w:rFonts w:cs="Arial"/>
                <w:color w:val="000000"/>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761BDB5" w14:textId="77777777" w:rsidR="00545AF8" w:rsidRPr="00BE695F" w:rsidRDefault="00545AF8" w:rsidP="005F3EB1">
            <w:pPr>
              <w:jc w:val="center"/>
              <w:rPr>
                <w:rFonts w:cs="Arial"/>
                <w:color w:val="000000"/>
                <w:lang w:val="es-CR" w:eastAsia="es-CR"/>
              </w:rPr>
            </w:pPr>
            <w:r>
              <w:rPr>
                <w:rFonts w:cs="Arial"/>
                <w:color w:val="000000"/>
                <w:lang w:val="es-CR" w:eastAsia="es-CR"/>
              </w:rPr>
              <w:t>Deslíz</w:t>
            </w:r>
          </w:p>
        </w:tc>
      </w:tr>
      <w:tr w:rsidR="00545AF8" w:rsidRPr="009D15E9" w14:paraId="1B5B1FF9"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939D43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w:t>
            </w:r>
          </w:p>
        </w:tc>
        <w:tc>
          <w:tcPr>
            <w:tcW w:w="1200" w:type="dxa"/>
            <w:tcBorders>
              <w:top w:val="nil"/>
              <w:left w:val="nil"/>
              <w:bottom w:val="nil"/>
              <w:right w:val="nil"/>
            </w:tcBorders>
            <w:shd w:val="clear" w:color="auto" w:fill="auto"/>
            <w:noWrap/>
            <w:vAlign w:val="bottom"/>
            <w:hideMark/>
          </w:tcPr>
          <w:p w14:paraId="1A8E8B6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4</w:t>
            </w:r>
          </w:p>
        </w:tc>
        <w:tc>
          <w:tcPr>
            <w:tcW w:w="1200" w:type="dxa"/>
            <w:tcBorders>
              <w:top w:val="nil"/>
              <w:left w:val="nil"/>
              <w:bottom w:val="nil"/>
              <w:right w:val="nil"/>
            </w:tcBorders>
            <w:shd w:val="clear" w:color="auto" w:fill="auto"/>
            <w:noWrap/>
            <w:vAlign w:val="bottom"/>
            <w:hideMark/>
          </w:tcPr>
          <w:p w14:paraId="6987F22B"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4</w:t>
            </w:r>
          </w:p>
        </w:tc>
        <w:tc>
          <w:tcPr>
            <w:tcW w:w="1200" w:type="dxa"/>
            <w:tcBorders>
              <w:top w:val="nil"/>
              <w:left w:val="nil"/>
              <w:bottom w:val="nil"/>
              <w:right w:val="nil"/>
            </w:tcBorders>
            <w:shd w:val="clear" w:color="auto" w:fill="auto"/>
            <w:noWrap/>
            <w:vAlign w:val="bottom"/>
            <w:hideMark/>
          </w:tcPr>
          <w:p w14:paraId="1F625B7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2</w:t>
            </w:r>
          </w:p>
        </w:tc>
      </w:tr>
      <w:tr w:rsidR="00545AF8" w:rsidRPr="009D15E9" w14:paraId="1840AF15"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11E65B17"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2</w:t>
            </w:r>
          </w:p>
        </w:tc>
        <w:tc>
          <w:tcPr>
            <w:tcW w:w="1200" w:type="dxa"/>
            <w:tcBorders>
              <w:top w:val="nil"/>
              <w:left w:val="nil"/>
              <w:bottom w:val="nil"/>
              <w:right w:val="nil"/>
            </w:tcBorders>
            <w:shd w:val="clear" w:color="auto" w:fill="auto"/>
            <w:noWrap/>
            <w:vAlign w:val="bottom"/>
            <w:hideMark/>
          </w:tcPr>
          <w:p w14:paraId="4D414DB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5</w:t>
            </w:r>
          </w:p>
        </w:tc>
        <w:tc>
          <w:tcPr>
            <w:tcW w:w="1200" w:type="dxa"/>
            <w:tcBorders>
              <w:top w:val="nil"/>
              <w:left w:val="nil"/>
              <w:bottom w:val="nil"/>
              <w:right w:val="nil"/>
            </w:tcBorders>
            <w:shd w:val="clear" w:color="auto" w:fill="auto"/>
            <w:noWrap/>
            <w:vAlign w:val="bottom"/>
            <w:hideMark/>
          </w:tcPr>
          <w:p w14:paraId="5D4EF61D"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2</w:t>
            </w:r>
          </w:p>
        </w:tc>
        <w:tc>
          <w:tcPr>
            <w:tcW w:w="1200" w:type="dxa"/>
            <w:tcBorders>
              <w:top w:val="nil"/>
              <w:left w:val="nil"/>
              <w:bottom w:val="nil"/>
              <w:right w:val="nil"/>
            </w:tcBorders>
            <w:shd w:val="clear" w:color="auto" w:fill="auto"/>
            <w:noWrap/>
            <w:vAlign w:val="bottom"/>
            <w:hideMark/>
          </w:tcPr>
          <w:p w14:paraId="39449CD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4</w:t>
            </w:r>
          </w:p>
        </w:tc>
      </w:tr>
      <w:tr w:rsidR="00545AF8" w:rsidRPr="009D15E9" w14:paraId="4A27BB43"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0489721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3</w:t>
            </w:r>
          </w:p>
        </w:tc>
        <w:tc>
          <w:tcPr>
            <w:tcW w:w="1200" w:type="dxa"/>
            <w:tcBorders>
              <w:top w:val="nil"/>
              <w:left w:val="nil"/>
              <w:bottom w:val="nil"/>
              <w:right w:val="nil"/>
            </w:tcBorders>
            <w:shd w:val="clear" w:color="auto" w:fill="auto"/>
            <w:noWrap/>
            <w:vAlign w:val="bottom"/>
            <w:hideMark/>
          </w:tcPr>
          <w:p w14:paraId="27EB0F2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9</w:t>
            </w:r>
          </w:p>
        </w:tc>
        <w:tc>
          <w:tcPr>
            <w:tcW w:w="1200" w:type="dxa"/>
            <w:tcBorders>
              <w:top w:val="nil"/>
              <w:left w:val="nil"/>
              <w:bottom w:val="nil"/>
              <w:right w:val="nil"/>
            </w:tcBorders>
            <w:shd w:val="clear" w:color="auto" w:fill="auto"/>
            <w:noWrap/>
            <w:vAlign w:val="bottom"/>
            <w:hideMark/>
          </w:tcPr>
          <w:p w14:paraId="7FB0745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5</w:t>
            </w:r>
          </w:p>
        </w:tc>
        <w:tc>
          <w:tcPr>
            <w:tcW w:w="1200" w:type="dxa"/>
            <w:tcBorders>
              <w:top w:val="nil"/>
              <w:left w:val="nil"/>
              <w:bottom w:val="nil"/>
              <w:right w:val="nil"/>
            </w:tcBorders>
            <w:shd w:val="clear" w:color="auto" w:fill="auto"/>
            <w:noWrap/>
            <w:vAlign w:val="bottom"/>
            <w:hideMark/>
          </w:tcPr>
          <w:p w14:paraId="2F6B805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5</w:t>
            </w:r>
          </w:p>
        </w:tc>
      </w:tr>
      <w:tr w:rsidR="00545AF8" w:rsidRPr="009D15E9" w14:paraId="5CC775C8"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147C68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4</w:t>
            </w:r>
          </w:p>
        </w:tc>
        <w:tc>
          <w:tcPr>
            <w:tcW w:w="1200" w:type="dxa"/>
            <w:tcBorders>
              <w:top w:val="nil"/>
              <w:left w:val="nil"/>
              <w:bottom w:val="nil"/>
              <w:right w:val="nil"/>
            </w:tcBorders>
            <w:shd w:val="clear" w:color="auto" w:fill="auto"/>
            <w:noWrap/>
            <w:vAlign w:val="bottom"/>
            <w:hideMark/>
          </w:tcPr>
          <w:p w14:paraId="6997933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09</w:t>
            </w:r>
          </w:p>
        </w:tc>
        <w:tc>
          <w:tcPr>
            <w:tcW w:w="1200" w:type="dxa"/>
            <w:tcBorders>
              <w:top w:val="nil"/>
              <w:left w:val="nil"/>
              <w:bottom w:val="nil"/>
              <w:right w:val="nil"/>
            </w:tcBorders>
            <w:shd w:val="clear" w:color="auto" w:fill="auto"/>
            <w:noWrap/>
            <w:vAlign w:val="bottom"/>
            <w:hideMark/>
          </w:tcPr>
          <w:p w14:paraId="76F86A8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8</w:t>
            </w:r>
          </w:p>
        </w:tc>
        <w:tc>
          <w:tcPr>
            <w:tcW w:w="1200" w:type="dxa"/>
            <w:tcBorders>
              <w:top w:val="nil"/>
              <w:left w:val="nil"/>
              <w:bottom w:val="nil"/>
              <w:right w:val="nil"/>
            </w:tcBorders>
            <w:shd w:val="clear" w:color="auto" w:fill="auto"/>
            <w:noWrap/>
            <w:vAlign w:val="bottom"/>
            <w:hideMark/>
          </w:tcPr>
          <w:p w14:paraId="331C391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8</w:t>
            </w:r>
          </w:p>
        </w:tc>
      </w:tr>
      <w:tr w:rsidR="00545AF8" w:rsidRPr="009D15E9" w14:paraId="6449DC9B"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AFE639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5</w:t>
            </w:r>
          </w:p>
        </w:tc>
        <w:tc>
          <w:tcPr>
            <w:tcW w:w="1200" w:type="dxa"/>
            <w:tcBorders>
              <w:top w:val="nil"/>
              <w:left w:val="nil"/>
              <w:bottom w:val="nil"/>
              <w:right w:val="nil"/>
            </w:tcBorders>
            <w:shd w:val="clear" w:color="auto" w:fill="auto"/>
            <w:noWrap/>
            <w:vAlign w:val="bottom"/>
            <w:hideMark/>
          </w:tcPr>
          <w:p w14:paraId="3C40050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0</w:t>
            </w:r>
          </w:p>
        </w:tc>
        <w:tc>
          <w:tcPr>
            <w:tcW w:w="1200" w:type="dxa"/>
            <w:tcBorders>
              <w:top w:val="nil"/>
              <w:left w:val="nil"/>
              <w:bottom w:val="nil"/>
              <w:right w:val="nil"/>
            </w:tcBorders>
            <w:shd w:val="clear" w:color="auto" w:fill="auto"/>
            <w:noWrap/>
            <w:vAlign w:val="bottom"/>
            <w:hideMark/>
          </w:tcPr>
          <w:p w14:paraId="7F0CCD27"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6</w:t>
            </w:r>
          </w:p>
        </w:tc>
        <w:tc>
          <w:tcPr>
            <w:tcW w:w="1200" w:type="dxa"/>
            <w:tcBorders>
              <w:top w:val="nil"/>
              <w:left w:val="nil"/>
              <w:bottom w:val="nil"/>
              <w:right w:val="nil"/>
            </w:tcBorders>
            <w:shd w:val="clear" w:color="auto" w:fill="auto"/>
            <w:noWrap/>
            <w:vAlign w:val="bottom"/>
            <w:hideMark/>
          </w:tcPr>
          <w:p w14:paraId="2927508C"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5</w:t>
            </w:r>
          </w:p>
        </w:tc>
      </w:tr>
      <w:tr w:rsidR="00545AF8" w:rsidRPr="00BE695F" w14:paraId="54F5B509"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00A106A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6</w:t>
            </w:r>
          </w:p>
        </w:tc>
        <w:tc>
          <w:tcPr>
            <w:tcW w:w="1200" w:type="dxa"/>
            <w:tcBorders>
              <w:top w:val="nil"/>
              <w:left w:val="nil"/>
              <w:bottom w:val="nil"/>
              <w:right w:val="nil"/>
            </w:tcBorders>
            <w:shd w:val="clear" w:color="auto" w:fill="auto"/>
            <w:noWrap/>
            <w:vAlign w:val="bottom"/>
            <w:hideMark/>
          </w:tcPr>
          <w:p w14:paraId="3C89983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1</w:t>
            </w:r>
          </w:p>
        </w:tc>
        <w:tc>
          <w:tcPr>
            <w:tcW w:w="1200" w:type="dxa"/>
            <w:tcBorders>
              <w:top w:val="nil"/>
              <w:left w:val="nil"/>
              <w:bottom w:val="nil"/>
              <w:right w:val="nil"/>
            </w:tcBorders>
            <w:shd w:val="clear" w:color="auto" w:fill="auto"/>
            <w:noWrap/>
            <w:vAlign w:val="bottom"/>
            <w:hideMark/>
          </w:tcPr>
          <w:p w14:paraId="05A1B534"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7</w:t>
            </w:r>
          </w:p>
        </w:tc>
        <w:tc>
          <w:tcPr>
            <w:tcW w:w="1200" w:type="dxa"/>
            <w:tcBorders>
              <w:top w:val="nil"/>
              <w:left w:val="nil"/>
              <w:bottom w:val="nil"/>
              <w:right w:val="nil"/>
            </w:tcBorders>
            <w:shd w:val="clear" w:color="auto" w:fill="auto"/>
            <w:noWrap/>
            <w:vAlign w:val="bottom"/>
            <w:hideMark/>
          </w:tcPr>
          <w:p w14:paraId="27B13973"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1</w:t>
            </w:r>
          </w:p>
        </w:tc>
      </w:tr>
      <w:tr w:rsidR="00545AF8" w:rsidRPr="00BE695F" w14:paraId="5653B61D"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12F065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7</w:t>
            </w:r>
          </w:p>
        </w:tc>
        <w:tc>
          <w:tcPr>
            <w:tcW w:w="1200" w:type="dxa"/>
            <w:tcBorders>
              <w:top w:val="nil"/>
              <w:left w:val="nil"/>
              <w:bottom w:val="nil"/>
              <w:right w:val="nil"/>
            </w:tcBorders>
            <w:shd w:val="clear" w:color="auto" w:fill="auto"/>
            <w:noWrap/>
            <w:vAlign w:val="bottom"/>
            <w:hideMark/>
          </w:tcPr>
          <w:p w14:paraId="3412286B"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2</w:t>
            </w:r>
          </w:p>
        </w:tc>
        <w:tc>
          <w:tcPr>
            <w:tcW w:w="1200" w:type="dxa"/>
            <w:tcBorders>
              <w:top w:val="nil"/>
              <w:left w:val="nil"/>
              <w:bottom w:val="nil"/>
              <w:right w:val="nil"/>
            </w:tcBorders>
            <w:shd w:val="clear" w:color="auto" w:fill="auto"/>
            <w:noWrap/>
            <w:vAlign w:val="bottom"/>
            <w:hideMark/>
          </w:tcPr>
          <w:p w14:paraId="37A5665D"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8</w:t>
            </w:r>
          </w:p>
        </w:tc>
        <w:tc>
          <w:tcPr>
            <w:tcW w:w="1200" w:type="dxa"/>
            <w:tcBorders>
              <w:top w:val="nil"/>
              <w:left w:val="nil"/>
              <w:bottom w:val="nil"/>
              <w:right w:val="nil"/>
            </w:tcBorders>
            <w:shd w:val="clear" w:color="auto" w:fill="auto"/>
            <w:noWrap/>
            <w:vAlign w:val="bottom"/>
            <w:hideMark/>
          </w:tcPr>
          <w:p w14:paraId="5F54E14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5</w:t>
            </w:r>
          </w:p>
        </w:tc>
      </w:tr>
      <w:tr w:rsidR="00545AF8" w:rsidRPr="00BE695F" w14:paraId="75E2EACB"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47E556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8</w:t>
            </w:r>
          </w:p>
        </w:tc>
        <w:tc>
          <w:tcPr>
            <w:tcW w:w="1200" w:type="dxa"/>
            <w:tcBorders>
              <w:top w:val="nil"/>
              <w:left w:val="nil"/>
              <w:bottom w:val="nil"/>
              <w:right w:val="nil"/>
            </w:tcBorders>
            <w:shd w:val="clear" w:color="auto" w:fill="auto"/>
            <w:noWrap/>
            <w:vAlign w:val="bottom"/>
            <w:hideMark/>
          </w:tcPr>
          <w:p w14:paraId="5D9EDBE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3</w:t>
            </w:r>
          </w:p>
        </w:tc>
        <w:tc>
          <w:tcPr>
            <w:tcW w:w="1200" w:type="dxa"/>
            <w:tcBorders>
              <w:top w:val="nil"/>
              <w:left w:val="nil"/>
              <w:bottom w:val="nil"/>
              <w:right w:val="nil"/>
            </w:tcBorders>
            <w:shd w:val="clear" w:color="auto" w:fill="auto"/>
            <w:noWrap/>
            <w:vAlign w:val="bottom"/>
            <w:hideMark/>
          </w:tcPr>
          <w:p w14:paraId="32663EED"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8</w:t>
            </w:r>
          </w:p>
        </w:tc>
        <w:tc>
          <w:tcPr>
            <w:tcW w:w="1200" w:type="dxa"/>
            <w:tcBorders>
              <w:top w:val="nil"/>
              <w:left w:val="nil"/>
              <w:bottom w:val="nil"/>
              <w:right w:val="nil"/>
            </w:tcBorders>
            <w:shd w:val="clear" w:color="auto" w:fill="auto"/>
            <w:noWrap/>
            <w:vAlign w:val="bottom"/>
            <w:hideMark/>
          </w:tcPr>
          <w:p w14:paraId="1788CB10" w14:textId="77777777" w:rsidR="00545AF8" w:rsidRPr="00BE695F" w:rsidRDefault="00545AF8" w:rsidP="005F3EB1">
            <w:pPr>
              <w:jc w:val="center"/>
              <w:rPr>
                <w:rFonts w:cs="Arial"/>
                <w:color w:val="000000"/>
                <w:lang w:val="es-CR" w:eastAsia="es-CR"/>
              </w:rPr>
            </w:pPr>
            <w:r>
              <w:rPr>
                <w:rFonts w:cs="Arial"/>
                <w:color w:val="000000"/>
                <w:lang w:val="es-CR" w:eastAsia="es-CR"/>
              </w:rPr>
              <w:t>0.00</w:t>
            </w:r>
          </w:p>
        </w:tc>
      </w:tr>
      <w:tr w:rsidR="00545AF8" w:rsidRPr="00BE695F" w14:paraId="4177679B"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1D56609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9</w:t>
            </w:r>
          </w:p>
        </w:tc>
        <w:tc>
          <w:tcPr>
            <w:tcW w:w="1200" w:type="dxa"/>
            <w:tcBorders>
              <w:top w:val="nil"/>
              <w:left w:val="nil"/>
              <w:bottom w:val="nil"/>
              <w:right w:val="nil"/>
            </w:tcBorders>
            <w:shd w:val="clear" w:color="auto" w:fill="auto"/>
            <w:noWrap/>
            <w:vAlign w:val="bottom"/>
            <w:hideMark/>
          </w:tcPr>
          <w:p w14:paraId="15C52C0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6</w:t>
            </w:r>
          </w:p>
        </w:tc>
        <w:tc>
          <w:tcPr>
            <w:tcW w:w="1200" w:type="dxa"/>
            <w:tcBorders>
              <w:top w:val="nil"/>
              <w:left w:val="nil"/>
              <w:bottom w:val="nil"/>
              <w:right w:val="nil"/>
            </w:tcBorders>
            <w:shd w:val="clear" w:color="auto" w:fill="auto"/>
            <w:noWrap/>
            <w:vAlign w:val="bottom"/>
            <w:hideMark/>
          </w:tcPr>
          <w:p w14:paraId="4837870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4</w:t>
            </w:r>
          </w:p>
        </w:tc>
        <w:tc>
          <w:tcPr>
            <w:tcW w:w="1200" w:type="dxa"/>
            <w:tcBorders>
              <w:top w:val="nil"/>
              <w:left w:val="nil"/>
              <w:bottom w:val="nil"/>
              <w:right w:val="nil"/>
            </w:tcBorders>
            <w:shd w:val="clear" w:color="auto" w:fill="auto"/>
            <w:noWrap/>
            <w:vAlign w:val="bottom"/>
            <w:hideMark/>
          </w:tcPr>
          <w:p w14:paraId="1542DF2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7</w:t>
            </w:r>
          </w:p>
        </w:tc>
      </w:tr>
      <w:tr w:rsidR="00545AF8" w:rsidRPr="00BE695F" w14:paraId="46D40581"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1CCE84F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0</w:t>
            </w:r>
          </w:p>
        </w:tc>
        <w:tc>
          <w:tcPr>
            <w:tcW w:w="1200" w:type="dxa"/>
            <w:tcBorders>
              <w:top w:val="nil"/>
              <w:left w:val="nil"/>
              <w:bottom w:val="nil"/>
              <w:right w:val="nil"/>
            </w:tcBorders>
            <w:shd w:val="clear" w:color="auto" w:fill="auto"/>
            <w:noWrap/>
            <w:vAlign w:val="bottom"/>
            <w:hideMark/>
          </w:tcPr>
          <w:p w14:paraId="39D0DC6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7</w:t>
            </w:r>
          </w:p>
        </w:tc>
        <w:tc>
          <w:tcPr>
            <w:tcW w:w="1200" w:type="dxa"/>
            <w:tcBorders>
              <w:top w:val="nil"/>
              <w:left w:val="nil"/>
              <w:bottom w:val="nil"/>
              <w:right w:val="nil"/>
            </w:tcBorders>
            <w:shd w:val="clear" w:color="auto" w:fill="auto"/>
            <w:noWrap/>
            <w:vAlign w:val="bottom"/>
            <w:hideMark/>
          </w:tcPr>
          <w:p w14:paraId="1CA3B32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5</w:t>
            </w:r>
          </w:p>
        </w:tc>
        <w:tc>
          <w:tcPr>
            <w:tcW w:w="1200" w:type="dxa"/>
            <w:tcBorders>
              <w:top w:val="nil"/>
              <w:left w:val="nil"/>
              <w:bottom w:val="nil"/>
              <w:right w:val="nil"/>
            </w:tcBorders>
            <w:shd w:val="clear" w:color="auto" w:fill="auto"/>
            <w:noWrap/>
            <w:vAlign w:val="bottom"/>
            <w:hideMark/>
          </w:tcPr>
          <w:p w14:paraId="4F1DD72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7</w:t>
            </w:r>
          </w:p>
        </w:tc>
      </w:tr>
      <w:tr w:rsidR="00545AF8" w:rsidRPr="00BE695F" w14:paraId="108B4764" w14:textId="77777777" w:rsidTr="005F3EB1">
        <w:trPr>
          <w:trHeight w:val="315"/>
          <w:jc w:val="center"/>
        </w:trPr>
        <w:tc>
          <w:tcPr>
            <w:tcW w:w="460" w:type="dxa"/>
            <w:tcBorders>
              <w:top w:val="nil"/>
              <w:left w:val="nil"/>
              <w:bottom w:val="single" w:sz="4" w:space="0" w:color="auto"/>
              <w:right w:val="nil"/>
            </w:tcBorders>
            <w:shd w:val="clear" w:color="auto" w:fill="auto"/>
            <w:noWrap/>
            <w:vAlign w:val="center"/>
            <w:hideMark/>
          </w:tcPr>
          <w:p w14:paraId="4EE3F5E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1</w:t>
            </w:r>
          </w:p>
        </w:tc>
        <w:tc>
          <w:tcPr>
            <w:tcW w:w="1200" w:type="dxa"/>
            <w:tcBorders>
              <w:top w:val="nil"/>
              <w:left w:val="nil"/>
              <w:bottom w:val="single" w:sz="4" w:space="0" w:color="auto"/>
              <w:right w:val="nil"/>
            </w:tcBorders>
            <w:shd w:val="clear" w:color="auto" w:fill="auto"/>
            <w:noWrap/>
            <w:vAlign w:val="bottom"/>
            <w:hideMark/>
          </w:tcPr>
          <w:p w14:paraId="1A5CDF0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38</w:t>
            </w:r>
          </w:p>
        </w:tc>
        <w:tc>
          <w:tcPr>
            <w:tcW w:w="1200" w:type="dxa"/>
            <w:tcBorders>
              <w:top w:val="nil"/>
              <w:left w:val="nil"/>
              <w:bottom w:val="single" w:sz="4" w:space="0" w:color="auto"/>
              <w:right w:val="nil"/>
            </w:tcBorders>
            <w:shd w:val="clear" w:color="auto" w:fill="auto"/>
            <w:noWrap/>
            <w:vAlign w:val="bottom"/>
            <w:hideMark/>
          </w:tcPr>
          <w:p w14:paraId="77E4058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7</w:t>
            </w:r>
          </w:p>
        </w:tc>
        <w:tc>
          <w:tcPr>
            <w:tcW w:w="1200" w:type="dxa"/>
            <w:tcBorders>
              <w:top w:val="nil"/>
              <w:left w:val="nil"/>
              <w:bottom w:val="single" w:sz="4" w:space="0" w:color="auto"/>
              <w:right w:val="nil"/>
            </w:tcBorders>
            <w:shd w:val="clear" w:color="auto" w:fill="auto"/>
            <w:noWrap/>
            <w:vAlign w:val="bottom"/>
            <w:hideMark/>
          </w:tcPr>
          <w:p w14:paraId="01B4CF8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7</w:t>
            </w:r>
          </w:p>
        </w:tc>
      </w:tr>
    </w:tbl>
    <w:p w14:paraId="4A3E81C6" w14:textId="77777777" w:rsidR="00545AF8" w:rsidRPr="00CB052C" w:rsidRDefault="00545AF8" w:rsidP="00545AF8">
      <w:pPr>
        <w:pStyle w:val="Titulotablas"/>
        <w:spacing w:line="480" w:lineRule="auto"/>
        <w:jc w:val="both"/>
        <w:rPr>
          <w:lang w:val="es-MX"/>
        </w:rPr>
      </w:pPr>
      <w:bookmarkStart w:id="169" w:name="_Toc507056965"/>
      <w:r>
        <w:rPr>
          <w:lang w:val="es-MX"/>
        </w:rPr>
        <w:lastRenderedPageBreak/>
        <w:t xml:space="preserve">Finalmente, para el eje </w:t>
      </w:r>
      <w:r w:rsidRPr="00DB7F70">
        <w:rPr>
          <w:i/>
          <w:lang w:val="es-ES"/>
        </w:rPr>
        <w:t>Sentido numérico y pensamiento algebraico</w:t>
      </w:r>
      <w:r>
        <w:rPr>
          <w:lang w:val="es-ES"/>
        </w:rPr>
        <w:t>, se presnetan los valores de los parámetros adivinación y desliz del modelo DINA. Se encuentra que el parámetro Adivinación fluctúa entre 0.13 y 0.56 con un promedio de 0.28, por su parte el parámetro deslíz se encuentra entre cero y 0.53 con un promedio de 0.25.</w:t>
      </w:r>
    </w:p>
    <w:p w14:paraId="5B056D7B" w14:textId="77777777" w:rsidR="00545AF8" w:rsidRPr="00AA0DD3" w:rsidRDefault="00545AF8" w:rsidP="00545AF8">
      <w:pPr>
        <w:pStyle w:val="Titulotablas"/>
        <w:rPr>
          <w:lang w:val="es-MX"/>
        </w:rPr>
      </w:pPr>
      <w:r w:rsidRPr="004C217F">
        <w:rPr>
          <w:b/>
          <w:lang w:val="es-MX"/>
        </w:rPr>
        <w:t>Tabla 22</w:t>
      </w:r>
      <w:r>
        <w:rPr>
          <w:lang w:val="es-ES"/>
        </w:rPr>
        <w:t xml:space="preserve">. </w:t>
      </w:r>
      <w:r>
        <w:rPr>
          <w:lang w:val="es-MX"/>
        </w:rPr>
        <w:t>Parámetros de adivinación y deslíz del eje</w:t>
      </w:r>
      <w:r>
        <w:rPr>
          <w:lang w:val="es-ES"/>
        </w:rPr>
        <w:t xml:space="preserve"> </w:t>
      </w:r>
      <w:r w:rsidRPr="00DB7F70">
        <w:rPr>
          <w:i/>
          <w:lang w:val="es-ES"/>
        </w:rPr>
        <w:t>Sentido numérico y pensamiento algebraico</w:t>
      </w:r>
      <w:r>
        <w:rPr>
          <w:lang w:val="es-ES"/>
        </w:rPr>
        <w:t xml:space="preserve"> según el </w:t>
      </w:r>
      <w:r w:rsidRPr="004C217F">
        <w:rPr>
          <w:lang w:val="es-MX"/>
        </w:rPr>
        <w:t>modelo</w:t>
      </w:r>
      <w:r>
        <w:rPr>
          <w:lang w:val="es-ES"/>
        </w:rPr>
        <w:t xml:space="preserve"> DINA</w:t>
      </w:r>
      <w:bookmarkEnd w:id="169"/>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9D15E9" w14:paraId="2DE67102" w14:textId="77777777" w:rsidTr="005F3EB1">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7A45FEBE"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6A4AB0EA" w14:textId="77777777" w:rsidR="00545AF8" w:rsidRPr="00BE695F" w:rsidRDefault="00545AF8" w:rsidP="005F3EB1">
            <w:pPr>
              <w:jc w:val="center"/>
              <w:rPr>
                <w:rFonts w:cs="Arial"/>
                <w:color w:val="000000"/>
                <w:lang w:val="es-CR" w:eastAsia="es-CR"/>
              </w:rPr>
            </w:pPr>
            <w:r>
              <w:rPr>
                <w:rFonts w:cs="Arial"/>
                <w:color w:val="000000"/>
                <w:lang w:val="es-CR" w:eastAsia="es-CR"/>
              </w:rPr>
              <w:t>I</w:t>
            </w:r>
            <w:r w:rsidRPr="00BE695F">
              <w:rPr>
                <w:rFonts w:cs="Arial"/>
                <w:color w:val="000000"/>
                <w:lang w:val="es-CR" w:eastAsia="es-CR"/>
              </w:rPr>
              <w:t>tem</w:t>
            </w:r>
          </w:p>
        </w:tc>
        <w:tc>
          <w:tcPr>
            <w:tcW w:w="1368" w:type="dxa"/>
            <w:tcBorders>
              <w:top w:val="single" w:sz="4" w:space="0" w:color="auto"/>
              <w:left w:val="nil"/>
              <w:bottom w:val="single" w:sz="4" w:space="0" w:color="auto"/>
              <w:right w:val="nil"/>
            </w:tcBorders>
            <w:shd w:val="clear" w:color="auto" w:fill="auto"/>
            <w:noWrap/>
            <w:vAlign w:val="bottom"/>
            <w:hideMark/>
          </w:tcPr>
          <w:p w14:paraId="4E71DE71" w14:textId="77777777" w:rsidR="00545AF8" w:rsidRPr="00BE695F" w:rsidRDefault="00545AF8" w:rsidP="005F3EB1">
            <w:pPr>
              <w:jc w:val="center"/>
              <w:rPr>
                <w:rFonts w:cs="Arial"/>
                <w:color w:val="000000"/>
                <w:lang w:val="es-CR" w:eastAsia="es-CR"/>
              </w:rPr>
            </w:pPr>
            <w:r>
              <w:rPr>
                <w:rFonts w:cs="Arial"/>
                <w:color w:val="000000"/>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16F824D" w14:textId="77777777" w:rsidR="00545AF8" w:rsidRPr="00BE695F" w:rsidRDefault="00545AF8" w:rsidP="005F3EB1">
            <w:pPr>
              <w:jc w:val="center"/>
              <w:rPr>
                <w:rFonts w:cs="Arial"/>
                <w:color w:val="000000"/>
                <w:lang w:val="es-CR" w:eastAsia="es-CR"/>
              </w:rPr>
            </w:pPr>
            <w:r>
              <w:rPr>
                <w:rFonts w:cs="Arial"/>
                <w:color w:val="000000"/>
                <w:lang w:val="es-CR" w:eastAsia="es-CR"/>
              </w:rPr>
              <w:t>Deslíz</w:t>
            </w:r>
          </w:p>
        </w:tc>
      </w:tr>
      <w:tr w:rsidR="00545AF8" w:rsidRPr="009D15E9" w14:paraId="0BEC3A7B"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C8A139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w:t>
            </w:r>
          </w:p>
        </w:tc>
        <w:tc>
          <w:tcPr>
            <w:tcW w:w="1200" w:type="dxa"/>
            <w:tcBorders>
              <w:top w:val="nil"/>
              <w:left w:val="nil"/>
              <w:bottom w:val="nil"/>
              <w:right w:val="nil"/>
            </w:tcBorders>
            <w:shd w:val="clear" w:color="auto" w:fill="auto"/>
            <w:noWrap/>
            <w:vAlign w:val="bottom"/>
            <w:hideMark/>
          </w:tcPr>
          <w:p w14:paraId="581DB61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0</w:t>
            </w:r>
          </w:p>
        </w:tc>
        <w:tc>
          <w:tcPr>
            <w:tcW w:w="1368" w:type="dxa"/>
            <w:tcBorders>
              <w:top w:val="nil"/>
              <w:left w:val="nil"/>
              <w:bottom w:val="nil"/>
              <w:right w:val="nil"/>
            </w:tcBorders>
            <w:shd w:val="clear" w:color="auto" w:fill="auto"/>
            <w:noWrap/>
            <w:vAlign w:val="bottom"/>
            <w:hideMark/>
          </w:tcPr>
          <w:p w14:paraId="06DEB3AC"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7</w:t>
            </w:r>
          </w:p>
        </w:tc>
        <w:tc>
          <w:tcPr>
            <w:tcW w:w="1200" w:type="dxa"/>
            <w:tcBorders>
              <w:top w:val="nil"/>
              <w:left w:val="nil"/>
              <w:bottom w:val="nil"/>
              <w:right w:val="nil"/>
            </w:tcBorders>
            <w:shd w:val="clear" w:color="auto" w:fill="auto"/>
            <w:noWrap/>
            <w:vAlign w:val="bottom"/>
            <w:hideMark/>
          </w:tcPr>
          <w:p w14:paraId="289F8CE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4</w:t>
            </w:r>
          </w:p>
        </w:tc>
      </w:tr>
      <w:tr w:rsidR="00545AF8" w:rsidRPr="009D15E9" w14:paraId="37991504"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008C30A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2</w:t>
            </w:r>
          </w:p>
        </w:tc>
        <w:tc>
          <w:tcPr>
            <w:tcW w:w="1200" w:type="dxa"/>
            <w:tcBorders>
              <w:top w:val="nil"/>
              <w:left w:val="nil"/>
              <w:bottom w:val="nil"/>
              <w:right w:val="nil"/>
            </w:tcBorders>
            <w:shd w:val="clear" w:color="auto" w:fill="auto"/>
            <w:noWrap/>
            <w:vAlign w:val="bottom"/>
            <w:hideMark/>
          </w:tcPr>
          <w:p w14:paraId="1D32C0A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1</w:t>
            </w:r>
          </w:p>
        </w:tc>
        <w:tc>
          <w:tcPr>
            <w:tcW w:w="1368" w:type="dxa"/>
            <w:tcBorders>
              <w:top w:val="nil"/>
              <w:left w:val="nil"/>
              <w:bottom w:val="nil"/>
              <w:right w:val="nil"/>
            </w:tcBorders>
            <w:shd w:val="clear" w:color="auto" w:fill="auto"/>
            <w:noWrap/>
            <w:vAlign w:val="bottom"/>
            <w:hideMark/>
          </w:tcPr>
          <w:p w14:paraId="3F155535"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3</w:t>
            </w:r>
          </w:p>
        </w:tc>
        <w:tc>
          <w:tcPr>
            <w:tcW w:w="1200" w:type="dxa"/>
            <w:tcBorders>
              <w:top w:val="nil"/>
              <w:left w:val="nil"/>
              <w:bottom w:val="nil"/>
              <w:right w:val="nil"/>
            </w:tcBorders>
            <w:shd w:val="clear" w:color="auto" w:fill="auto"/>
            <w:noWrap/>
            <w:vAlign w:val="bottom"/>
            <w:hideMark/>
          </w:tcPr>
          <w:p w14:paraId="30729A6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4</w:t>
            </w:r>
          </w:p>
        </w:tc>
      </w:tr>
      <w:tr w:rsidR="00545AF8" w:rsidRPr="009D15E9" w14:paraId="0AD8F384"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06C8008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3</w:t>
            </w:r>
          </w:p>
        </w:tc>
        <w:tc>
          <w:tcPr>
            <w:tcW w:w="1200" w:type="dxa"/>
            <w:tcBorders>
              <w:top w:val="nil"/>
              <w:left w:val="nil"/>
              <w:bottom w:val="nil"/>
              <w:right w:val="nil"/>
            </w:tcBorders>
            <w:shd w:val="clear" w:color="auto" w:fill="auto"/>
            <w:noWrap/>
            <w:vAlign w:val="bottom"/>
            <w:hideMark/>
          </w:tcPr>
          <w:p w14:paraId="41C8750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2</w:t>
            </w:r>
          </w:p>
        </w:tc>
        <w:tc>
          <w:tcPr>
            <w:tcW w:w="1368" w:type="dxa"/>
            <w:tcBorders>
              <w:top w:val="nil"/>
              <w:left w:val="nil"/>
              <w:bottom w:val="nil"/>
              <w:right w:val="nil"/>
            </w:tcBorders>
            <w:shd w:val="clear" w:color="auto" w:fill="auto"/>
            <w:noWrap/>
            <w:vAlign w:val="bottom"/>
            <w:hideMark/>
          </w:tcPr>
          <w:p w14:paraId="423FA7A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5</w:t>
            </w:r>
          </w:p>
        </w:tc>
        <w:tc>
          <w:tcPr>
            <w:tcW w:w="1200" w:type="dxa"/>
            <w:tcBorders>
              <w:top w:val="nil"/>
              <w:left w:val="nil"/>
              <w:bottom w:val="nil"/>
              <w:right w:val="nil"/>
            </w:tcBorders>
            <w:shd w:val="clear" w:color="auto" w:fill="auto"/>
            <w:noWrap/>
            <w:vAlign w:val="bottom"/>
            <w:hideMark/>
          </w:tcPr>
          <w:p w14:paraId="1F0E8389"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9</w:t>
            </w:r>
          </w:p>
        </w:tc>
      </w:tr>
      <w:tr w:rsidR="00545AF8" w:rsidRPr="009D15E9" w14:paraId="19AAE7CB"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4002D32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4</w:t>
            </w:r>
          </w:p>
        </w:tc>
        <w:tc>
          <w:tcPr>
            <w:tcW w:w="1200" w:type="dxa"/>
            <w:tcBorders>
              <w:top w:val="nil"/>
              <w:left w:val="nil"/>
              <w:bottom w:val="nil"/>
              <w:right w:val="nil"/>
            </w:tcBorders>
            <w:shd w:val="clear" w:color="auto" w:fill="auto"/>
            <w:noWrap/>
            <w:vAlign w:val="bottom"/>
            <w:hideMark/>
          </w:tcPr>
          <w:p w14:paraId="476ACACB"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5</w:t>
            </w:r>
          </w:p>
        </w:tc>
        <w:tc>
          <w:tcPr>
            <w:tcW w:w="1368" w:type="dxa"/>
            <w:tcBorders>
              <w:top w:val="nil"/>
              <w:left w:val="nil"/>
              <w:bottom w:val="nil"/>
              <w:right w:val="nil"/>
            </w:tcBorders>
            <w:shd w:val="clear" w:color="auto" w:fill="auto"/>
            <w:noWrap/>
            <w:vAlign w:val="bottom"/>
            <w:hideMark/>
          </w:tcPr>
          <w:p w14:paraId="66F2A8DB"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56</w:t>
            </w:r>
          </w:p>
        </w:tc>
        <w:tc>
          <w:tcPr>
            <w:tcW w:w="1200" w:type="dxa"/>
            <w:tcBorders>
              <w:top w:val="nil"/>
              <w:left w:val="nil"/>
              <w:bottom w:val="nil"/>
              <w:right w:val="nil"/>
            </w:tcBorders>
            <w:shd w:val="clear" w:color="auto" w:fill="auto"/>
            <w:noWrap/>
            <w:vAlign w:val="bottom"/>
            <w:hideMark/>
          </w:tcPr>
          <w:p w14:paraId="0644D4F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8</w:t>
            </w:r>
          </w:p>
        </w:tc>
      </w:tr>
      <w:tr w:rsidR="00545AF8" w:rsidRPr="009D15E9" w14:paraId="7A99B266"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4C8B04F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5</w:t>
            </w:r>
          </w:p>
        </w:tc>
        <w:tc>
          <w:tcPr>
            <w:tcW w:w="1200" w:type="dxa"/>
            <w:tcBorders>
              <w:top w:val="nil"/>
              <w:left w:val="nil"/>
              <w:bottom w:val="nil"/>
              <w:right w:val="nil"/>
            </w:tcBorders>
            <w:shd w:val="clear" w:color="auto" w:fill="auto"/>
            <w:noWrap/>
            <w:vAlign w:val="bottom"/>
            <w:hideMark/>
          </w:tcPr>
          <w:p w14:paraId="0C4AC76F"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0</w:t>
            </w:r>
          </w:p>
        </w:tc>
        <w:tc>
          <w:tcPr>
            <w:tcW w:w="1368" w:type="dxa"/>
            <w:tcBorders>
              <w:top w:val="nil"/>
              <w:left w:val="nil"/>
              <w:bottom w:val="nil"/>
              <w:right w:val="nil"/>
            </w:tcBorders>
            <w:shd w:val="clear" w:color="auto" w:fill="auto"/>
            <w:noWrap/>
            <w:vAlign w:val="bottom"/>
            <w:hideMark/>
          </w:tcPr>
          <w:p w14:paraId="2BD1B44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3</w:t>
            </w:r>
          </w:p>
        </w:tc>
        <w:tc>
          <w:tcPr>
            <w:tcW w:w="1200" w:type="dxa"/>
            <w:tcBorders>
              <w:top w:val="nil"/>
              <w:left w:val="nil"/>
              <w:bottom w:val="nil"/>
              <w:right w:val="nil"/>
            </w:tcBorders>
            <w:shd w:val="clear" w:color="auto" w:fill="auto"/>
            <w:noWrap/>
            <w:vAlign w:val="bottom"/>
            <w:hideMark/>
          </w:tcPr>
          <w:p w14:paraId="26FE088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3</w:t>
            </w:r>
          </w:p>
        </w:tc>
      </w:tr>
      <w:tr w:rsidR="00545AF8" w:rsidRPr="00BE695F" w14:paraId="0873AB20"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755DFC5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6</w:t>
            </w:r>
          </w:p>
        </w:tc>
        <w:tc>
          <w:tcPr>
            <w:tcW w:w="1200" w:type="dxa"/>
            <w:tcBorders>
              <w:top w:val="nil"/>
              <w:left w:val="nil"/>
              <w:bottom w:val="nil"/>
              <w:right w:val="nil"/>
            </w:tcBorders>
            <w:shd w:val="clear" w:color="auto" w:fill="auto"/>
            <w:noWrap/>
            <w:vAlign w:val="bottom"/>
            <w:hideMark/>
          </w:tcPr>
          <w:p w14:paraId="31A5CD0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1</w:t>
            </w:r>
          </w:p>
        </w:tc>
        <w:tc>
          <w:tcPr>
            <w:tcW w:w="1368" w:type="dxa"/>
            <w:tcBorders>
              <w:top w:val="nil"/>
              <w:left w:val="nil"/>
              <w:bottom w:val="nil"/>
              <w:right w:val="nil"/>
            </w:tcBorders>
            <w:shd w:val="clear" w:color="auto" w:fill="auto"/>
            <w:noWrap/>
            <w:vAlign w:val="bottom"/>
            <w:hideMark/>
          </w:tcPr>
          <w:p w14:paraId="40B6528A"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5</w:t>
            </w:r>
          </w:p>
        </w:tc>
        <w:tc>
          <w:tcPr>
            <w:tcW w:w="1200" w:type="dxa"/>
            <w:tcBorders>
              <w:top w:val="nil"/>
              <w:left w:val="nil"/>
              <w:bottom w:val="nil"/>
              <w:right w:val="nil"/>
            </w:tcBorders>
            <w:shd w:val="clear" w:color="auto" w:fill="auto"/>
            <w:noWrap/>
            <w:vAlign w:val="bottom"/>
            <w:hideMark/>
          </w:tcPr>
          <w:p w14:paraId="2D89544C"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8</w:t>
            </w:r>
          </w:p>
        </w:tc>
      </w:tr>
      <w:tr w:rsidR="00545AF8" w:rsidRPr="00BE695F" w14:paraId="1AB69E6D"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87890F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7</w:t>
            </w:r>
          </w:p>
        </w:tc>
        <w:tc>
          <w:tcPr>
            <w:tcW w:w="1200" w:type="dxa"/>
            <w:tcBorders>
              <w:top w:val="nil"/>
              <w:left w:val="nil"/>
              <w:bottom w:val="nil"/>
              <w:right w:val="nil"/>
            </w:tcBorders>
            <w:shd w:val="clear" w:color="auto" w:fill="auto"/>
            <w:noWrap/>
            <w:vAlign w:val="bottom"/>
            <w:hideMark/>
          </w:tcPr>
          <w:p w14:paraId="245F13C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4</w:t>
            </w:r>
          </w:p>
        </w:tc>
        <w:tc>
          <w:tcPr>
            <w:tcW w:w="1368" w:type="dxa"/>
            <w:tcBorders>
              <w:top w:val="nil"/>
              <w:left w:val="nil"/>
              <w:bottom w:val="nil"/>
              <w:right w:val="nil"/>
            </w:tcBorders>
            <w:shd w:val="clear" w:color="auto" w:fill="auto"/>
            <w:noWrap/>
            <w:vAlign w:val="bottom"/>
            <w:hideMark/>
          </w:tcPr>
          <w:p w14:paraId="6E857E6B"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7</w:t>
            </w:r>
          </w:p>
        </w:tc>
        <w:tc>
          <w:tcPr>
            <w:tcW w:w="1200" w:type="dxa"/>
            <w:tcBorders>
              <w:top w:val="nil"/>
              <w:left w:val="nil"/>
              <w:bottom w:val="nil"/>
              <w:right w:val="nil"/>
            </w:tcBorders>
            <w:shd w:val="clear" w:color="auto" w:fill="auto"/>
            <w:noWrap/>
            <w:vAlign w:val="bottom"/>
            <w:hideMark/>
          </w:tcPr>
          <w:p w14:paraId="124FCEA0"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9</w:t>
            </w:r>
          </w:p>
        </w:tc>
      </w:tr>
      <w:tr w:rsidR="00545AF8" w:rsidRPr="00BE695F" w14:paraId="5AEFBCD7"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AE88E5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8</w:t>
            </w:r>
          </w:p>
        </w:tc>
        <w:tc>
          <w:tcPr>
            <w:tcW w:w="1200" w:type="dxa"/>
            <w:tcBorders>
              <w:top w:val="nil"/>
              <w:left w:val="nil"/>
              <w:bottom w:val="nil"/>
              <w:right w:val="nil"/>
            </w:tcBorders>
            <w:shd w:val="clear" w:color="auto" w:fill="auto"/>
            <w:noWrap/>
            <w:vAlign w:val="bottom"/>
            <w:hideMark/>
          </w:tcPr>
          <w:p w14:paraId="76A8A7A4"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5</w:t>
            </w:r>
          </w:p>
        </w:tc>
        <w:tc>
          <w:tcPr>
            <w:tcW w:w="1368" w:type="dxa"/>
            <w:tcBorders>
              <w:top w:val="nil"/>
              <w:left w:val="nil"/>
              <w:bottom w:val="nil"/>
              <w:right w:val="nil"/>
            </w:tcBorders>
            <w:shd w:val="clear" w:color="auto" w:fill="auto"/>
            <w:noWrap/>
            <w:vAlign w:val="bottom"/>
            <w:hideMark/>
          </w:tcPr>
          <w:p w14:paraId="3F34464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3</w:t>
            </w:r>
          </w:p>
        </w:tc>
        <w:tc>
          <w:tcPr>
            <w:tcW w:w="1200" w:type="dxa"/>
            <w:tcBorders>
              <w:top w:val="nil"/>
              <w:left w:val="nil"/>
              <w:bottom w:val="nil"/>
              <w:right w:val="nil"/>
            </w:tcBorders>
            <w:shd w:val="clear" w:color="auto" w:fill="auto"/>
            <w:noWrap/>
            <w:vAlign w:val="bottom"/>
            <w:hideMark/>
          </w:tcPr>
          <w:p w14:paraId="5378C37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05</w:t>
            </w:r>
          </w:p>
        </w:tc>
      </w:tr>
      <w:tr w:rsidR="00545AF8" w:rsidRPr="00BE695F" w14:paraId="61CD5847"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A2C73A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9</w:t>
            </w:r>
          </w:p>
        </w:tc>
        <w:tc>
          <w:tcPr>
            <w:tcW w:w="1200" w:type="dxa"/>
            <w:tcBorders>
              <w:top w:val="nil"/>
              <w:left w:val="nil"/>
              <w:bottom w:val="nil"/>
              <w:right w:val="nil"/>
            </w:tcBorders>
            <w:shd w:val="clear" w:color="auto" w:fill="auto"/>
            <w:noWrap/>
            <w:vAlign w:val="bottom"/>
            <w:hideMark/>
          </w:tcPr>
          <w:p w14:paraId="565E791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8</w:t>
            </w:r>
          </w:p>
        </w:tc>
        <w:tc>
          <w:tcPr>
            <w:tcW w:w="1368" w:type="dxa"/>
            <w:tcBorders>
              <w:top w:val="nil"/>
              <w:left w:val="nil"/>
              <w:bottom w:val="nil"/>
              <w:right w:val="nil"/>
            </w:tcBorders>
            <w:shd w:val="clear" w:color="auto" w:fill="auto"/>
            <w:noWrap/>
            <w:vAlign w:val="bottom"/>
            <w:hideMark/>
          </w:tcPr>
          <w:p w14:paraId="0157EE2E"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5</w:t>
            </w:r>
          </w:p>
        </w:tc>
        <w:tc>
          <w:tcPr>
            <w:tcW w:w="1200" w:type="dxa"/>
            <w:tcBorders>
              <w:top w:val="nil"/>
              <w:left w:val="nil"/>
              <w:bottom w:val="nil"/>
              <w:right w:val="nil"/>
            </w:tcBorders>
            <w:shd w:val="clear" w:color="auto" w:fill="auto"/>
            <w:noWrap/>
            <w:vAlign w:val="bottom"/>
            <w:hideMark/>
          </w:tcPr>
          <w:p w14:paraId="2558FC2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4</w:t>
            </w:r>
          </w:p>
        </w:tc>
      </w:tr>
      <w:tr w:rsidR="00545AF8" w:rsidRPr="00BE695F" w14:paraId="2541609F"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1DC07C6A"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0</w:t>
            </w:r>
          </w:p>
        </w:tc>
        <w:tc>
          <w:tcPr>
            <w:tcW w:w="1200" w:type="dxa"/>
            <w:tcBorders>
              <w:top w:val="nil"/>
              <w:left w:val="nil"/>
              <w:bottom w:val="nil"/>
              <w:right w:val="nil"/>
            </w:tcBorders>
            <w:shd w:val="clear" w:color="auto" w:fill="auto"/>
            <w:noWrap/>
            <w:vAlign w:val="bottom"/>
            <w:hideMark/>
          </w:tcPr>
          <w:p w14:paraId="7C71BDC7"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3</w:t>
            </w:r>
          </w:p>
        </w:tc>
        <w:tc>
          <w:tcPr>
            <w:tcW w:w="1368" w:type="dxa"/>
            <w:tcBorders>
              <w:top w:val="nil"/>
              <w:left w:val="nil"/>
              <w:bottom w:val="nil"/>
              <w:right w:val="nil"/>
            </w:tcBorders>
            <w:shd w:val="clear" w:color="auto" w:fill="auto"/>
            <w:noWrap/>
            <w:vAlign w:val="bottom"/>
            <w:hideMark/>
          </w:tcPr>
          <w:p w14:paraId="328A823D"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7</w:t>
            </w:r>
          </w:p>
        </w:tc>
        <w:tc>
          <w:tcPr>
            <w:tcW w:w="1200" w:type="dxa"/>
            <w:tcBorders>
              <w:top w:val="nil"/>
              <w:left w:val="nil"/>
              <w:bottom w:val="nil"/>
              <w:right w:val="nil"/>
            </w:tcBorders>
            <w:shd w:val="clear" w:color="auto" w:fill="auto"/>
            <w:noWrap/>
            <w:vAlign w:val="bottom"/>
            <w:hideMark/>
          </w:tcPr>
          <w:p w14:paraId="06B33D3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7</w:t>
            </w:r>
          </w:p>
        </w:tc>
      </w:tr>
      <w:tr w:rsidR="00545AF8" w:rsidRPr="00BE695F" w14:paraId="30800B0F"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8247938"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1</w:t>
            </w:r>
          </w:p>
        </w:tc>
        <w:tc>
          <w:tcPr>
            <w:tcW w:w="1200" w:type="dxa"/>
            <w:tcBorders>
              <w:top w:val="nil"/>
              <w:left w:val="nil"/>
              <w:bottom w:val="nil"/>
              <w:right w:val="nil"/>
            </w:tcBorders>
            <w:shd w:val="clear" w:color="auto" w:fill="auto"/>
            <w:noWrap/>
            <w:vAlign w:val="bottom"/>
            <w:hideMark/>
          </w:tcPr>
          <w:p w14:paraId="0A4B41C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24</w:t>
            </w:r>
          </w:p>
        </w:tc>
        <w:tc>
          <w:tcPr>
            <w:tcW w:w="1368" w:type="dxa"/>
            <w:tcBorders>
              <w:top w:val="nil"/>
              <w:left w:val="nil"/>
              <w:bottom w:val="nil"/>
              <w:right w:val="nil"/>
            </w:tcBorders>
            <w:shd w:val="clear" w:color="auto" w:fill="auto"/>
            <w:noWrap/>
            <w:vAlign w:val="bottom"/>
            <w:hideMark/>
          </w:tcPr>
          <w:p w14:paraId="0427EA8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0</w:t>
            </w:r>
          </w:p>
        </w:tc>
        <w:tc>
          <w:tcPr>
            <w:tcW w:w="1200" w:type="dxa"/>
            <w:tcBorders>
              <w:top w:val="nil"/>
              <w:left w:val="nil"/>
              <w:bottom w:val="nil"/>
              <w:right w:val="nil"/>
            </w:tcBorders>
            <w:shd w:val="clear" w:color="auto" w:fill="auto"/>
            <w:noWrap/>
            <w:vAlign w:val="bottom"/>
            <w:hideMark/>
          </w:tcPr>
          <w:p w14:paraId="0A5D1876"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5</w:t>
            </w:r>
          </w:p>
        </w:tc>
      </w:tr>
      <w:tr w:rsidR="00545AF8" w:rsidRPr="00BE695F" w14:paraId="659FA78F"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B350E0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2</w:t>
            </w:r>
          </w:p>
        </w:tc>
        <w:tc>
          <w:tcPr>
            <w:tcW w:w="1200" w:type="dxa"/>
            <w:tcBorders>
              <w:top w:val="nil"/>
              <w:left w:val="nil"/>
              <w:bottom w:val="nil"/>
              <w:right w:val="nil"/>
            </w:tcBorders>
            <w:shd w:val="clear" w:color="auto" w:fill="auto"/>
            <w:noWrap/>
            <w:vAlign w:val="bottom"/>
            <w:hideMark/>
          </w:tcPr>
          <w:p w14:paraId="7D67D24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6</w:t>
            </w:r>
          </w:p>
        </w:tc>
        <w:tc>
          <w:tcPr>
            <w:tcW w:w="1368" w:type="dxa"/>
            <w:tcBorders>
              <w:top w:val="nil"/>
              <w:left w:val="nil"/>
              <w:bottom w:val="nil"/>
              <w:right w:val="nil"/>
            </w:tcBorders>
            <w:shd w:val="clear" w:color="auto" w:fill="auto"/>
            <w:noWrap/>
            <w:vAlign w:val="bottom"/>
            <w:hideMark/>
          </w:tcPr>
          <w:p w14:paraId="12FA95F5"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3</w:t>
            </w:r>
          </w:p>
        </w:tc>
        <w:tc>
          <w:tcPr>
            <w:tcW w:w="1200" w:type="dxa"/>
            <w:tcBorders>
              <w:top w:val="nil"/>
              <w:left w:val="nil"/>
              <w:bottom w:val="nil"/>
              <w:right w:val="nil"/>
            </w:tcBorders>
            <w:shd w:val="clear" w:color="auto" w:fill="auto"/>
            <w:noWrap/>
            <w:vAlign w:val="bottom"/>
            <w:hideMark/>
          </w:tcPr>
          <w:p w14:paraId="32579945"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5</w:t>
            </w:r>
          </w:p>
        </w:tc>
      </w:tr>
      <w:tr w:rsidR="00545AF8" w:rsidRPr="00BE695F" w14:paraId="2984B3D4"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38EBFB55"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3</w:t>
            </w:r>
          </w:p>
        </w:tc>
        <w:tc>
          <w:tcPr>
            <w:tcW w:w="1200" w:type="dxa"/>
            <w:tcBorders>
              <w:top w:val="nil"/>
              <w:left w:val="nil"/>
              <w:bottom w:val="nil"/>
              <w:right w:val="nil"/>
            </w:tcBorders>
            <w:shd w:val="clear" w:color="auto" w:fill="auto"/>
            <w:noWrap/>
            <w:vAlign w:val="bottom"/>
            <w:hideMark/>
          </w:tcPr>
          <w:p w14:paraId="5015B25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7</w:t>
            </w:r>
          </w:p>
        </w:tc>
        <w:tc>
          <w:tcPr>
            <w:tcW w:w="1368" w:type="dxa"/>
            <w:tcBorders>
              <w:top w:val="nil"/>
              <w:left w:val="nil"/>
              <w:bottom w:val="nil"/>
              <w:right w:val="nil"/>
            </w:tcBorders>
            <w:shd w:val="clear" w:color="auto" w:fill="auto"/>
            <w:noWrap/>
            <w:vAlign w:val="bottom"/>
            <w:hideMark/>
          </w:tcPr>
          <w:p w14:paraId="6B667702"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3</w:t>
            </w:r>
          </w:p>
        </w:tc>
        <w:tc>
          <w:tcPr>
            <w:tcW w:w="1200" w:type="dxa"/>
            <w:tcBorders>
              <w:top w:val="nil"/>
              <w:left w:val="nil"/>
              <w:bottom w:val="nil"/>
              <w:right w:val="nil"/>
            </w:tcBorders>
            <w:shd w:val="clear" w:color="auto" w:fill="auto"/>
            <w:noWrap/>
            <w:vAlign w:val="bottom"/>
            <w:hideMark/>
          </w:tcPr>
          <w:p w14:paraId="54F080A9"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16</w:t>
            </w:r>
          </w:p>
        </w:tc>
      </w:tr>
      <w:tr w:rsidR="00545AF8" w:rsidRPr="00BE695F" w14:paraId="1A576552"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2F39D16"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4</w:t>
            </w:r>
          </w:p>
        </w:tc>
        <w:tc>
          <w:tcPr>
            <w:tcW w:w="1200" w:type="dxa"/>
            <w:tcBorders>
              <w:top w:val="nil"/>
              <w:left w:val="nil"/>
              <w:bottom w:val="nil"/>
              <w:right w:val="nil"/>
            </w:tcBorders>
            <w:shd w:val="clear" w:color="auto" w:fill="auto"/>
            <w:noWrap/>
            <w:vAlign w:val="bottom"/>
            <w:hideMark/>
          </w:tcPr>
          <w:p w14:paraId="36DE435D"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19</w:t>
            </w:r>
          </w:p>
        </w:tc>
        <w:tc>
          <w:tcPr>
            <w:tcW w:w="1368" w:type="dxa"/>
            <w:tcBorders>
              <w:top w:val="nil"/>
              <w:left w:val="nil"/>
              <w:bottom w:val="nil"/>
              <w:right w:val="nil"/>
            </w:tcBorders>
            <w:shd w:val="clear" w:color="auto" w:fill="auto"/>
            <w:noWrap/>
            <w:vAlign w:val="bottom"/>
            <w:hideMark/>
          </w:tcPr>
          <w:p w14:paraId="07CB0F9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50</w:t>
            </w:r>
          </w:p>
        </w:tc>
        <w:tc>
          <w:tcPr>
            <w:tcW w:w="1200" w:type="dxa"/>
            <w:tcBorders>
              <w:top w:val="nil"/>
              <w:left w:val="nil"/>
              <w:bottom w:val="nil"/>
              <w:right w:val="nil"/>
            </w:tcBorders>
            <w:shd w:val="clear" w:color="auto" w:fill="auto"/>
            <w:noWrap/>
            <w:vAlign w:val="bottom"/>
            <w:hideMark/>
          </w:tcPr>
          <w:p w14:paraId="1422E928" w14:textId="77777777" w:rsidR="00545AF8" w:rsidRPr="00BE695F" w:rsidRDefault="00545AF8" w:rsidP="005F3EB1">
            <w:pPr>
              <w:jc w:val="center"/>
              <w:rPr>
                <w:rFonts w:cs="Arial"/>
                <w:color w:val="000000"/>
                <w:lang w:val="es-CR" w:eastAsia="es-CR"/>
              </w:rPr>
            </w:pPr>
            <w:r>
              <w:rPr>
                <w:rFonts w:cs="Arial"/>
                <w:color w:val="000000"/>
                <w:lang w:val="es-CR" w:eastAsia="es-CR"/>
              </w:rPr>
              <w:t>0.00</w:t>
            </w:r>
          </w:p>
        </w:tc>
      </w:tr>
      <w:tr w:rsidR="00545AF8" w:rsidRPr="00BE695F" w14:paraId="0DC4E4FD"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25D6C0B3"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5</w:t>
            </w:r>
          </w:p>
        </w:tc>
        <w:tc>
          <w:tcPr>
            <w:tcW w:w="1200" w:type="dxa"/>
            <w:tcBorders>
              <w:top w:val="nil"/>
              <w:left w:val="nil"/>
              <w:bottom w:val="nil"/>
              <w:right w:val="nil"/>
            </w:tcBorders>
            <w:shd w:val="clear" w:color="auto" w:fill="auto"/>
            <w:noWrap/>
            <w:vAlign w:val="bottom"/>
            <w:hideMark/>
          </w:tcPr>
          <w:p w14:paraId="3AAB5890"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2</w:t>
            </w:r>
          </w:p>
        </w:tc>
        <w:tc>
          <w:tcPr>
            <w:tcW w:w="1368" w:type="dxa"/>
            <w:tcBorders>
              <w:top w:val="nil"/>
              <w:left w:val="nil"/>
              <w:bottom w:val="nil"/>
              <w:right w:val="nil"/>
            </w:tcBorders>
            <w:shd w:val="clear" w:color="auto" w:fill="auto"/>
            <w:noWrap/>
            <w:vAlign w:val="bottom"/>
            <w:hideMark/>
          </w:tcPr>
          <w:p w14:paraId="5A71555E"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3</w:t>
            </w:r>
          </w:p>
        </w:tc>
        <w:tc>
          <w:tcPr>
            <w:tcW w:w="1200" w:type="dxa"/>
            <w:tcBorders>
              <w:top w:val="nil"/>
              <w:left w:val="nil"/>
              <w:bottom w:val="nil"/>
              <w:right w:val="nil"/>
            </w:tcBorders>
            <w:shd w:val="clear" w:color="auto" w:fill="auto"/>
            <w:noWrap/>
            <w:vAlign w:val="bottom"/>
            <w:hideMark/>
          </w:tcPr>
          <w:p w14:paraId="48E4D4C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43</w:t>
            </w:r>
          </w:p>
        </w:tc>
      </w:tr>
      <w:tr w:rsidR="00545AF8" w:rsidRPr="00BE695F" w14:paraId="688C48D4"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559184F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6</w:t>
            </w:r>
          </w:p>
        </w:tc>
        <w:tc>
          <w:tcPr>
            <w:tcW w:w="1200" w:type="dxa"/>
            <w:tcBorders>
              <w:top w:val="nil"/>
              <w:left w:val="nil"/>
              <w:bottom w:val="nil"/>
              <w:right w:val="nil"/>
            </w:tcBorders>
            <w:shd w:val="clear" w:color="auto" w:fill="auto"/>
            <w:noWrap/>
            <w:vAlign w:val="bottom"/>
            <w:hideMark/>
          </w:tcPr>
          <w:p w14:paraId="4AA5F2E2"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3</w:t>
            </w:r>
          </w:p>
        </w:tc>
        <w:tc>
          <w:tcPr>
            <w:tcW w:w="1368" w:type="dxa"/>
            <w:tcBorders>
              <w:top w:val="nil"/>
              <w:left w:val="nil"/>
              <w:bottom w:val="nil"/>
              <w:right w:val="nil"/>
            </w:tcBorders>
            <w:shd w:val="clear" w:color="auto" w:fill="auto"/>
            <w:noWrap/>
            <w:vAlign w:val="bottom"/>
            <w:hideMark/>
          </w:tcPr>
          <w:p w14:paraId="5B63A011"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4</w:t>
            </w:r>
          </w:p>
        </w:tc>
        <w:tc>
          <w:tcPr>
            <w:tcW w:w="1200" w:type="dxa"/>
            <w:tcBorders>
              <w:top w:val="nil"/>
              <w:left w:val="nil"/>
              <w:bottom w:val="nil"/>
              <w:right w:val="nil"/>
            </w:tcBorders>
            <w:shd w:val="clear" w:color="auto" w:fill="auto"/>
            <w:noWrap/>
            <w:vAlign w:val="bottom"/>
            <w:hideMark/>
          </w:tcPr>
          <w:p w14:paraId="18008F75"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53</w:t>
            </w:r>
          </w:p>
        </w:tc>
      </w:tr>
      <w:tr w:rsidR="00545AF8" w:rsidRPr="00BE695F" w14:paraId="5510D1F8" w14:textId="77777777" w:rsidTr="005F3EB1">
        <w:trPr>
          <w:trHeight w:val="315"/>
          <w:jc w:val="center"/>
        </w:trPr>
        <w:tc>
          <w:tcPr>
            <w:tcW w:w="460" w:type="dxa"/>
            <w:tcBorders>
              <w:top w:val="nil"/>
              <w:left w:val="nil"/>
              <w:bottom w:val="nil"/>
              <w:right w:val="nil"/>
            </w:tcBorders>
            <w:shd w:val="clear" w:color="auto" w:fill="auto"/>
            <w:noWrap/>
            <w:vAlign w:val="center"/>
            <w:hideMark/>
          </w:tcPr>
          <w:p w14:paraId="68D2D83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7</w:t>
            </w:r>
          </w:p>
        </w:tc>
        <w:tc>
          <w:tcPr>
            <w:tcW w:w="1200" w:type="dxa"/>
            <w:tcBorders>
              <w:top w:val="nil"/>
              <w:left w:val="nil"/>
              <w:bottom w:val="nil"/>
              <w:right w:val="nil"/>
            </w:tcBorders>
            <w:shd w:val="clear" w:color="auto" w:fill="auto"/>
            <w:noWrap/>
            <w:vAlign w:val="bottom"/>
            <w:hideMark/>
          </w:tcPr>
          <w:p w14:paraId="7BBE7339"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5</w:t>
            </w:r>
          </w:p>
        </w:tc>
        <w:tc>
          <w:tcPr>
            <w:tcW w:w="1368" w:type="dxa"/>
            <w:tcBorders>
              <w:top w:val="nil"/>
              <w:left w:val="nil"/>
              <w:bottom w:val="nil"/>
              <w:right w:val="nil"/>
            </w:tcBorders>
            <w:shd w:val="clear" w:color="auto" w:fill="auto"/>
            <w:noWrap/>
            <w:vAlign w:val="bottom"/>
            <w:hideMark/>
          </w:tcPr>
          <w:p w14:paraId="54575475"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0</w:t>
            </w:r>
          </w:p>
        </w:tc>
        <w:tc>
          <w:tcPr>
            <w:tcW w:w="1200" w:type="dxa"/>
            <w:tcBorders>
              <w:top w:val="nil"/>
              <w:left w:val="nil"/>
              <w:bottom w:val="nil"/>
              <w:right w:val="nil"/>
            </w:tcBorders>
            <w:shd w:val="clear" w:color="auto" w:fill="auto"/>
            <w:noWrap/>
            <w:vAlign w:val="bottom"/>
            <w:hideMark/>
          </w:tcPr>
          <w:p w14:paraId="354FE4FF"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8</w:t>
            </w:r>
          </w:p>
        </w:tc>
      </w:tr>
      <w:tr w:rsidR="00545AF8" w:rsidRPr="00BE695F" w14:paraId="71C3C034" w14:textId="77777777" w:rsidTr="005F3EB1">
        <w:trPr>
          <w:trHeight w:val="315"/>
          <w:jc w:val="center"/>
        </w:trPr>
        <w:tc>
          <w:tcPr>
            <w:tcW w:w="460" w:type="dxa"/>
            <w:tcBorders>
              <w:top w:val="nil"/>
              <w:left w:val="nil"/>
              <w:bottom w:val="single" w:sz="4" w:space="0" w:color="auto"/>
              <w:right w:val="nil"/>
            </w:tcBorders>
            <w:shd w:val="clear" w:color="auto" w:fill="auto"/>
            <w:noWrap/>
            <w:vAlign w:val="center"/>
            <w:hideMark/>
          </w:tcPr>
          <w:p w14:paraId="0153EDF1"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18</w:t>
            </w:r>
          </w:p>
        </w:tc>
        <w:tc>
          <w:tcPr>
            <w:tcW w:w="1200" w:type="dxa"/>
            <w:tcBorders>
              <w:top w:val="nil"/>
              <w:left w:val="nil"/>
              <w:bottom w:val="single" w:sz="4" w:space="0" w:color="auto"/>
              <w:right w:val="nil"/>
            </w:tcBorders>
            <w:shd w:val="clear" w:color="auto" w:fill="auto"/>
            <w:noWrap/>
            <w:vAlign w:val="bottom"/>
            <w:hideMark/>
          </w:tcPr>
          <w:p w14:paraId="0BDBD7AC" w14:textId="77777777" w:rsidR="00545AF8" w:rsidRPr="00BE695F" w:rsidRDefault="00545AF8" w:rsidP="005F3EB1">
            <w:pPr>
              <w:jc w:val="center"/>
              <w:rPr>
                <w:rFonts w:cs="Arial"/>
                <w:color w:val="000000"/>
                <w:lang w:val="es-CR" w:eastAsia="es-CR"/>
              </w:rPr>
            </w:pPr>
            <w:r w:rsidRPr="00BE695F">
              <w:rPr>
                <w:rFonts w:cs="Arial"/>
                <w:color w:val="000000"/>
                <w:lang w:val="es-CR" w:eastAsia="es-CR"/>
              </w:rPr>
              <w:t>r46</w:t>
            </w:r>
          </w:p>
        </w:tc>
        <w:tc>
          <w:tcPr>
            <w:tcW w:w="1368" w:type="dxa"/>
            <w:tcBorders>
              <w:top w:val="nil"/>
              <w:left w:val="nil"/>
              <w:bottom w:val="single" w:sz="4" w:space="0" w:color="auto"/>
              <w:right w:val="nil"/>
            </w:tcBorders>
            <w:shd w:val="clear" w:color="auto" w:fill="auto"/>
            <w:noWrap/>
            <w:vAlign w:val="bottom"/>
            <w:hideMark/>
          </w:tcPr>
          <w:p w14:paraId="0BED9FE8"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36</w:t>
            </w:r>
          </w:p>
        </w:tc>
        <w:tc>
          <w:tcPr>
            <w:tcW w:w="1200" w:type="dxa"/>
            <w:tcBorders>
              <w:top w:val="nil"/>
              <w:left w:val="nil"/>
              <w:bottom w:val="single" w:sz="4" w:space="0" w:color="auto"/>
              <w:right w:val="nil"/>
            </w:tcBorders>
            <w:shd w:val="clear" w:color="auto" w:fill="auto"/>
            <w:noWrap/>
            <w:vAlign w:val="bottom"/>
            <w:hideMark/>
          </w:tcPr>
          <w:p w14:paraId="361C2BA9" w14:textId="77777777" w:rsidR="00545AF8" w:rsidRPr="00BE695F" w:rsidRDefault="00545AF8" w:rsidP="005F3EB1">
            <w:pPr>
              <w:jc w:val="center"/>
              <w:rPr>
                <w:rFonts w:cs="Arial"/>
                <w:color w:val="000000"/>
                <w:lang w:val="es-CR" w:eastAsia="es-CR"/>
              </w:rPr>
            </w:pPr>
            <w:r>
              <w:rPr>
                <w:rFonts w:cs="Arial"/>
                <w:color w:val="000000"/>
                <w:lang w:val="es-CR" w:eastAsia="es-CR"/>
              </w:rPr>
              <w:t>0.</w:t>
            </w:r>
            <w:r w:rsidRPr="00BE695F">
              <w:rPr>
                <w:rFonts w:cs="Arial"/>
                <w:color w:val="000000"/>
                <w:lang w:val="es-CR" w:eastAsia="es-CR"/>
              </w:rPr>
              <w:t>21</w:t>
            </w:r>
          </w:p>
        </w:tc>
      </w:tr>
    </w:tbl>
    <w:p w14:paraId="7DB19042" w14:textId="77777777" w:rsidR="00545AF8" w:rsidRPr="00AB5DD8" w:rsidRDefault="00545AF8" w:rsidP="00545AF8">
      <w:pPr>
        <w:pStyle w:val="Titulotablas"/>
        <w:spacing w:line="480" w:lineRule="auto"/>
        <w:jc w:val="both"/>
        <w:rPr>
          <w:b/>
          <w:lang w:val="es-ES"/>
        </w:rPr>
      </w:pPr>
      <w:r>
        <w:rPr>
          <w:lang w:val="es-MX"/>
        </w:rPr>
        <w:lastRenderedPageBreak/>
        <w:t>De manera general, p</w:t>
      </w:r>
      <w:r w:rsidRPr="00970B8F">
        <w:rPr>
          <w:lang w:val="es-MX"/>
        </w:rPr>
        <w:t>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w:t>
      </w:r>
      <w:r>
        <w:rPr>
          <w:lang w:val="es-MX"/>
        </w:rPr>
        <w:t xml:space="preserve">esliz, indicando que </w:t>
      </w:r>
      <w:r w:rsidRPr="00AB5DD8">
        <w:rPr>
          <w:sz w:val="23"/>
          <w:szCs w:val="23"/>
          <w:lang w:val="es-MX"/>
        </w:rPr>
        <w:t>personas con el dominio de la operación cognitiva del ítem, presentan una baja probabilidad de responder correctamente el ítem.</w:t>
      </w:r>
    </w:p>
    <w:p w14:paraId="1FF84078" w14:textId="77777777" w:rsidR="00545AF8" w:rsidRPr="00D90561" w:rsidRDefault="00545AF8" w:rsidP="00545AF8">
      <w:pPr>
        <w:pStyle w:val="Subsubttulos"/>
        <w:rPr>
          <w:highlight w:val="yellow"/>
        </w:rPr>
      </w:pPr>
      <w:bookmarkStart w:id="170" w:name="_Toc507057091"/>
      <w:commentRangeStart w:id="171"/>
      <w:r w:rsidRPr="00D90561">
        <w:rPr>
          <w:highlight w:val="yellow"/>
        </w:rPr>
        <w:t>Resultados del diagnóstico cognitivo de los estudiantes de 6to de primararia</w:t>
      </w:r>
      <w:bookmarkEnd w:id="170"/>
      <w:commentRangeEnd w:id="171"/>
      <w:r>
        <w:rPr>
          <w:rStyle w:val="Refdecomentario"/>
          <w:rFonts w:eastAsia="Times New Roman" w:cs="Times New Roman"/>
          <w:b w:val="0"/>
          <w:bCs w:val="0"/>
          <w:i w:val="0"/>
        </w:rPr>
        <w:commentReference w:id="171"/>
      </w:r>
    </w:p>
    <w:p w14:paraId="11CE0540" w14:textId="77777777" w:rsidR="00545AF8" w:rsidRPr="00047923" w:rsidRDefault="00545AF8" w:rsidP="00545AF8">
      <w:pPr>
        <w:pStyle w:val="parrafos0"/>
      </w:pPr>
      <w:r w:rsidRPr="00D90561">
        <w:rPr>
          <w:highlight w:val="yellow"/>
        </w:rPr>
        <w:t>Descriptivos del dominio de los atributos del total de la población (en el discurso hacer infasis de las fortalezas y debilidades) y descriptivos</w:t>
      </w:r>
      <w:r>
        <w:rPr>
          <w:highlight w:val="yellow"/>
        </w:rPr>
        <w:t xml:space="preserve"> a nivel nacional por cada atrib</w:t>
      </w:r>
      <w:r w:rsidRPr="00D90561">
        <w:rPr>
          <w:highlight w:val="yellow"/>
        </w:rPr>
        <w:t>uto.</w:t>
      </w:r>
      <w:r>
        <w:t xml:space="preserve"> </w:t>
      </w:r>
    </w:p>
    <w:p w14:paraId="27AC30EF" w14:textId="77777777" w:rsidR="00545AF8" w:rsidRPr="0030656E" w:rsidRDefault="00545AF8" w:rsidP="00545AF8">
      <w:pPr>
        <w:rPr>
          <w:rFonts w:cs="Arial"/>
          <w:b/>
          <w:lang w:eastAsia="es-MX"/>
        </w:rPr>
        <w:sectPr w:rsidR="00545AF8" w:rsidRPr="0030656E" w:rsidSect="009D4C1B">
          <w:pgSz w:w="12240" w:h="15840"/>
          <w:pgMar w:top="1417" w:right="1701" w:bottom="1417" w:left="1701" w:header="708" w:footer="708" w:gutter="0"/>
          <w:cols w:space="708"/>
          <w:docGrid w:linePitch="360"/>
        </w:sectPr>
      </w:pPr>
      <w:r w:rsidRPr="0030656E">
        <w:rPr>
          <w:rFonts w:cs="Arial"/>
          <w:b/>
          <w:lang w:eastAsia="es-MX"/>
        </w:rPr>
        <w:t xml:space="preserve"> </w:t>
      </w:r>
    </w:p>
    <w:p w14:paraId="39853295" w14:textId="0379356B" w:rsidR="006E1BA9" w:rsidRPr="009A4D3A" w:rsidRDefault="006E1BA9" w:rsidP="009A4D3A">
      <w:pPr>
        <w:spacing w:line="360" w:lineRule="auto"/>
        <w:jc w:val="both"/>
        <w:rPr>
          <w:rFonts w:ascii="Arial" w:hAnsi="Arial" w:cs="Arial"/>
          <w:sz w:val="24"/>
          <w:szCs w:val="24"/>
        </w:rPr>
      </w:pPr>
      <w:bookmarkStart w:id="172" w:name="_GoBack"/>
      <w:bookmarkEnd w:id="172"/>
      <w:r w:rsidRPr="009A4D3A">
        <w:rPr>
          <w:rFonts w:ascii="Arial" w:hAnsi="Arial" w:cs="Arial"/>
          <w:sz w:val="24"/>
          <w:szCs w:val="24"/>
        </w:rPr>
        <w:lastRenderedPageBreak/>
        <w:t>Discusión:</w:t>
      </w:r>
      <w:r w:rsidR="00632870" w:rsidRPr="009A4D3A">
        <w:rPr>
          <w:rFonts w:ascii="Arial" w:hAnsi="Arial" w:cs="Arial"/>
          <w:sz w:val="24"/>
          <w:szCs w:val="24"/>
        </w:rPr>
        <w:t xml:space="preserve"> </w:t>
      </w:r>
      <w:r w:rsidR="005624F6" w:rsidRPr="009A4D3A">
        <w:rPr>
          <w:rFonts w:ascii="Arial" w:hAnsi="Arial" w:cs="Arial"/>
          <w:sz w:val="24"/>
          <w:szCs w:val="24"/>
        </w:rPr>
        <w:t>JCPM, GDRR, RVL</w:t>
      </w:r>
    </w:p>
    <w:p w14:paraId="0C89C749" w14:textId="1F4FDD9E" w:rsidR="006E1BA9" w:rsidRPr="009A4D3A" w:rsidRDefault="006E1BA9" w:rsidP="009A4D3A">
      <w:pPr>
        <w:spacing w:line="360" w:lineRule="auto"/>
        <w:jc w:val="both"/>
        <w:rPr>
          <w:rFonts w:ascii="Arial" w:hAnsi="Arial" w:cs="Arial"/>
          <w:sz w:val="24"/>
          <w:szCs w:val="24"/>
        </w:rPr>
      </w:pPr>
      <w:r w:rsidRPr="009A4D3A">
        <w:rPr>
          <w:rFonts w:ascii="Arial" w:hAnsi="Arial" w:cs="Arial"/>
          <w:sz w:val="24"/>
          <w:szCs w:val="24"/>
        </w:rPr>
        <w:t>Conclusiones</w:t>
      </w:r>
      <w:r w:rsidR="00632870" w:rsidRPr="009A4D3A">
        <w:rPr>
          <w:rFonts w:ascii="Arial" w:hAnsi="Arial" w:cs="Arial"/>
          <w:sz w:val="24"/>
          <w:szCs w:val="24"/>
        </w:rPr>
        <w:t>: JCPM, GDRR, RVL</w:t>
      </w:r>
    </w:p>
    <w:p w14:paraId="3001C3FD" w14:textId="41E85CC3" w:rsidR="009B4F36" w:rsidRPr="009A4D3A" w:rsidRDefault="00632870" w:rsidP="009A4D3A">
      <w:pPr>
        <w:spacing w:line="360" w:lineRule="auto"/>
        <w:jc w:val="both"/>
        <w:rPr>
          <w:rFonts w:ascii="Arial" w:hAnsi="Arial" w:cs="Arial"/>
          <w:sz w:val="24"/>
          <w:szCs w:val="24"/>
        </w:rPr>
      </w:pPr>
      <w:commentRangeStart w:id="173"/>
      <w:r w:rsidRPr="009A4D3A">
        <w:rPr>
          <w:rFonts w:ascii="Arial" w:hAnsi="Arial" w:cs="Arial"/>
          <w:sz w:val="24"/>
          <w:szCs w:val="24"/>
        </w:rPr>
        <w:t>Referencias: RVL</w:t>
      </w:r>
      <w:commentRangeEnd w:id="173"/>
      <w:r w:rsidR="00B8670E" w:rsidRPr="009A4D3A">
        <w:rPr>
          <w:rStyle w:val="Refdecomentario"/>
          <w:rFonts w:ascii="Arial" w:hAnsi="Arial" w:cs="Arial"/>
          <w:sz w:val="24"/>
          <w:szCs w:val="24"/>
        </w:rPr>
        <w:commentReference w:id="173"/>
      </w:r>
    </w:p>
    <w:p w14:paraId="38E81FF9" w14:textId="005E6F81" w:rsidR="009B4F36" w:rsidRPr="009A4D3A" w:rsidRDefault="009B4F36" w:rsidP="009A4D3A">
      <w:pPr>
        <w:spacing w:line="360" w:lineRule="auto"/>
        <w:jc w:val="both"/>
        <w:rPr>
          <w:rFonts w:ascii="Arial" w:hAnsi="Arial" w:cs="Arial"/>
          <w:sz w:val="24"/>
          <w:szCs w:val="24"/>
        </w:rPr>
      </w:pPr>
      <w:r w:rsidRPr="009A4D3A">
        <w:rPr>
          <w:rFonts w:ascii="Arial" w:hAnsi="Arial" w:cs="Arial"/>
          <w:sz w:val="24"/>
          <w:szCs w:val="24"/>
        </w:rPr>
        <w:t>P</w:t>
      </w:r>
      <w:r w:rsidRPr="009A4D3A">
        <w:rPr>
          <w:rFonts w:ascii="Arial" w:hAnsi="Arial" w:cs="Arial"/>
          <w:sz w:val="24"/>
          <w:szCs w:val="24"/>
        </w:rPr>
        <w:t>érez-Morán, J. C., Vázquez-Lira, R., y Rojas, G. (Coords.) (2017). Análisis de bases de datos y de validez de pruebas y de los patrones de respuesta PLANEA. Ciudad de México: INEE.</w:t>
      </w:r>
    </w:p>
    <w:p w14:paraId="45DC3601" w14:textId="77777777" w:rsidR="00CB1FD9" w:rsidRPr="009A4D3A" w:rsidRDefault="00CB1FD9" w:rsidP="009A4D3A">
      <w:pPr>
        <w:spacing w:line="360" w:lineRule="auto"/>
        <w:jc w:val="both"/>
        <w:rPr>
          <w:rFonts w:ascii="Arial" w:hAnsi="Arial" w:cs="Arial"/>
          <w:sz w:val="24"/>
          <w:szCs w:val="24"/>
        </w:rPr>
      </w:pPr>
    </w:p>
    <w:sectPr w:rsidR="00CB1FD9" w:rsidRPr="009A4D3A">
      <w:headerReference w:type="even" r:id="rId41"/>
      <w:headerReference w:type="default" r:id="rId42"/>
      <w:headerReference w:type="first" r:id="rId43"/>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6E6424" w:rsidRDefault="006E6424">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6E6424" w:rsidRPr="007F3FAF" w:rsidRDefault="006E6424">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6E6424" w:rsidRPr="004E75BE" w:rsidRDefault="006E6424"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6E6424" w:rsidRDefault="006E6424" w:rsidP="002A6B02">
      <w:pPr>
        <w:pStyle w:val="Textocomentario"/>
        <w:rPr>
          <w:rFonts w:ascii="AdvTimes-b" w:hAnsi="AdvTimes-b" w:cs="AdvTimes-b"/>
        </w:rPr>
      </w:pPr>
      <w:r>
        <w:rPr>
          <w:rFonts w:ascii="AdvTimes-b" w:hAnsi="AdvTimes-b" w:cs="AdvTimes-b"/>
        </w:rPr>
        <w:t>Jimmy de la Torre.</w:t>
      </w:r>
    </w:p>
    <w:p w14:paraId="01D9659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6E6424" w:rsidRDefault="006E6424"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6E6424" w:rsidRDefault="006E6424">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6E6424" w:rsidRDefault="006E6424">
      <w:pPr>
        <w:pStyle w:val="Textocomentario"/>
      </w:pPr>
    </w:p>
    <w:p w14:paraId="17031129" w14:textId="41A7037F" w:rsidR="006E6424" w:rsidRDefault="006E6424">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6E6424" w:rsidRPr="002354EE" w:rsidRDefault="006E6424">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6E6424" w:rsidRPr="00350C40" w:rsidRDefault="006E6424">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6E6424" w:rsidRPr="00696211" w:rsidRDefault="006E6424">
      <w:pPr>
        <w:pStyle w:val="Textocomentario"/>
        <w:rPr>
          <w:lang w:val="en-US"/>
        </w:rPr>
      </w:pPr>
      <w:r>
        <w:rPr>
          <w:rStyle w:val="Refdecomentario"/>
        </w:rPr>
        <w:annotationRef/>
      </w:r>
    </w:p>
  </w:comment>
  <w:comment w:id="7" w:author="Alejandro" w:date="2019-05-20T16:30:00Z" w:initials="A">
    <w:p w14:paraId="591E731D" w14:textId="28203D5A" w:rsidR="006E6424" w:rsidRPr="00E455E1" w:rsidRDefault="006E6424">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6E6424" w:rsidRPr="00E455E1" w:rsidRDefault="006E6424">
      <w:pPr>
        <w:pStyle w:val="Textocomentario"/>
        <w:rPr>
          <w:rFonts w:ascii="Arial" w:hAnsi="Arial" w:cs="Arial"/>
          <w:color w:val="222222"/>
          <w:shd w:val="clear" w:color="auto" w:fill="FFFFFF"/>
          <w:lang w:val="en-US"/>
        </w:rPr>
      </w:pPr>
    </w:p>
    <w:p w14:paraId="2AE9DDCF" w14:textId="3D0F34FA" w:rsidR="006E6424" w:rsidRPr="00E455E1" w:rsidRDefault="006E6424">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6E6424" w:rsidRPr="00E455E1" w:rsidRDefault="006E6424">
      <w:pPr>
        <w:pStyle w:val="Textocomentario"/>
        <w:rPr>
          <w:rFonts w:ascii="Arial" w:hAnsi="Arial" w:cs="Arial"/>
          <w:color w:val="222222"/>
          <w:shd w:val="clear" w:color="auto" w:fill="FFFFFF"/>
          <w:lang w:val="en-US"/>
        </w:rPr>
      </w:pPr>
    </w:p>
    <w:p w14:paraId="0B7024C7" w14:textId="26E97293" w:rsidR="006E6424" w:rsidRPr="00A54A4A" w:rsidRDefault="006E6424">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6E6424" w:rsidRPr="009253A5" w:rsidRDefault="006E6424">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6E6424" w:rsidRPr="00E455E1" w:rsidRDefault="006E6424">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6E6424" w:rsidRPr="00167315" w:rsidRDefault="006E6424">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6E6424" w:rsidRPr="00E455E1" w:rsidRDefault="006E6424">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6E6424" w:rsidRPr="00E455E1" w:rsidRDefault="006E6424">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6E6424" w:rsidRPr="00E455E1" w:rsidRDefault="006E6424">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6E6424" w:rsidRDefault="006E6424">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6E6424" w:rsidRDefault="006E6424" w:rsidP="007E09FD">
      <w:pPr>
        <w:pStyle w:val="Textocomentario"/>
      </w:pPr>
      <w:r>
        <w:rPr>
          <w:rStyle w:val="Refdecomentario"/>
        </w:rPr>
        <w:annotationRef/>
      </w:r>
      <w:r>
        <w:t>Mejorar</w:t>
      </w:r>
    </w:p>
    <w:p w14:paraId="6F574816" w14:textId="771AD310" w:rsidR="006E6424" w:rsidRDefault="006E6424">
      <w:pPr>
        <w:pStyle w:val="Textocomentario"/>
      </w:pPr>
    </w:p>
  </w:comment>
  <w:comment w:id="16" w:author="Adriana" w:date="2019-06-10T11:59:00Z" w:initials="A">
    <w:p w14:paraId="6520D2B6" w14:textId="25CFF674" w:rsidR="006E6424" w:rsidRDefault="006E6424">
      <w:pPr>
        <w:pStyle w:val="Textocomentario"/>
      </w:pPr>
      <w:r>
        <w:rPr>
          <w:rStyle w:val="Refdecomentario"/>
        </w:rPr>
        <w:annotationRef/>
      </w:r>
      <w:r>
        <w:t>Falta</w:t>
      </w:r>
    </w:p>
  </w:comment>
  <w:comment w:id="31" w:author="Ramses Vazquez Lira" w:date="2018-06-19T11:03:00Z" w:initials="RVL">
    <w:p w14:paraId="297469F5" w14:textId="77777777" w:rsidR="006E6424" w:rsidRPr="00263A82" w:rsidRDefault="006E6424" w:rsidP="00D143EA">
      <w:pPr>
        <w:pStyle w:val="Textocomentario"/>
        <w:rPr>
          <w:lang w:val="en-US"/>
        </w:rPr>
      </w:pPr>
      <w:r>
        <w:rPr>
          <w:rStyle w:val="Refdecomentario"/>
        </w:rPr>
        <w:annotationRef/>
      </w:r>
      <w:r w:rsidRPr="007E0BA0">
        <w:t xml:space="preserve">Se seleccionó una muestral aleatoria </w:t>
      </w:r>
      <w:r>
        <w:t xml:space="preserve">o se analizó la muestra completa? </w:t>
      </w:r>
      <w:r>
        <w:br/>
      </w:r>
      <w:r>
        <w:br/>
      </w:r>
      <w:r w:rsidRPr="00263A82">
        <w:rPr>
          <w:lang w:val="en-US"/>
        </w:rPr>
        <w:t>#Rev alfa Planea ELCE 2015 Mat 06</w:t>
      </w:r>
    </w:p>
    <w:p w14:paraId="7211A2CF" w14:textId="77777777" w:rsidR="006E6424" w:rsidRPr="00263A82" w:rsidRDefault="006E6424" w:rsidP="00D143EA">
      <w:pPr>
        <w:pStyle w:val="Textocomentario"/>
        <w:rPr>
          <w:lang w:val="en-US"/>
        </w:rPr>
      </w:pPr>
      <w:r w:rsidRPr="00263A82">
        <w:rPr>
          <w:lang w:val="en-US"/>
        </w:rPr>
        <w:t>#Instalar paquetes</w:t>
      </w:r>
    </w:p>
    <w:p w14:paraId="299FD1FE" w14:textId="77777777" w:rsidR="006E6424" w:rsidRPr="00D143EA" w:rsidRDefault="006E6424" w:rsidP="00D143EA">
      <w:pPr>
        <w:pStyle w:val="Textocomentario"/>
        <w:rPr>
          <w:lang w:val="en-US"/>
        </w:rPr>
      </w:pPr>
      <w:r w:rsidRPr="00D143EA">
        <w:rPr>
          <w:lang w:val="en-US"/>
        </w:rPr>
        <w:t>install.packages("sas7bdat")</w:t>
      </w:r>
    </w:p>
    <w:p w14:paraId="7347BB3D" w14:textId="77777777" w:rsidR="006E6424" w:rsidRPr="00D143EA" w:rsidRDefault="006E6424" w:rsidP="00D143EA">
      <w:pPr>
        <w:pStyle w:val="Textocomentario"/>
        <w:rPr>
          <w:lang w:val="en-US"/>
        </w:rPr>
      </w:pPr>
      <w:r w:rsidRPr="00D143EA">
        <w:rPr>
          <w:lang w:val="en-US"/>
        </w:rPr>
        <w:t>install.packages("TAM")</w:t>
      </w:r>
    </w:p>
    <w:p w14:paraId="21E6F552" w14:textId="77777777" w:rsidR="006E6424" w:rsidRPr="00D143EA" w:rsidRDefault="006E6424" w:rsidP="00D143EA">
      <w:pPr>
        <w:pStyle w:val="Textocomentario"/>
        <w:rPr>
          <w:lang w:val="en-US"/>
        </w:rPr>
      </w:pPr>
      <w:r w:rsidRPr="00D143EA">
        <w:rPr>
          <w:lang w:val="en-US"/>
        </w:rPr>
        <w:t>install.packages("Hmisc")</w:t>
      </w:r>
    </w:p>
    <w:p w14:paraId="345DFC78" w14:textId="77777777" w:rsidR="006E6424" w:rsidRPr="00D143EA" w:rsidRDefault="006E6424" w:rsidP="00D143EA">
      <w:pPr>
        <w:pStyle w:val="Textocomentario"/>
        <w:rPr>
          <w:lang w:val="en-US"/>
        </w:rPr>
      </w:pPr>
      <w:r w:rsidRPr="00D143EA">
        <w:rPr>
          <w:lang w:val="en-US"/>
        </w:rPr>
        <w:t>install.packages("psyc")</w:t>
      </w:r>
    </w:p>
    <w:p w14:paraId="14AB4B7B" w14:textId="77777777" w:rsidR="006E6424" w:rsidRPr="00D143EA" w:rsidRDefault="006E6424" w:rsidP="00D143EA">
      <w:pPr>
        <w:pStyle w:val="Textocomentario"/>
        <w:rPr>
          <w:lang w:val="en-US"/>
        </w:rPr>
      </w:pPr>
      <w:r w:rsidRPr="00D143EA">
        <w:rPr>
          <w:lang w:val="en-US"/>
        </w:rPr>
        <w:t>install.packages("CTT")</w:t>
      </w:r>
    </w:p>
    <w:p w14:paraId="0A7B76E4" w14:textId="77777777" w:rsidR="006E6424" w:rsidRPr="00D143EA" w:rsidRDefault="006E6424" w:rsidP="00D143EA">
      <w:pPr>
        <w:pStyle w:val="Textocomentario"/>
        <w:rPr>
          <w:lang w:val="en-US"/>
        </w:rPr>
      </w:pPr>
      <w:r w:rsidRPr="00D143EA">
        <w:rPr>
          <w:lang w:val="en-US"/>
        </w:rPr>
        <w:t>install.packages("haven")</w:t>
      </w:r>
    </w:p>
    <w:p w14:paraId="3D8CCE10" w14:textId="77777777" w:rsidR="006E6424" w:rsidRPr="00D143EA" w:rsidRDefault="006E6424" w:rsidP="00D143EA">
      <w:pPr>
        <w:pStyle w:val="Textocomentario"/>
        <w:rPr>
          <w:lang w:val="en-US"/>
        </w:rPr>
      </w:pPr>
      <w:r w:rsidRPr="00D143EA">
        <w:rPr>
          <w:lang w:val="en-US"/>
        </w:rPr>
        <w:t>#activar paquetes</w:t>
      </w:r>
    </w:p>
    <w:p w14:paraId="5DCA0F5B" w14:textId="77777777" w:rsidR="006E6424" w:rsidRPr="00D143EA" w:rsidRDefault="006E6424" w:rsidP="00D143EA">
      <w:pPr>
        <w:pStyle w:val="Textocomentario"/>
        <w:rPr>
          <w:lang w:val="en-US"/>
        </w:rPr>
      </w:pPr>
      <w:r w:rsidRPr="00D143EA">
        <w:rPr>
          <w:lang w:val="en-US"/>
        </w:rPr>
        <w:t>library("sas7bdat")</w:t>
      </w:r>
    </w:p>
    <w:p w14:paraId="2BBC0434" w14:textId="77777777" w:rsidR="006E6424" w:rsidRPr="00D143EA" w:rsidRDefault="006E6424" w:rsidP="00D143EA">
      <w:pPr>
        <w:pStyle w:val="Textocomentario"/>
        <w:rPr>
          <w:lang w:val="en-US"/>
        </w:rPr>
      </w:pPr>
      <w:r w:rsidRPr="00D143EA">
        <w:rPr>
          <w:lang w:val="en-US"/>
        </w:rPr>
        <w:t>library("TAM")</w:t>
      </w:r>
    </w:p>
    <w:p w14:paraId="66FA192D" w14:textId="77777777" w:rsidR="006E6424" w:rsidRPr="00D143EA" w:rsidRDefault="006E6424" w:rsidP="00D143EA">
      <w:pPr>
        <w:pStyle w:val="Textocomentario"/>
        <w:rPr>
          <w:lang w:val="en-US"/>
        </w:rPr>
      </w:pPr>
      <w:r w:rsidRPr="00D143EA">
        <w:rPr>
          <w:lang w:val="en-US"/>
        </w:rPr>
        <w:t>library("Hmisc") #describe(data)</w:t>
      </w:r>
    </w:p>
    <w:p w14:paraId="23A4CED5" w14:textId="77777777" w:rsidR="006E6424" w:rsidRPr="00D143EA" w:rsidRDefault="006E6424" w:rsidP="00D143EA">
      <w:pPr>
        <w:pStyle w:val="Textocomentario"/>
        <w:rPr>
          <w:lang w:val="en-US"/>
        </w:rPr>
      </w:pPr>
      <w:r w:rsidRPr="00D143EA">
        <w:rPr>
          <w:lang w:val="en-US"/>
        </w:rPr>
        <w:t>library("psych")</w:t>
      </w:r>
    </w:p>
    <w:p w14:paraId="049F820C" w14:textId="77777777" w:rsidR="006E6424" w:rsidRPr="00D143EA" w:rsidRDefault="006E6424" w:rsidP="00D143EA">
      <w:pPr>
        <w:pStyle w:val="Textocomentario"/>
        <w:rPr>
          <w:lang w:val="en-US"/>
        </w:rPr>
      </w:pPr>
      <w:r w:rsidRPr="00D143EA">
        <w:rPr>
          <w:lang w:val="en-US"/>
        </w:rPr>
        <w:t>library("CTT")</w:t>
      </w:r>
    </w:p>
    <w:p w14:paraId="764CB077" w14:textId="77777777" w:rsidR="006E6424" w:rsidRPr="00D143EA" w:rsidRDefault="006E6424" w:rsidP="00D143EA">
      <w:pPr>
        <w:pStyle w:val="Textocomentario"/>
        <w:rPr>
          <w:lang w:val="en-US"/>
        </w:rPr>
      </w:pPr>
      <w:r w:rsidRPr="00D143EA">
        <w:rPr>
          <w:lang w:val="en-US"/>
        </w:rPr>
        <w:t>library("haven")</w:t>
      </w:r>
    </w:p>
    <w:p w14:paraId="771AC894" w14:textId="77777777" w:rsidR="006E6424" w:rsidRPr="00263A82" w:rsidRDefault="006E6424" w:rsidP="00D143EA">
      <w:pPr>
        <w:pStyle w:val="Textocomentario"/>
        <w:rPr>
          <w:lang w:val="en-US"/>
        </w:rPr>
      </w:pPr>
      <w:r w:rsidRPr="00263A82">
        <w:rPr>
          <w:lang w:val="en-US"/>
        </w:rPr>
        <w:t>library("CDM")</w:t>
      </w:r>
    </w:p>
    <w:p w14:paraId="598DBFA3" w14:textId="77777777" w:rsidR="006E6424" w:rsidRPr="002E0BAD" w:rsidRDefault="006E6424" w:rsidP="00D143EA">
      <w:pPr>
        <w:pStyle w:val="Textocomentario"/>
      </w:pPr>
      <w:r w:rsidRPr="002E0BAD">
        <w:t>#Definir directorio de trabajo</w:t>
      </w:r>
    </w:p>
    <w:p w14:paraId="2DFDC362" w14:textId="77777777" w:rsidR="006E6424" w:rsidRPr="002E0BAD" w:rsidRDefault="006E6424" w:rsidP="00D143EA">
      <w:pPr>
        <w:pStyle w:val="Textocomentario"/>
      </w:pPr>
      <w:r w:rsidRPr="002E0BAD">
        <w:t>setwd("D:/rvazquez/Desktop/Rev alfas PLANEA ELCE 06 mat")</w:t>
      </w:r>
    </w:p>
    <w:p w14:paraId="7B3D410B" w14:textId="77777777" w:rsidR="006E6424" w:rsidRPr="002E0BAD" w:rsidRDefault="006E6424" w:rsidP="00D143EA">
      <w:pPr>
        <w:pStyle w:val="Textocomentario"/>
      </w:pPr>
      <w:r w:rsidRPr="002E0BAD">
        <w:t>#Activar bases de datos y clave respuestas</w:t>
      </w:r>
    </w:p>
    <w:p w14:paraId="77F536E8" w14:textId="77777777" w:rsidR="006E6424" w:rsidRPr="00D143EA" w:rsidRDefault="006E6424" w:rsidP="00D143EA">
      <w:pPr>
        <w:pStyle w:val="Textocomentario"/>
        <w:rPr>
          <w:lang w:val="en-US"/>
        </w:rPr>
      </w:pPr>
      <w:r w:rsidRPr="00D143EA">
        <w:rPr>
          <w:lang w:val="en-US"/>
        </w:rPr>
        <w:t>key &lt;- read_sas("plant_prim_mat.sas7bdat")</w:t>
      </w:r>
    </w:p>
    <w:p w14:paraId="1548627D" w14:textId="77777777" w:rsidR="006E6424" w:rsidRPr="00D143EA" w:rsidRDefault="006E6424" w:rsidP="00D143EA">
      <w:pPr>
        <w:pStyle w:val="Textocomentario"/>
        <w:rPr>
          <w:lang w:val="en-US"/>
        </w:rPr>
      </w:pPr>
      <w:r w:rsidRPr="00D143EA">
        <w:rPr>
          <w:lang w:val="en-US"/>
        </w:rPr>
        <w:t>names(key)</w:t>
      </w:r>
    </w:p>
    <w:p w14:paraId="14F700CC" w14:textId="77777777" w:rsidR="006E6424" w:rsidRPr="00D143EA" w:rsidRDefault="006E6424" w:rsidP="00D143EA">
      <w:pPr>
        <w:pStyle w:val="Textocomentario"/>
        <w:rPr>
          <w:lang w:val="en-US"/>
        </w:rPr>
      </w:pPr>
      <w:r w:rsidRPr="00D143EA">
        <w:rPr>
          <w:lang w:val="en-US"/>
        </w:rPr>
        <w:t>key1 &lt;- key[,2:47]</w:t>
      </w:r>
    </w:p>
    <w:p w14:paraId="62E64C1A" w14:textId="77777777" w:rsidR="006E6424" w:rsidRPr="00D143EA" w:rsidRDefault="006E6424" w:rsidP="00D143EA">
      <w:pPr>
        <w:pStyle w:val="Textocomentario"/>
        <w:rPr>
          <w:lang w:val="en-US"/>
        </w:rPr>
      </w:pPr>
      <w:r w:rsidRPr="00D143EA">
        <w:rPr>
          <w:lang w:val="en-US"/>
        </w:rPr>
        <w:t>key1</w:t>
      </w:r>
    </w:p>
    <w:p w14:paraId="380271EA" w14:textId="77777777" w:rsidR="006E6424" w:rsidRPr="00D143EA" w:rsidRDefault="006E6424" w:rsidP="00D143EA">
      <w:pPr>
        <w:pStyle w:val="Textocomentario"/>
        <w:rPr>
          <w:lang w:val="en-US"/>
        </w:rPr>
      </w:pPr>
      <w:r w:rsidRPr="00D143EA">
        <w:rPr>
          <w:lang w:val="en-US"/>
        </w:rPr>
        <w:t>names(key1)</w:t>
      </w:r>
    </w:p>
    <w:p w14:paraId="50D8EA22" w14:textId="77777777" w:rsidR="006E6424" w:rsidRPr="00D143EA" w:rsidRDefault="006E6424"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6E6424" w:rsidRPr="00D143EA" w:rsidRDefault="006E6424" w:rsidP="00D143EA">
      <w:pPr>
        <w:pStyle w:val="Textocomentario"/>
        <w:rPr>
          <w:lang w:val="en-US"/>
        </w:rPr>
      </w:pPr>
      <w:r w:rsidRPr="00D143EA">
        <w:rPr>
          <w:lang w:val="en-US"/>
        </w:rPr>
        <w:t>key2</w:t>
      </w:r>
    </w:p>
    <w:p w14:paraId="52BBA943" w14:textId="77777777" w:rsidR="006E6424" w:rsidRPr="00D143EA" w:rsidRDefault="006E6424" w:rsidP="00D143EA">
      <w:pPr>
        <w:pStyle w:val="Textocomentario"/>
        <w:rPr>
          <w:lang w:val="en-US"/>
        </w:rPr>
      </w:pPr>
      <w:r w:rsidRPr="00D143EA">
        <w:rPr>
          <w:lang w:val="en-US"/>
        </w:rPr>
        <w:t>data &lt;- read_sas("psep_prim_mate.sas7bdat")</w:t>
      </w:r>
    </w:p>
    <w:p w14:paraId="045945BC" w14:textId="77777777" w:rsidR="006E6424" w:rsidRPr="00D143EA" w:rsidRDefault="006E6424" w:rsidP="00D143EA">
      <w:pPr>
        <w:pStyle w:val="Textocomentario"/>
        <w:rPr>
          <w:lang w:val="en-US"/>
        </w:rPr>
      </w:pPr>
      <w:r w:rsidRPr="00D143EA">
        <w:rPr>
          <w:lang w:val="en-US"/>
        </w:rPr>
        <w:t>data</w:t>
      </w:r>
    </w:p>
    <w:p w14:paraId="6FD50154" w14:textId="77777777" w:rsidR="006E6424" w:rsidRPr="00D143EA" w:rsidRDefault="006E6424" w:rsidP="00D143EA">
      <w:pPr>
        <w:pStyle w:val="Textocomentario"/>
        <w:rPr>
          <w:lang w:val="en-US"/>
        </w:rPr>
      </w:pPr>
      <w:r w:rsidRPr="00D143EA">
        <w:rPr>
          <w:lang w:val="en-US"/>
        </w:rPr>
        <w:t>names(data)</w:t>
      </w:r>
    </w:p>
    <w:p w14:paraId="59A0F105" w14:textId="77777777" w:rsidR="006E6424" w:rsidRPr="00D143EA" w:rsidRDefault="006E6424" w:rsidP="00D143EA">
      <w:pPr>
        <w:pStyle w:val="Textocomentario"/>
        <w:rPr>
          <w:lang w:val="en-US"/>
        </w:rPr>
      </w:pPr>
      <w:r w:rsidRPr="00D143EA">
        <w:rPr>
          <w:lang w:val="en-US"/>
        </w:rPr>
        <w:t>data1 &lt;- data[,8:57]</w:t>
      </w:r>
    </w:p>
    <w:p w14:paraId="0E4B3040" w14:textId="77777777" w:rsidR="006E6424" w:rsidRPr="00D143EA" w:rsidRDefault="006E6424" w:rsidP="00D143EA">
      <w:pPr>
        <w:pStyle w:val="Textocomentario"/>
        <w:rPr>
          <w:lang w:val="en-US"/>
        </w:rPr>
      </w:pPr>
      <w:r w:rsidRPr="00D143EA">
        <w:rPr>
          <w:lang w:val="en-US"/>
        </w:rPr>
        <w:t>data1</w:t>
      </w:r>
    </w:p>
    <w:p w14:paraId="7586BC25" w14:textId="77777777" w:rsidR="006E6424" w:rsidRPr="00D143EA" w:rsidRDefault="006E6424" w:rsidP="00D143EA">
      <w:pPr>
        <w:pStyle w:val="Textocomentario"/>
        <w:rPr>
          <w:lang w:val="en-US"/>
        </w:rPr>
      </w:pPr>
      <w:r w:rsidRPr="00D143EA">
        <w:rPr>
          <w:lang w:val="en-US"/>
        </w:rPr>
        <w:t>names(data1)</w:t>
      </w:r>
    </w:p>
    <w:p w14:paraId="4CECE0C9" w14:textId="77777777" w:rsidR="006E6424" w:rsidRPr="00D143EA" w:rsidRDefault="006E6424" w:rsidP="00D143EA">
      <w:pPr>
        <w:pStyle w:val="Textocomentario"/>
        <w:rPr>
          <w:lang w:val="en-US"/>
        </w:rPr>
      </w:pPr>
      <w:r w:rsidRPr="00D143EA">
        <w:rPr>
          <w:lang w:val="en-US"/>
        </w:rPr>
        <w:t>head(data1)</w:t>
      </w:r>
    </w:p>
    <w:p w14:paraId="367856E9" w14:textId="77777777" w:rsidR="006E6424" w:rsidRPr="00263A82" w:rsidRDefault="006E6424" w:rsidP="00D143EA">
      <w:pPr>
        <w:pStyle w:val="Textocomentario"/>
      </w:pPr>
      <w:r w:rsidRPr="00263A82">
        <w:t>str(data1)</w:t>
      </w:r>
    </w:p>
    <w:p w14:paraId="41AB04F5" w14:textId="77777777" w:rsidR="006E6424" w:rsidRPr="002E0BAD" w:rsidRDefault="006E6424" w:rsidP="00D143EA">
      <w:pPr>
        <w:pStyle w:val="Textocomentario"/>
      </w:pPr>
      <w:r w:rsidRPr="002E0BAD">
        <w:t>summary(data1)</w:t>
      </w:r>
    </w:p>
    <w:p w14:paraId="58E9FC73" w14:textId="77777777" w:rsidR="006E6424" w:rsidRPr="002E0BAD" w:rsidRDefault="006E6424" w:rsidP="00D143EA">
      <w:pPr>
        <w:pStyle w:val="Textocomentario"/>
      </w:pPr>
      <w:r w:rsidRPr="002E0BAD">
        <w:t>#Obtener respuestas en 0 y 1</w:t>
      </w:r>
    </w:p>
    <w:p w14:paraId="2386B2A1" w14:textId="77777777" w:rsidR="006E6424" w:rsidRPr="00D143EA" w:rsidRDefault="006E6424" w:rsidP="00D143EA">
      <w:pPr>
        <w:pStyle w:val="Textocomentario"/>
        <w:rPr>
          <w:lang w:val="en-US"/>
        </w:rPr>
      </w:pPr>
      <w:r w:rsidRPr="00D143EA">
        <w:rPr>
          <w:lang w:val="en-US"/>
        </w:rPr>
        <w:t xml:space="preserve">scored &lt;- sapply( seq(1,length(key2)), FUN = function(ii){ 1*(data1[,ii] == key2[ii]) } ) </w:t>
      </w:r>
    </w:p>
    <w:p w14:paraId="017F7EB8" w14:textId="77777777" w:rsidR="006E6424" w:rsidRPr="00D143EA" w:rsidRDefault="006E6424" w:rsidP="00D143EA">
      <w:pPr>
        <w:pStyle w:val="Textocomentario"/>
        <w:rPr>
          <w:lang w:val="en-US"/>
        </w:rPr>
      </w:pPr>
      <w:r w:rsidRPr="00D143EA">
        <w:rPr>
          <w:lang w:val="en-US"/>
        </w:rPr>
        <w:t>scored</w:t>
      </w:r>
    </w:p>
    <w:p w14:paraId="132CFD1D" w14:textId="77777777" w:rsidR="006E6424" w:rsidRPr="00D143EA" w:rsidRDefault="006E6424" w:rsidP="00D143EA">
      <w:pPr>
        <w:pStyle w:val="Textocomentario"/>
        <w:rPr>
          <w:lang w:val="en-US"/>
        </w:rPr>
      </w:pPr>
      <w:r w:rsidRPr="00D143EA">
        <w:rPr>
          <w:lang w:val="en-US"/>
        </w:rPr>
        <w:t>summary(scored)</w:t>
      </w:r>
    </w:p>
    <w:p w14:paraId="3FF6F1B7" w14:textId="77777777" w:rsidR="006E6424" w:rsidRPr="00D143EA" w:rsidRDefault="006E6424" w:rsidP="00D143EA">
      <w:pPr>
        <w:pStyle w:val="Textocomentario"/>
        <w:rPr>
          <w:lang w:val="en-US"/>
        </w:rPr>
      </w:pPr>
      <w:r w:rsidRPr="00D143EA">
        <w:rPr>
          <w:lang w:val="en-US"/>
        </w:rPr>
        <w:t>describe(scored)</w:t>
      </w:r>
    </w:p>
    <w:p w14:paraId="7FA3D6F3" w14:textId="77777777" w:rsidR="006E6424" w:rsidRPr="00D143EA" w:rsidRDefault="006E6424" w:rsidP="00D143EA">
      <w:pPr>
        <w:pStyle w:val="Textocomentario"/>
        <w:rPr>
          <w:lang w:val="en-US"/>
        </w:rPr>
      </w:pPr>
      <w:r w:rsidRPr="00D143EA">
        <w:rPr>
          <w:lang w:val="en-US"/>
        </w:rPr>
        <w:t>#four congeneric measures</w:t>
      </w:r>
    </w:p>
    <w:p w14:paraId="4B7A2C27" w14:textId="77777777" w:rsidR="006E6424" w:rsidRPr="00D143EA" w:rsidRDefault="006E6424" w:rsidP="00D143EA">
      <w:pPr>
        <w:pStyle w:val="Textocomentario"/>
        <w:rPr>
          <w:lang w:val="en-US"/>
        </w:rPr>
      </w:pPr>
      <w:r w:rsidRPr="00D143EA">
        <w:rPr>
          <w:lang w:val="en-US"/>
        </w:rPr>
        <w:t>alpha(scored)</w:t>
      </w:r>
    </w:p>
    <w:p w14:paraId="28FCA205" w14:textId="77777777" w:rsidR="006E6424" w:rsidRPr="00D143EA" w:rsidRDefault="006E6424" w:rsidP="00D143EA">
      <w:pPr>
        <w:pStyle w:val="Textocomentario"/>
        <w:rPr>
          <w:lang w:val="en-US"/>
        </w:rPr>
      </w:pPr>
      <w:r w:rsidRPr="00D143EA">
        <w:rPr>
          <w:lang w:val="en-US"/>
        </w:rPr>
        <w:t>r4 &lt;- sim.congeneric(scored)</w:t>
      </w:r>
    </w:p>
    <w:p w14:paraId="7EE06916" w14:textId="77777777" w:rsidR="006E6424" w:rsidRPr="00D143EA" w:rsidRDefault="006E6424" w:rsidP="00D143EA">
      <w:pPr>
        <w:pStyle w:val="Textocomentario"/>
        <w:rPr>
          <w:lang w:val="en-US"/>
        </w:rPr>
      </w:pPr>
      <w:r w:rsidRPr="00D143EA">
        <w:rPr>
          <w:lang w:val="en-US"/>
        </w:rPr>
        <w:t>alpha(r4)</w:t>
      </w:r>
    </w:p>
    <w:p w14:paraId="022C77F1" w14:textId="77777777" w:rsidR="006E6424" w:rsidRPr="00D143EA" w:rsidRDefault="006E6424" w:rsidP="00D143EA">
      <w:pPr>
        <w:pStyle w:val="Textocomentario"/>
        <w:rPr>
          <w:lang w:val="en-US"/>
        </w:rPr>
      </w:pPr>
      <w:r w:rsidRPr="00D143EA">
        <w:rPr>
          <w:lang w:val="en-US"/>
        </w:rPr>
        <w:t>r9 &lt;- sim.hierarchical(r4)</w:t>
      </w:r>
    </w:p>
    <w:p w14:paraId="7F021145" w14:textId="77777777" w:rsidR="006E6424" w:rsidRPr="00D143EA" w:rsidRDefault="006E6424" w:rsidP="00D143EA">
      <w:pPr>
        <w:pStyle w:val="Textocomentario"/>
        <w:rPr>
          <w:lang w:val="en-US"/>
        </w:rPr>
      </w:pPr>
      <w:r w:rsidRPr="00D143EA">
        <w:rPr>
          <w:lang w:val="en-US"/>
        </w:rPr>
        <w:t>alpha(r9)</w:t>
      </w:r>
    </w:p>
    <w:p w14:paraId="0D5D712B" w14:textId="77777777" w:rsidR="006E6424" w:rsidRPr="00D143EA" w:rsidRDefault="006E6424" w:rsidP="00D143EA">
      <w:pPr>
        <w:pStyle w:val="Textocomentario"/>
        <w:rPr>
          <w:lang w:val="en-US"/>
        </w:rPr>
      </w:pPr>
    </w:p>
    <w:p w14:paraId="54CB34CB" w14:textId="77777777" w:rsidR="006E6424" w:rsidRPr="00D143EA" w:rsidRDefault="006E6424" w:rsidP="00D143EA">
      <w:pPr>
        <w:pStyle w:val="Textocomentario"/>
        <w:rPr>
          <w:lang w:val="en-US"/>
        </w:rPr>
      </w:pPr>
      <w:r w:rsidRPr="00D143EA">
        <w:rPr>
          <w:lang w:val="en-US"/>
        </w:rPr>
        <w:t>#four congeneric measures</w:t>
      </w:r>
    </w:p>
    <w:p w14:paraId="12B5361A" w14:textId="77777777" w:rsidR="006E6424" w:rsidRPr="00D143EA" w:rsidRDefault="006E6424" w:rsidP="00D143EA">
      <w:pPr>
        <w:pStyle w:val="Textocomentario"/>
        <w:rPr>
          <w:lang w:val="en-US"/>
        </w:rPr>
      </w:pPr>
      <w:r w:rsidRPr="00D143EA">
        <w:rPr>
          <w:lang w:val="en-US"/>
        </w:rPr>
        <w:t>alpha(scored)</w:t>
      </w:r>
    </w:p>
    <w:p w14:paraId="4CE93B91" w14:textId="77777777" w:rsidR="006E6424" w:rsidRPr="00D143EA" w:rsidRDefault="006E6424" w:rsidP="00D143EA">
      <w:pPr>
        <w:pStyle w:val="Textocomentario"/>
        <w:rPr>
          <w:lang w:val="en-US"/>
        </w:rPr>
      </w:pPr>
      <w:r w:rsidRPr="00D143EA">
        <w:rPr>
          <w:lang w:val="en-US"/>
        </w:rPr>
        <w:t>#nine hierarchical measures -- should actually use omega</w:t>
      </w:r>
    </w:p>
    <w:p w14:paraId="2A9F0564" w14:textId="77777777" w:rsidR="006E6424" w:rsidRPr="00D143EA" w:rsidRDefault="006E6424" w:rsidP="00D143EA">
      <w:pPr>
        <w:pStyle w:val="Textocomentario"/>
        <w:rPr>
          <w:lang w:val="en-US"/>
        </w:rPr>
      </w:pPr>
      <w:r w:rsidRPr="00D143EA">
        <w:rPr>
          <w:lang w:val="en-US"/>
        </w:rPr>
        <w:t>r9 &lt;- sim.hierarchical(scored)</w:t>
      </w:r>
    </w:p>
    <w:p w14:paraId="319E8D65" w14:textId="77777777" w:rsidR="006E6424" w:rsidRPr="00D143EA" w:rsidRDefault="006E6424" w:rsidP="00D143EA">
      <w:pPr>
        <w:pStyle w:val="Textocomentario"/>
        <w:rPr>
          <w:lang w:val="en-US"/>
        </w:rPr>
      </w:pPr>
      <w:r w:rsidRPr="00D143EA">
        <w:rPr>
          <w:lang w:val="en-US"/>
        </w:rPr>
        <w:t>alpha(r9)</w:t>
      </w:r>
    </w:p>
    <w:p w14:paraId="2AA31AC8" w14:textId="77777777" w:rsidR="006E6424" w:rsidRPr="00D143EA" w:rsidRDefault="006E6424" w:rsidP="00D143EA">
      <w:pPr>
        <w:pStyle w:val="Textocomentario"/>
        <w:rPr>
          <w:lang w:val="en-US"/>
        </w:rPr>
      </w:pPr>
    </w:p>
    <w:p w14:paraId="4E47423F" w14:textId="77777777" w:rsidR="006E6424" w:rsidRPr="00D143EA" w:rsidRDefault="006E6424" w:rsidP="00D143EA">
      <w:pPr>
        <w:pStyle w:val="Textocomentario"/>
        <w:rPr>
          <w:lang w:val="en-US"/>
        </w:rPr>
      </w:pPr>
    </w:p>
    <w:p w14:paraId="1EC551B1" w14:textId="77777777" w:rsidR="006E6424" w:rsidRPr="002E0BAD" w:rsidRDefault="006E6424" w:rsidP="00D143EA">
      <w:pPr>
        <w:pStyle w:val="Textocomentario"/>
      </w:pPr>
      <w:r w:rsidRPr="002E0BAD">
        <w:t>#Tomar items del eje 1 y obtener Alpha</w:t>
      </w:r>
    </w:p>
    <w:p w14:paraId="12DBAEDF" w14:textId="77777777" w:rsidR="006E6424" w:rsidRPr="002E0BAD" w:rsidRDefault="006E6424" w:rsidP="00D143EA">
      <w:pPr>
        <w:pStyle w:val="Textocomentario"/>
      </w:pPr>
    </w:p>
    <w:p w14:paraId="10D06400" w14:textId="77777777" w:rsidR="006E6424" w:rsidRPr="00D143EA" w:rsidRDefault="006E6424" w:rsidP="00D143EA">
      <w:pPr>
        <w:pStyle w:val="Textocomentario"/>
        <w:rPr>
          <w:lang w:val="en-US"/>
        </w:rPr>
      </w:pPr>
      <w:r w:rsidRPr="00D143EA">
        <w:rPr>
          <w:lang w:val="en-US"/>
        </w:rPr>
        <w:t>dataeje1a &lt;- scored[,c(1:8)]</w:t>
      </w:r>
    </w:p>
    <w:p w14:paraId="25991650" w14:textId="77777777" w:rsidR="006E6424" w:rsidRPr="00D143EA" w:rsidRDefault="006E6424" w:rsidP="00D143EA">
      <w:pPr>
        <w:pStyle w:val="Textocomentario"/>
        <w:rPr>
          <w:lang w:val="en-US"/>
        </w:rPr>
      </w:pPr>
      <w:r w:rsidRPr="00D143EA">
        <w:rPr>
          <w:lang w:val="en-US"/>
        </w:rPr>
        <w:t>dataeje1a</w:t>
      </w:r>
    </w:p>
    <w:p w14:paraId="7CF9CB62" w14:textId="77777777" w:rsidR="006E6424" w:rsidRPr="00D143EA" w:rsidRDefault="006E6424" w:rsidP="00D143EA">
      <w:pPr>
        <w:pStyle w:val="Textocomentario"/>
        <w:rPr>
          <w:lang w:val="en-US"/>
        </w:rPr>
      </w:pPr>
      <w:r w:rsidRPr="00D143EA">
        <w:rPr>
          <w:lang w:val="en-US"/>
        </w:rPr>
        <w:t>dataeje1b &lt;- scored[,c(26:34)]</w:t>
      </w:r>
    </w:p>
    <w:p w14:paraId="15FC6404" w14:textId="77777777" w:rsidR="006E6424" w:rsidRPr="00D143EA" w:rsidRDefault="006E6424" w:rsidP="00D143EA">
      <w:pPr>
        <w:pStyle w:val="Textocomentario"/>
        <w:rPr>
          <w:lang w:val="en-US"/>
        </w:rPr>
      </w:pPr>
      <w:r w:rsidRPr="00D143EA">
        <w:rPr>
          <w:lang w:val="en-US"/>
        </w:rPr>
        <w:t>dataeje1b</w:t>
      </w:r>
    </w:p>
    <w:p w14:paraId="0E95B935" w14:textId="77777777" w:rsidR="006E6424" w:rsidRPr="00D143EA" w:rsidRDefault="006E6424" w:rsidP="00D143EA">
      <w:pPr>
        <w:pStyle w:val="Textocomentario"/>
        <w:rPr>
          <w:lang w:val="en-US"/>
        </w:rPr>
      </w:pPr>
      <w:r w:rsidRPr="00D143EA">
        <w:rPr>
          <w:lang w:val="en-US"/>
        </w:rPr>
        <w:t>dataeje1 &lt;- data.frame(dataeje1a &lt;- scored[,c(1:8)], dataeje1b &lt;- scored[,c(26:34)])</w:t>
      </w:r>
    </w:p>
    <w:p w14:paraId="20EEF23C" w14:textId="77777777" w:rsidR="006E6424" w:rsidRPr="002E0BAD" w:rsidRDefault="006E6424" w:rsidP="00D143EA">
      <w:pPr>
        <w:pStyle w:val="Textocomentario"/>
      </w:pPr>
      <w:r w:rsidRPr="002E0BAD">
        <w:t>dataeje1</w:t>
      </w:r>
    </w:p>
    <w:p w14:paraId="09CFA252" w14:textId="77777777" w:rsidR="006E6424" w:rsidRPr="002E0BAD" w:rsidRDefault="006E6424" w:rsidP="00D143EA">
      <w:pPr>
        <w:pStyle w:val="Textocomentario"/>
      </w:pPr>
      <w:r w:rsidRPr="002E0BAD">
        <w:t>summary(dataeje1)</w:t>
      </w:r>
    </w:p>
    <w:p w14:paraId="7D92D1F1" w14:textId="77777777" w:rsidR="006E6424" w:rsidRPr="002E0BAD" w:rsidRDefault="006E6424" w:rsidP="00D143EA">
      <w:pPr>
        <w:pStyle w:val="Textocomentario"/>
      </w:pPr>
      <w:r w:rsidRPr="002E0BAD">
        <w:t>describe(dataeje1)</w:t>
      </w:r>
    </w:p>
    <w:p w14:paraId="048D0690" w14:textId="77777777" w:rsidR="006E6424" w:rsidRPr="002E0BAD" w:rsidRDefault="006E6424" w:rsidP="00D143EA">
      <w:pPr>
        <w:pStyle w:val="Textocomentario"/>
      </w:pPr>
      <w:r w:rsidRPr="002E0BAD">
        <w:t>alpha(dataeje1)</w:t>
      </w:r>
    </w:p>
    <w:p w14:paraId="3141671B" w14:textId="77777777" w:rsidR="006E6424" w:rsidRPr="002E0BAD" w:rsidRDefault="006E6424" w:rsidP="00D143EA">
      <w:pPr>
        <w:pStyle w:val="Textocomentario"/>
      </w:pPr>
      <w:r w:rsidRPr="002E0BAD">
        <w:t>#Tomar items del eje 2 y obtener Alpha</w:t>
      </w:r>
    </w:p>
    <w:p w14:paraId="351D3167" w14:textId="77777777" w:rsidR="006E6424" w:rsidRPr="002E0BAD" w:rsidRDefault="006E6424" w:rsidP="00D143EA">
      <w:pPr>
        <w:pStyle w:val="Textocomentario"/>
      </w:pPr>
    </w:p>
    <w:p w14:paraId="3BFD17E8" w14:textId="77777777" w:rsidR="006E6424" w:rsidRPr="00D143EA" w:rsidRDefault="006E6424" w:rsidP="00D143EA">
      <w:pPr>
        <w:pStyle w:val="Textocomentario"/>
        <w:rPr>
          <w:lang w:val="en-US"/>
        </w:rPr>
      </w:pPr>
      <w:r w:rsidRPr="00D143EA">
        <w:rPr>
          <w:lang w:val="en-US"/>
        </w:rPr>
        <w:t>dataeje2a &lt;- scored[,c(9:14)]</w:t>
      </w:r>
    </w:p>
    <w:p w14:paraId="778AF0CD" w14:textId="77777777" w:rsidR="006E6424" w:rsidRPr="00D143EA" w:rsidRDefault="006E6424" w:rsidP="00D143EA">
      <w:pPr>
        <w:pStyle w:val="Textocomentario"/>
        <w:rPr>
          <w:lang w:val="en-US"/>
        </w:rPr>
      </w:pPr>
      <w:r w:rsidRPr="00D143EA">
        <w:rPr>
          <w:lang w:val="en-US"/>
        </w:rPr>
        <w:t>dataeje2a</w:t>
      </w:r>
    </w:p>
    <w:p w14:paraId="2844DA4A" w14:textId="77777777" w:rsidR="006E6424" w:rsidRPr="00D143EA" w:rsidRDefault="006E6424" w:rsidP="00D143EA">
      <w:pPr>
        <w:pStyle w:val="Textocomentario"/>
        <w:rPr>
          <w:lang w:val="en-US"/>
        </w:rPr>
      </w:pPr>
      <w:r w:rsidRPr="00D143EA">
        <w:rPr>
          <w:lang w:val="en-US"/>
        </w:rPr>
        <w:t>dataeje2b &lt;- scored[,c(35:39)]</w:t>
      </w:r>
    </w:p>
    <w:p w14:paraId="74771F6C" w14:textId="77777777" w:rsidR="006E6424" w:rsidRPr="00D143EA" w:rsidRDefault="006E6424" w:rsidP="00D143EA">
      <w:pPr>
        <w:pStyle w:val="Textocomentario"/>
        <w:rPr>
          <w:lang w:val="en-US"/>
        </w:rPr>
      </w:pPr>
      <w:r w:rsidRPr="00D143EA">
        <w:rPr>
          <w:lang w:val="en-US"/>
        </w:rPr>
        <w:t>dataeje2b</w:t>
      </w:r>
    </w:p>
    <w:p w14:paraId="18FD6A92" w14:textId="77777777" w:rsidR="006E6424" w:rsidRPr="00D143EA" w:rsidRDefault="006E6424" w:rsidP="00D143EA">
      <w:pPr>
        <w:pStyle w:val="Textocomentario"/>
        <w:rPr>
          <w:lang w:val="en-US"/>
        </w:rPr>
      </w:pPr>
      <w:r w:rsidRPr="00D143EA">
        <w:rPr>
          <w:lang w:val="en-US"/>
        </w:rPr>
        <w:t>dataeje2 &lt;- data.frame(dataeje2a &lt;- scored[,c(9:14)], dataeje2b &lt;- scored[,c(35:39)])</w:t>
      </w:r>
    </w:p>
    <w:p w14:paraId="4CEE3217" w14:textId="77777777" w:rsidR="006E6424" w:rsidRPr="002E0BAD" w:rsidRDefault="006E6424" w:rsidP="00D143EA">
      <w:pPr>
        <w:pStyle w:val="Textocomentario"/>
      </w:pPr>
      <w:r w:rsidRPr="002E0BAD">
        <w:t>dataeje2</w:t>
      </w:r>
    </w:p>
    <w:p w14:paraId="69046808" w14:textId="77777777" w:rsidR="006E6424" w:rsidRPr="002E0BAD" w:rsidRDefault="006E6424" w:rsidP="00D143EA">
      <w:pPr>
        <w:pStyle w:val="Textocomentario"/>
      </w:pPr>
      <w:r w:rsidRPr="002E0BAD">
        <w:t>summary(dataeje2)</w:t>
      </w:r>
    </w:p>
    <w:p w14:paraId="6917E647" w14:textId="77777777" w:rsidR="006E6424" w:rsidRPr="002E0BAD" w:rsidRDefault="006E6424" w:rsidP="00D143EA">
      <w:pPr>
        <w:pStyle w:val="Textocomentario"/>
      </w:pPr>
      <w:r w:rsidRPr="002E0BAD">
        <w:t>describe(dataeje2)</w:t>
      </w:r>
    </w:p>
    <w:p w14:paraId="54EA16CC" w14:textId="77777777" w:rsidR="006E6424" w:rsidRPr="002E0BAD" w:rsidRDefault="006E6424" w:rsidP="00D143EA">
      <w:pPr>
        <w:pStyle w:val="Textocomentario"/>
      </w:pPr>
      <w:r w:rsidRPr="002E0BAD">
        <w:t>alpha(dataeje2)</w:t>
      </w:r>
    </w:p>
    <w:p w14:paraId="33796441" w14:textId="77777777" w:rsidR="006E6424" w:rsidRPr="002E0BAD" w:rsidRDefault="006E6424" w:rsidP="00D143EA">
      <w:pPr>
        <w:pStyle w:val="Textocomentario"/>
      </w:pPr>
      <w:r w:rsidRPr="002E0BAD">
        <w:t>#Tomar items del eje 3 y obtener Alpha</w:t>
      </w:r>
    </w:p>
    <w:p w14:paraId="5307EAC7" w14:textId="77777777" w:rsidR="006E6424" w:rsidRPr="002E0BAD" w:rsidRDefault="006E6424" w:rsidP="00D143EA">
      <w:pPr>
        <w:pStyle w:val="Textocomentario"/>
      </w:pPr>
    </w:p>
    <w:p w14:paraId="71C6B3F9" w14:textId="77777777" w:rsidR="006E6424" w:rsidRPr="00D143EA" w:rsidRDefault="006E6424" w:rsidP="00D143EA">
      <w:pPr>
        <w:pStyle w:val="Textocomentario"/>
        <w:rPr>
          <w:lang w:val="en-US"/>
        </w:rPr>
      </w:pPr>
      <w:r w:rsidRPr="00D143EA">
        <w:rPr>
          <w:lang w:val="en-US"/>
        </w:rPr>
        <w:t>dataeje3a &lt;- scored[,c(15:25)]</w:t>
      </w:r>
    </w:p>
    <w:p w14:paraId="6EF355EF" w14:textId="77777777" w:rsidR="006E6424" w:rsidRPr="00D143EA" w:rsidRDefault="006E6424" w:rsidP="00D143EA">
      <w:pPr>
        <w:pStyle w:val="Textocomentario"/>
        <w:rPr>
          <w:lang w:val="en-US"/>
        </w:rPr>
      </w:pPr>
      <w:r w:rsidRPr="00D143EA">
        <w:rPr>
          <w:lang w:val="en-US"/>
        </w:rPr>
        <w:t>dataeje3a</w:t>
      </w:r>
    </w:p>
    <w:p w14:paraId="0834A30B" w14:textId="77777777" w:rsidR="006E6424" w:rsidRPr="00D143EA" w:rsidRDefault="006E6424" w:rsidP="00D143EA">
      <w:pPr>
        <w:pStyle w:val="Textocomentario"/>
        <w:rPr>
          <w:lang w:val="en-US"/>
        </w:rPr>
      </w:pPr>
      <w:r w:rsidRPr="00D143EA">
        <w:rPr>
          <w:lang w:val="en-US"/>
        </w:rPr>
        <w:t>dataeje3b &lt;- scored[,c(40:46)]</w:t>
      </w:r>
    </w:p>
    <w:p w14:paraId="665FA227" w14:textId="77777777" w:rsidR="006E6424" w:rsidRPr="00D143EA" w:rsidRDefault="006E6424" w:rsidP="00D143EA">
      <w:pPr>
        <w:pStyle w:val="Textocomentario"/>
        <w:rPr>
          <w:lang w:val="en-US"/>
        </w:rPr>
      </w:pPr>
      <w:r w:rsidRPr="00D143EA">
        <w:rPr>
          <w:lang w:val="en-US"/>
        </w:rPr>
        <w:t>dataeje3b</w:t>
      </w:r>
    </w:p>
    <w:p w14:paraId="7DDCA51B" w14:textId="77777777" w:rsidR="006E6424" w:rsidRPr="00D143EA" w:rsidRDefault="006E6424" w:rsidP="00D143EA">
      <w:pPr>
        <w:pStyle w:val="Textocomentario"/>
        <w:rPr>
          <w:lang w:val="en-US"/>
        </w:rPr>
      </w:pPr>
      <w:r w:rsidRPr="00D143EA">
        <w:rPr>
          <w:lang w:val="en-US"/>
        </w:rPr>
        <w:t>dataeje3 &lt;- data.frame(dataeje3a &lt;- scored[,c(15:25)], dataeje3b &lt;- scored[,c(40:46)])</w:t>
      </w:r>
    </w:p>
    <w:p w14:paraId="14B6EF14" w14:textId="77777777" w:rsidR="006E6424" w:rsidRPr="00D143EA" w:rsidRDefault="006E6424" w:rsidP="00D143EA">
      <w:pPr>
        <w:pStyle w:val="Textocomentario"/>
        <w:rPr>
          <w:lang w:val="en-US"/>
        </w:rPr>
      </w:pPr>
      <w:r w:rsidRPr="00D143EA">
        <w:rPr>
          <w:lang w:val="en-US"/>
        </w:rPr>
        <w:t>dataeje3</w:t>
      </w:r>
    </w:p>
    <w:p w14:paraId="48FE85E4" w14:textId="77777777" w:rsidR="006E6424" w:rsidRPr="00D143EA" w:rsidRDefault="006E6424" w:rsidP="00D143EA">
      <w:pPr>
        <w:pStyle w:val="Textocomentario"/>
        <w:rPr>
          <w:lang w:val="en-US"/>
        </w:rPr>
      </w:pPr>
      <w:r w:rsidRPr="00D143EA">
        <w:rPr>
          <w:lang w:val="en-US"/>
        </w:rPr>
        <w:t>summary(dataeje3)</w:t>
      </w:r>
    </w:p>
    <w:p w14:paraId="67635B6F" w14:textId="77777777" w:rsidR="006E6424" w:rsidRPr="00D143EA" w:rsidRDefault="006E6424" w:rsidP="00D143EA">
      <w:pPr>
        <w:pStyle w:val="Textocomentario"/>
        <w:rPr>
          <w:lang w:val="en-US"/>
        </w:rPr>
      </w:pPr>
      <w:r w:rsidRPr="00D143EA">
        <w:rPr>
          <w:lang w:val="en-US"/>
        </w:rPr>
        <w:t>describe(dataeje3)</w:t>
      </w:r>
    </w:p>
    <w:p w14:paraId="69B7A8D5" w14:textId="77777777" w:rsidR="006E6424" w:rsidRPr="00D143EA" w:rsidRDefault="006E6424" w:rsidP="00D143EA">
      <w:pPr>
        <w:pStyle w:val="Textocomentario"/>
        <w:rPr>
          <w:lang w:val="en-US"/>
        </w:rPr>
      </w:pPr>
      <w:r w:rsidRPr="00D143EA">
        <w:rPr>
          <w:lang w:val="en-US"/>
        </w:rPr>
        <w:t>alpha(dataeje3)</w:t>
      </w:r>
    </w:p>
    <w:p w14:paraId="45D4E8B7" w14:textId="77777777" w:rsidR="006E6424" w:rsidRPr="00D143EA" w:rsidRDefault="006E6424" w:rsidP="00D143EA">
      <w:pPr>
        <w:pStyle w:val="Textocomentario"/>
        <w:rPr>
          <w:lang w:val="en-US"/>
        </w:rPr>
      </w:pPr>
    </w:p>
    <w:p w14:paraId="13F09F8E" w14:textId="77777777" w:rsidR="006E6424" w:rsidRPr="00D143EA" w:rsidRDefault="006E6424" w:rsidP="00D143EA">
      <w:pPr>
        <w:pStyle w:val="Textocomentario"/>
        <w:rPr>
          <w:lang w:val="en-US"/>
        </w:rPr>
      </w:pPr>
      <w:r w:rsidRPr="00D143EA">
        <w:rPr>
          <w:lang w:val="en-US"/>
        </w:rPr>
        <w:t>#run IRT analysis</w:t>
      </w:r>
    </w:p>
    <w:p w14:paraId="1125D3B8" w14:textId="77777777" w:rsidR="006E6424" w:rsidRPr="002E0BAD" w:rsidRDefault="006E6424" w:rsidP="00D143EA">
      <w:pPr>
        <w:pStyle w:val="Textocomentario"/>
      </w:pPr>
      <w:r w:rsidRPr="002E0BAD">
        <w:t>#Tomar items del eje 2 y obtener Alpha</w:t>
      </w:r>
    </w:p>
    <w:p w14:paraId="7337F81B" w14:textId="77777777" w:rsidR="006E6424" w:rsidRPr="002E0BAD" w:rsidRDefault="006E6424" w:rsidP="00D143EA">
      <w:pPr>
        <w:pStyle w:val="Textocomentario"/>
      </w:pPr>
    </w:p>
    <w:p w14:paraId="453621D7" w14:textId="77777777" w:rsidR="006E6424" w:rsidRPr="00D143EA" w:rsidRDefault="006E6424" w:rsidP="00D143EA">
      <w:pPr>
        <w:pStyle w:val="Textocomentario"/>
        <w:rPr>
          <w:lang w:val="en-US"/>
        </w:rPr>
      </w:pPr>
      <w:r w:rsidRPr="00D143EA">
        <w:rPr>
          <w:lang w:val="en-US"/>
        </w:rPr>
        <w:t>mod1 &lt;- tam(dataeje1)</w:t>
      </w:r>
    </w:p>
    <w:p w14:paraId="48BCFCA9" w14:textId="77777777" w:rsidR="006E6424" w:rsidRPr="00D143EA" w:rsidRDefault="006E6424" w:rsidP="00D143EA">
      <w:pPr>
        <w:pStyle w:val="Textocomentario"/>
        <w:rPr>
          <w:lang w:val="en-US"/>
        </w:rPr>
      </w:pPr>
      <w:r w:rsidRPr="00D143EA">
        <w:rPr>
          <w:lang w:val="en-US"/>
        </w:rPr>
        <w:t>summary(mod1)</w:t>
      </w:r>
    </w:p>
    <w:p w14:paraId="1535CB25" w14:textId="77777777" w:rsidR="006E6424" w:rsidRPr="00D143EA" w:rsidRDefault="006E6424" w:rsidP="00D143EA">
      <w:pPr>
        <w:pStyle w:val="Textocomentario"/>
        <w:rPr>
          <w:lang w:val="en-US"/>
        </w:rPr>
      </w:pPr>
      <w:r w:rsidRPr="00D143EA">
        <w:rPr>
          <w:lang w:val="en-US"/>
        </w:rPr>
        <w:t>mod2 &lt;- tam(dataeje2)</w:t>
      </w:r>
    </w:p>
    <w:p w14:paraId="4BBF058F" w14:textId="77777777" w:rsidR="006E6424" w:rsidRPr="00D143EA" w:rsidRDefault="006E6424" w:rsidP="00D143EA">
      <w:pPr>
        <w:pStyle w:val="Textocomentario"/>
        <w:rPr>
          <w:lang w:val="en-US"/>
        </w:rPr>
      </w:pPr>
      <w:r w:rsidRPr="00D143EA">
        <w:rPr>
          <w:lang w:val="en-US"/>
        </w:rPr>
        <w:t>summary(mod2)</w:t>
      </w:r>
    </w:p>
    <w:p w14:paraId="7A4524D9" w14:textId="77777777" w:rsidR="006E6424" w:rsidRPr="00D143EA" w:rsidRDefault="006E6424" w:rsidP="00D143EA">
      <w:pPr>
        <w:pStyle w:val="Textocomentario"/>
        <w:rPr>
          <w:lang w:val="en-US"/>
        </w:rPr>
      </w:pPr>
      <w:r w:rsidRPr="00D143EA">
        <w:rPr>
          <w:lang w:val="en-US"/>
        </w:rPr>
        <w:t>mod3 &lt;- tam(dataeje3)</w:t>
      </w:r>
    </w:p>
    <w:p w14:paraId="49A39A3C" w14:textId="77777777" w:rsidR="006E6424" w:rsidRPr="00D143EA" w:rsidRDefault="006E6424" w:rsidP="00D143EA">
      <w:pPr>
        <w:pStyle w:val="Textocomentario"/>
        <w:rPr>
          <w:lang w:val="en-US"/>
        </w:rPr>
      </w:pPr>
      <w:r w:rsidRPr="00D143EA">
        <w:rPr>
          <w:lang w:val="en-US"/>
        </w:rPr>
        <w:t>summary(mod3)</w:t>
      </w:r>
    </w:p>
    <w:p w14:paraId="2460BDF3" w14:textId="77777777" w:rsidR="006E6424" w:rsidRPr="00D143EA" w:rsidRDefault="006E6424" w:rsidP="00D143EA">
      <w:pPr>
        <w:pStyle w:val="Textocomentario"/>
        <w:rPr>
          <w:lang w:val="en-US"/>
        </w:rPr>
      </w:pPr>
    </w:p>
    <w:p w14:paraId="2E63D810" w14:textId="77777777" w:rsidR="006E6424" w:rsidRPr="00D143EA" w:rsidRDefault="006E6424" w:rsidP="00D143EA">
      <w:pPr>
        <w:pStyle w:val="Textocomentario"/>
        <w:rPr>
          <w:lang w:val="en-US"/>
        </w:rPr>
      </w:pPr>
    </w:p>
    <w:p w14:paraId="4764ADE9" w14:textId="77777777" w:rsidR="006E6424" w:rsidRPr="00D143EA" w:rsidRDefault="006E6424" w:rsidP="00D143EA">
      <w:pPr>
        <w:pStyle w:val="Textocomentario"/>
        <w:rPr>
          <w:lang w:val="en-US"/>
        </w:rPr>
      </w:pPr>
      <w:r w:rsidRPr="00D143EA">
        <w:rPr>
          <w:lang w:val="en-US"/>
        </w:rPr>
        <w:t>#Ability estimate - Weighted Likelihood Estimate</w:t>
      </w:r>
    </w:p>
    <w:p w14:paraId="7C70A426" w14:textId="77777777" w:rsidR="006E6424" w:rsidRPr="00D143EA" w:rsidRDefault="006E6424" w:rsidP="00D143EA">
      <w:pPr>
        <w:pStyle w:val="Textocomentario"/>
        <w:rPr>
          <w:lang w:val="en-US"/>
        </w:rPr>
      </w:pPr>
      <w:r w:rsidRPr="00D143EA">
        <w:rPr>
          <w:lang w:val="en-US"/>
        </w:rPr>
        <w:t>Abil1 &lt;- tam.wle(mod1)</w:t>
      </w:r>
    </w:p>
    <w:p w14:paraId="08564436" w14:textId="77777777" w:rsidR="006E6424" w:rsidRPr="00D143EA" w:rsidRDefault="006E6424" w:rsidP="00D143EA">
      <w:pPr>
        <w:pStyle w:val="Textocomentario"/>
        <w:rPr>
          <w:lang w:val="en-US"/>
        </w:rPr>
      </w:pPr>
      <w:r w:rsidRPr="00D143EA">
        <w:rPr>
          <w:lang w:val="en-US"/>
        </w:rPr>
        <w:t>Abil2 &lt;- tam.wle(mod2)</w:t>
      </w:r>
    </w:p>
    <w:p w14:paraId="70838F93" w14:textId="77777777" w:rsidR="006E6424" w:rsidRPr="00D143EA" w:rsidRDefault="006E6424" w:rsidP="00D143EA">
      <w:pPr>
        <w:pStyle w:val="Textocomentario"/>
        <w:rPr>
          <w:lang w:val="en-US"/>
        </w:rPr>
      </w:pPr>
      <w:r w:rsidRPr="00D143EA">
        <w:rPr>
          <w:lang w:val="en-US"/>
        </w:rPr>
        <w:t>Abil3 &lt;- tam.wle(mod3)</w:t>
      </w:r>
    </w:p>
    <w:p w14:paraId="0227F0F1" w14:textId="77777777" w:rsidR="006E6424" w:rsidRPr="00D143EA" w:rsidRDefault="006E6424" w:rsidP="00D143EA">
      <w:pPr>
        <w:pStyle w:val="Textocomentario"/>
        <w:rPr>
          <w:lang w:val="en-US"/>
        </w:rPr>
      </w:pPr>
    </w:p>
    <w:p w14:paraId="51530ED0" w14:textId="77777777" w:rsidR="006E6424" w:rsidRPr="00D143EA" w:rsidRDefault="006E6424" w:rsidP="00D143EA">
      <w:pPr>
        <w:pStyle w:val="Textocomentario"/>
        <w:rPr>
          <w:lang w:val="en-US"/>
        </w:rPr>
      </w:pPr>
      <w:r w:rsidRPr="00D143EA">
        <w:rPr>
          <w:lang w:val="en-US"/>
        </w:rPr>
        <w:t>#CTT statistics</w:t>
      </w:r>
    </w:p>
    <w:p w14:paraId="7A6C236B" w14:textId="77777777" w:rsidR="006E6424" w:rsidRPr="00D143EA" w:rsidRDefault="006E6424" w:rsidP="00D143EA">
      <w:pPr>
        <w:pStyle w:val="Textocomentario"/>
        <w:rPr>
          <w:lang w:val="en-US"/>
        </w:rPr>
      </w:pPr>
      <w:r w:rsidRPr="00D143EA">
        <w:rPr>
          <w:lang w:val="en-US"/>
        </w:rPr>
        <w:t>ctt1 &lt;- tam.ctt(dataeje1, Abil1$theta)</w:t>
      </w:r>
    </w:p>
    <w:p w14:paraId="2197B942" w14:textId="77777777" w:rsidR="006E6424" w:rsidRPr="00D143EA" w:rsidRDefault="006E6424" w:rsidP="00D143EA">
      <w:pPr>
        <w:pStyle w:val="Textocomentario"/>
        <w:rPr>
          <w:lang w:val="en-US"/>
        </w:rPr>
      </w:pPr>
      <w:r w:rsidRPr="00D143EA">
        <w:rPr>
          <w:lang w:val="en-US"/>
        </w:rPr>
        <w:t>ctt1</w:t>
      </w:r>
    </w:p>
    <w:p w14:paraId="54AAD658" w14:textId="77777777" w:rsidR="006E6424" w:rsidRPr="00D143EA" w:rsidRDefault="006E6424" w:rsidP="00D143EA">
      <w:pPr>
        <w:pStyle w:val="Textocomentario"/>
        <w:rPr>
          <w:lang w:val="en-US"/>
        </w:rPr>
      </w:pPr>
      <w:r w:rsidRPr="00D143EA">
        <w:rPr>
          <w:lang w:val="en-US"/>
        </w:rPr>
        <w:t>write.csv(ctt1,"AbilEje1_ctt1.csv")</w:t>
      </w:r>
    </w:p>
    <w:p w14:paraId="38EDBEBE" w14:textId="77777777" w:rsidR="006E6424" w:rsidRPr="00D143EA" w:rsidRDefault="006E6424" w:rsidP="00D143EA">
      <w:pPr>
        <w:pStyle w:val="Textocomentario"/>
        <w:rPr>
          <w:lang w:val="en-US"/>
        </w:rPr>
      </w:pPr>
      <w:r w:rsidRPr="00D143EA">
        <w:rPr>
          <w:lang w:val="en-US"/>
        </w:rPr>
        <w:t>ctt2 &lt;- tam.ctt(dataeje2, Abil2$theta)</w:t>
      </w:r>
    </w:p>
    <w:p w14:paraId="13BB5186" w14:textId="77777777" w:rsidR="006E6424" w:rsidRPr="00D143EA" w:rsidRDefault="006E6424" w:rsidP="00D143EA">
      <w:pPr>
        <w:pStyle w:val="Textocomentario"/>
        <w:rPr>
          <w:lang w:val="en-US"/>
        </w:rPr>
      </w:pPr>
      <w:r w:rsidRPr="00D143EA">
        <w:rPr>
          <w:lang w:val="en-US"/>
        </w:rPr>
        <w:t>ctt2</w:t>
      </w:r>
    </w:p>
    <w:p w14:paraId="143334A2" w14:textId="77777777" w:rsidR="006E6424" w:rsidRPr="00D143EA" w:rsidRDefault="006E6424" w:rsidP="00D143EA">
      <w:pPr>
        <w:pStyle w:val="Textocomentario"/>
        <w:rPr>
          <w:lang w:val="en-US"/>
        </w:rPr>
      </w:pPr>
      <w:r w:rsidRPr="00D143EA">
        <w:rPr>
          <w:lang w:val="en-US"/>
        </w:rPr>
        <w:t>write.csv(ctt2,"AbilEje2_ctt2.csv")</w:t>
      </w:r>
    </w:p>
    <w:p w14:paraId="0B76F21D" w14:textId="77777777" w:rsidR="006E6424" w:rsidRPr="00D143EA" w:rsidRDefault="006E6424" w:rsidP="00D143EA">
      <w:pPr>
        <w:pStyle w:val="Textocomentario"/>
        <w:rPr>
          <w:lang w:val="en-US"/>
        </w:rPr>
      </w:pPr>
      <w:r w:rsidRPr="00D143EA">
        <w:rPr>
          <w:lang w:val="en-US"/>
        </w:rPr>
        <w:t>ctt3 &lt;- tam.ctt(dataeje3, Abil3$theta)</w:t>
      </w:r>
    </w:p>
    <w:p w14:paraId="6D32EC0B" w14:textId="77777777" w:rsidR="006E6424" w:rsidRPr="00D143EA" w:rsidRDefault="006E6424" w:rsidP="00D143EA">
      <w:pPr>
        <w:pStyle w:val="Textocomentario"/>
        <w:rPr>
          <w:lang w:val="en-US"/>
        </w:rPr>
      </w:pPr>
      <w:r w:rsidRPr="00D143EA">
        <w:rPr>
          <w:lang w:val="en-US"/>
        </w:rPr>
        <w:t>ctt3</w:t>
      </w:r>
    </w:p>
    <w:p w14:paraId="559653F6" w14:textId="77777777" w:rsidR="006E6424" w:rsidRPr="00D143EA" w:rsidRDefault="006E6424" w:rsidP="00D143EA">
      <w:pPr>
        <w:pStyle w:val="Textocomentario"/>
        <w:rPr>
          <w:lang w:val="en-US"/>
        </w:rPr>
      </w:pPr>
      <w:r w:rsidRPr="00D143EA">
        <w:rPr>
          <w:lang w:val="en-US"/>
        </w:rPr>
        <w:t>write.csv(ctt3,"AbilEje3_ctt3.csv")</w:t>
      </w:r>
    </w:p>
  </w:comment>
  <w:comment w:id="61" w:author="Alina Ramos" w:date="2018-02-09T11:29:00Z" w:initials="AR">
    <w:p w14:paraId="62B1DBAE" w14:textId="77777777" w:rsidR="00545AF8" w:rsidRDefault="00545AF8" w:rsidP="00545AF8">
      <w:pPr>
        <w:pStyle w:val="Textocomentario"/>
        <w:rPr>
          <w:lang w:val="es-ES"/>
        </w:rPr>
      </w:pPr>
      <w:r>
        <w:rPr>
          <w:rStyle w:val="Refdecomentario"/>
        </w:rPr>
        <w:annotationRef/>
      </w:r>
      <w:r>
        <w:rPr>
          <w:lang w:val="es-ES"/>
        </w:rPr>
        <w:t>¿</w:t>
      </w:r>
      <w:r w:rsidRPr="00B75D74">
        <w:rPr>
          <w:lang w:val="es-ES"/>
        </w:rPr>
        <w:t>No se incluye maxima legibilidad?</w:t>
      </w:r>
    </w:p>
    <w:p w14:paraId="5C458C62" w14:textId="77777777" w:rsidR="00545AF8" w:rsidRDefault="00545AF8" w:rsidP="00545AF8">
      <w:pPr>
        <w:pStyle w:val="Textocomentario"/>
        <w:rPr>
          <w:lang w:val="es-ES"/>
        </w:rPr>
      </w:pPr>
      <w:r>
        <w:rPr>
          <w:lang w:val="es-ES"/>
        </w:rPr>
        <w:t>EDU (2002):</w:t>
      </w:r>
    </w:p>
    <w:p w14:paraId="73277433" w14:textId="77777777" w:rsidR="00545AF8" w:rsidRDefault="00545AF8" w:rsidP="00545AF8">
      <w:pPr>
        <w:pStyle w:val="Textocomentario"/>
        <w:numPr>
          <w:ilvl w:val="0"/>
          <w:numId w:val="41"/>
        </w:numPr>
        <w:spacing w:after="0"/>
        <w:rPr>
          <w:lang w:val="es-ES"/>
        </w:rPr>
      </w:pPr>
      <w:r>
        <w:rPr>
          <w:lang w:val="es-ES"/>
        </w:rPr>
        <w:t>Inclusion poblacional</w:t>
      </w:r>
    </w:p>
    <w:p w14:paraId="4BA1B83F" w14:textId="77777777" w:rsidR="00545AF8" w:rsidRDefault="00545AF8" w:rsidP="00545AF8">
      <w:pPr>
        <w:pStyle w:val="Textocomentario"/>
        <w:numPr>
          <w:ilvl w:val="0"/>
          <w:numId w:val="41"/>
        </w:numPr>
        <w:spacing w:after="0"/>
        <w:rPr>
          <w:lang w:val="es-ES"/>
        </w:rPr>
      </w:pPr>
      <w:r>
        <w:rPr>
          <w:lang w:val="es-ES"/>
        </w:rPr>
        <w:t>Definicion precisa del constructo</w:t>
      </w:r>
    </w:p>
    <w:p w14:paraId="16261C23" w14:textId="77777777" w:rsidR="00545AF8" w:rsidRDefault="00545AF8" w:rsidP="00545AF8">
      <w:pPr>
        <w:pStyle w:val="Textocomentario"/>
        <w:numPr>
          <w:ilvl w:val="0"/>
          <w:numId w:val="41"/>
        </w:numPr>
        <w:spacing w:after="0"/>
        <w:rPr>
          <w:lang w:val="es-ES"/>
        </w:rPr>
      </w:pPr>
      <w:r>
        <w:rPr>
          <w:lang w:val="es-ES"/>
        </w:rPr>
        <w:t>Accesibilidad e imparcialidad</w:t>
      </w:r>
    </w:p>
    <w:p w14:paraId="4F12169F" w14:textId="77777777" w:rsidR="00545AF8" w:rsidRDefault="00545AF8" w:rsidP="00545AF8">
      <w:pPr>
        <w:pStyle w:val="Textocomentario"/>
        <w:numPr>
          <w:ilvl w:val="0"/>
          <w:numId w:val="41"/>
        </w:numPr>
        <w:spacing w:after="0"/>
        <w:rPr>
          <w:lang w:val="es-ES"/>
        </w:rPr>
      </w:pPr>
      <w:r>
        <w:rPr>
          <w:lang w:val="es-ES"/>
        </w:rPr>
        <w:t>Acomodacion flexible de los contenidos</w:t>
      </w:r>
    </w:p>
    <w:p w14:paraId="03FABC8A" w14:textId="77777777" w:rsidR="00545AF8" w:rsidRDefault="00545AF8" w:rsidP="00545AF8">
      <w:pPr>
        <w:pStyle w:val="Textocomentario"/>
        <w:numPr>
          <w:ilvl w:val="0"/>
          <w:numId w:val="41"/>
        </w:numPr>
        <w:spacing w:after="0"/>
        <w:rPr>
          <w:lang w:val="es-ES"/>
        </w:rPr>
      </w:pPr>
      <w:r>
        <w:rPr>
          <w:lang w:val="es-ES"/>
        </w:rPr>
        <w:t>Procedimientos e instrucciones simples, claras e intuitivas</w:t>
      </w:r>
    </w:p>
    <w:p w14:paraId="451FA764" w14:textId="77777777" w:rsidR="00545AF8" w:rsidRDefault="00545AF8" w:rsidP="00545AF8">
      <w:pPr>
        <w:pStyle w:val="Textocomentario"/>
        <w:numPr>
          <w:ilvl w:val="0"/>
          <w:numId w:val="41"/>
        </w:numPr>
        <w:spacing w:after="0"/>
        <w:rPr>
          <w:lang w:val="es-ES"/>
        </w:rPr>
      </w:pPr>
      <w:r>
        <w:rPr>
          <w:lang w:val="es-ES"/>
        </w:rPr>
        <w:t xml:space="preserve">Comprensibilidad </w:t>
      </w:r>
    </w:p>
    <w:p w14:paraId="6A657613" w14:textId="77777777" w:rsidR="00545AF8" w:rsidRDefault="00545AF8" w:rsidP="00545AF8">
      <w:pPr>
        <w:pStyle w:val="Textocomentario"/>
        <w:numPr>
          <w:ilvl w:val="0"/>
          <w:numId w:val="41"/>
        </w:numPr>
        <w:spacing w:after="0"/>
        <w:rPr>
          <w:lang w:val="es-ES"/>
        </w:rPr>
      </w:pPr>
      <w:r>
        <w:rPr>
          <w:lang w:val="es-ES"/>
        </w:rPr>
        <w:t>Maxima legibilidad</w:t>
      </w:r>
    </w:p>
    <w:p w14:paraId="516FB36F" w14:textId="77777777" w:rsidR="00545AF8" w:rsidRDefault="00545AF8" w:rsidP="00545AF8">
      <w:pPr>
        <w:pStyle w:val="Textocomentario"/>
        <w:rPr>
          <w:lang w:val="es-ES"/>
        </w:rPr>
      </w:pPr>
    </w:p>
    <w:p w14:paraId="45437ED1" w14:textId="77777777" w:rsidR="00545AF8" w:rsidRDefault="00545AF8" w:rsidP="00545AF8">
      <w:pPr>
        <w:pStyle w:val="Textocomentario"/>
        <w:rPr>
          <w:lang w:val="es-ES"/>
        </w:rPr>
      </w:pPr>
      <w:r>
        <w:rPr>
          <w:lang w:val="es-ES"/>
        </w:rPr>
        <w:t>O solo se incluyeron los que aparecieron?</w:t>
      </w:r>
    </w:p>
    <w:p w14:paraId="4964FB6E" w14:textId="77777777" w:rsidR="00545AF8" w:rsidRPr="00B75D74" w:rsidRDefault="00545AF8" w:rsidP="00545AF8">
      <w:pPr>
        <w:pStyle w:val="Textocomentario"/>
        <w:rPr>
          <w:lang w:val="es-ES"/>
        </w:rPr>
      </w:pPr>
    </w:p>
  </w:comment>
  <w:comment w:id="62" w:author="Ramses Vazquez Lira" w:date="2018-06-12T16:28:00Z" w:initials="RVL">
    <w:p w14:paraId="420E8D31" w14:textId="77777777" w:rsidR="00545AF8" w:rsidRPr="0073071D" w:rsidRDefault="00545AF8" w:rsidP="00545AF8">
      <w:pPr>
        <w:pStyle w:val="Textocomentario"/>
      </w:pPr>
      <w:r>
        <w:rPr>
          <w:rStyle w:val="Refdecomentario"/>
        </w:rPr>
        <w:annotationRef/>
      </w:r>
      <w:r w:rsidRPr="0073071D">
        <w:t>Hay más categorías, hacer nota s</w:t>
      </w:r>
      <w:r>
        <w:t>obre esta adecuación.</w:t>
      </w:r>
    </w:p>
  </w:comment>
  <w:comment w:id="90" w:author="Alina Ramos" w:date="2018-02-09T15:18:00Z" w:initials="AR">
    <w:p w14:paraId="434B6FA9" w14:textId="77777777" w:rsidR="00545AF8" w:rsidRDefault="00545AF8" w:rsidP="00545AF8">
      <w:pPr>
        <w:pStyle w:val="Textocomentario"/>
        <w:rPr>
          <w:lang w:val="es-ES"/>
        </w:rPr>
      </w:pPr>
      <w:r>
        <w:rPr>
          <w:rStyle w:val="Refdecomentario"/>
        </w:rPr>
        <w:annotationRef/>
      </w:r>
    </w:p>
    <w:p w14:paraId="40077E96" w14:textId="77777777" w:rsidR="00545AF8" w:rsidRDefault="00545AF8" w:rsidP="00545AF8">
      <w:pPr>
        <w:pStyle w:val="Textocomentario"/>
        <w:rPr>
          <w:lang w:val="es-ES"/>
        </w:rPr>
      </w:pPr>
      <w:r>
        <w:rPr>
          <w:lang w:val="es-ES"/>
        </w:rPr>
        <w:t xml:space="preserve">Sugerencia: </w:t>
      </w:r>
    </w:p>
    <w:p w14:paraId="7A901250" w14:textId="77777777" w:rsidR="00545AF8" w:rsidRDefault="00545AF8"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 9 ítems </w:t>
      </w:r>
      <w:r>
        <w:rPr>
          <w:lang w:val="es-ES"/>
        </w:rPr>
        <w:t xml:space="preserve">(18 %) </w:t>
      </w:r>
      <w:r w:rsidRPr="00DD324C">
        <w:rPr>
          <w:lang w:val="es-ES"/>
        </w:rPr>
        <w:t>presentaron al me</w:t>
      </w:r>
      <w:r>
        <w:rPr>
          <w:lang w:val="es-ES"/>
        </w:rPr>
        <w:t>nos un problema de</w:t>
      </w:r>
      <w:r w:rsidRPr="00DD324C">
        <w:rPr>
          <w:lang w:val="es-ES"/>
        </w:rPr>
        <w:t xml:space="preserve"> Inclusión poblacional;  34 </w:t>
      </w:r>
      <w:r>
        <w:rPr>
          <w:lang w:val="es-ES"/>
        </w:rPr>
        <w:t xml:space="preserve">ítems (68 %) </w:t>
      </w:r>
      <w:r w:rsidRPr="00DD324C">
        <w:rPr>
          <w:lang w:val="es-ES"/>
        </w:rPr>
        <w:t xml:space="preserve">presentaron problemas </w:t>
      </w:r>
      <w:r>
        <w:rPr>
          <w:lang w:val="es-ES"/>
        </w:rPr>
        <w:t xml:space="preserve">con la </w:t>
      </w:r>
      <w:r w:rsidRPr="00DD324C">
        <w:rPr>
          <w:lang w:val="es-ES"/>
        </w:rPr>
        <w:t xml:space="preserve">Definición precisa del constructo, 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 8 items (16 %) presentaron p</w:t>
      </w:r>
      <w:r w:rsidRPr="00DD324C">
        <w:rPr>
          <w:lang w:val="es-ES"/>
        </w:rPr>
        <w:t xml:space="preserve">roblemas </w:t>
      </w:r>
      <w:r>
        <w:rPr>
          <w:lang w:val="es-ES"/>
        </w:rPr>
        <w:t xml:space="preserve">de </w:t>
      </w:r>
      <w:r w:rsidRPr="00DD324C">
        <w:rPr>
          <w:lang w:val="es-ES"/>
        </w:rPr>
        <w:t>Procedimientos e instrucciones claras, simples e intuitivas</w:t>
      </w:r>
      <w:r>
        <w:rPr>
          <w:lang w:val="es-ES"/>
        </w:rPr>
        <w:t>; y,</w:t>
      </w:r>
      <w:r w:rsidRPr="00DD324C">
        <w:rPr>
          <w:lang w:val="es-ES"/>
        </w:rPr>
        <w:t xml:space="preserve"> por último, 10 ítems </w:t>
      </w:r>
      <w:r>
        <w:rPr>
          <w:lang w:val="es-ES"/>
        </w:rPr>
        <w:t xml:space="preserve">(20 %) </w:t>
      </w:r>
      <w:r w:rsidRPr="00DD324C">
        <w:rPr>
          <w:lang w:val="es-ES"/>
        </w:rPr>
        <w:t xml:space="preserve">presentaron </w:t>
      </w:r>
      <w:r>
        <w:rPr>
          <w:lang w:val="es-ES"/>
        </w:rPr>
        <w:t xml:space="preserve">de </w:t>
      </w:r>
      <w:r w:rsidRPr="00DD324C">
        <w:rPr>
          <w:lang w:val="es-ES"/>
        </w:rPr>
        <w:t>Comprensibilidad (</w:t>
      </w:r>
      <w:r w:rsidRPr="00DD324C">
        <w:rPr>
          <w:highlight w:val="yellow"/>
          <w:lang w:val="es-ES"/>
        </w:rPr>
        <w:t>véase Tabla X</w:t>
      </w:r>
      <w:r w:rsidRPr="00DD324C">
        <w:rPr>
          <w:lang w:val="es-ES"/>
        </w:rPr>
        <w:t>).</w:t>
      </w:r>
      <w:r>
        <w:rPr>
          <w:lang w:val="es-ES"/>
        </w:rPr>
        <w:t>”</w:t>
      </w:r>
    </w:p>
    <w:p w14:paraId="041B6E65" w14:textId="77777777" w:rsidR="00545AF8" w:rsidRDefault="00545AF8" w:rsidP="00545AF8">
      <w:pPr>
        <w:pStyle w:val="Textocomentario"/>
        <w:jc w:val="both"/>
        <w:rPr>
          <w:lang w:val="es-ES"/>
        </w:rPr>
      </w:pPr>
    </w:p>
    <w:p w14:paraId="2B66B863" w14:textId="77777777" w:rsidR="00545AF8" w:rsidRPr="00C77CB5" w:rsidRDefault="00545AF8" w:rsidP="00545AF8">
      <w:pPr>
        <w:pStyle w:val="Textocomentario"/>
        <w:jc w:val="both"/>
        <w:rPr>
          <w:b/>
          <w:lang w:val="es-ES"/>
        </w:rPr>
      </w:pPr>
      <w:r w:rsidRPr="00C77CB5">
        <w:rPr>
          <w:b/>
          <w:lang w:val="es-ES"/>
        </w:rPr>
        <w:t>¿Presentar elementos  de mayor a menor, según su porcentaje?:</w:t>
      </w:r>
    </w:p>
    <w:p w14:paraId="1EBC8170" w14:textId="77777777" w:rsidR="00545AF8" w:rsidRDefault="00545AF8" w:rsidP="00545AF8">
      <w:pPr>
        <w:pStyle w:val="Textocomentario"/>
        <w:jc w:val="both"/>
        <w:rPr>
          <w:lang w:val="es-ES"/>
        </w:rPr>
      </w:pPr>
    </w:p>
    <w:p w14:paraId="40BE6680" w14:textId="77777777" w:rsidR="00545AF8" w:rsidRDefault="00545AF8"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34 </w:t>
      </w:r>
      <w:r>
        <w:rPr>
          <w:lang w:val="es-ES"/>
        </w:rPr>
        <w:t xml:space="preserve">ítems (68 %) </w:t>
      </w:r>
      <w:r w:rsidRPr="00DD324C">
        <w:rPr>
          <w:lang w:val="es-ES"/>
        </w:rPr>
        <w:t xml:space="preserve">presentaron problemas </w:t>
      </w:r>
      <w:r>
        <w:rPr>
          <w:lang w:val="es-ES"/>
        </w:rPr>
        <w:t xml:space="preserve">con la </w:t>
      </w:r>
      <w:r w:rsidRPr="00DD324C">
        <w:rPr>
          <w:lang w:val="es-ES"/>
        </w:rPr>
        <w:t>Definición precisa del constructo</w:t>
      </w:r>
      <w:r>
        <w:rPr>
          <w:lang w:val="es-ES"/>
        </w:rPr>
        <w:t xml:space="preserve">; </w:t>
      </w:r>
      <w:r w:rsidRPr="00DD324C">
        <w:rPr>
          <w:lang w:val="es-ES"/>
        </w:rPr>
        <w:t xml:space="preserve">10 ítems </w:t>
      </w:r>
      <w:r>
        <w:rPr>
          <w:lang w:val="es-ES"/>
        </w:rPr>
        <w:t xml:space="preserve">(20 %) </w:t>
      </w:r>
      <w:r w:rsidRPr="00DD324C">
        <w:rPr>
          <w:lang w:val="es-ES"/>
        </w:rPr>
        <w:t xml:space="preserve">presentaron </w:t>
      </w:r>
      <w:r>
        <w:rPr>
          <w:lang w:val="es-ES"/>
        </w:rPr>
        <w:t xml:space="preserve">problemas de </w:t>
      </w:r>
      <w:r w:rsidRPr="00DD324C">
        <w:rPr>
          <w:lang w:val="es-ES"/>
        </w:rPr>
        <w:t>Comprensibilidad</w:t>
      </w:r>
      <w:r>
        <w:rPr>
          <w:lang w:val="es-ES"/>
        </w:rPr>
        <w:t xml:space="preserve">; </w:t>
      </w:r>
      <w:r w:rsidRPr="00DD324C">
        <w:rPr>
          <w:lang w:val="es-ES"/>
        </w:rPr>
        <w:t xml:space="preserve">9 ítems </w:t>
      </w:r>
      <w:r>
        <w:rPr>
          <w:lang w:val="es-ES"/>
        </w:rPr>
        <w:t xml:space="preserve">(18 %) </w:t>
      </w:r>
      <w:r w:rsidRPr="00DD324C">
        <w:rPr>
          <w:lang w:val="es-ES"/>
        </w:rPr>
        <w:t xml:space="preserve">presentaron </w:t>
      </w:r>
      <w:r>
        <w:rPr>
          <w:lang w:val="es-ES"/>
        </w:rPr>
        <w:t>un problema de</w:t>
      </w:r>
      <w:r w:rsidRPr="00DD324C">
        <w:rPr>
          <w:lang w:val="es-ES"/>
        </w:rPr>
        <w:t xml:space="preserve"> Inclusión poblacional</w:t>
      </w:r>
      <w:r>
        <w:rPr>
          <w:lang w:val="es-ES"/>
        </w:rPr>
        <w:t>; 8 items (16 %) presentaron p</w:t>
      </w:r>
      <w:r w:rsidRPr="00DD324C">
        <w:rPr>
          <w:lang w:val="es-ES"/>
        </w:rPr>
        <w:t xml:space="preserve">roblemas </w:t>
      </w:r>
      <w:r>
        <w:rPr>
          <w:lang w:val="es-ES"/>
        </w:rPr>
        <w:t xml:space="preserve">en los </w:t>
      </w:r>
      <w:r w:rsidRPr="00DD324C">
        <w:rPr>
          <w:lang w:val="es-ES"/>
        </w:rPr>
        <w:t>Procedimientos e instrucciones claras, simples e intuitivas</w:t>
      </w:r>
      <w:r>
        <w:rPr>
          <w:lang w:val="es-ES"/>
        </w:rPr>
        <w:t xml:space="preserve">; </w:t>
      </w:r>
      <w:r w:rsidRPr="00DD324C">
        <w:rPr>
          <w:lang w:val="es-ES"/>
        </w:rPr>
        <w:t xml:space="preserve">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mientras que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w:t>
      </w:r>
      <w:r w:rsidRPr="00DD324C">
        <w:rPr>
          <w:lang w:val="es-ES"/>
        </w:rPr>
        <w:t xml:space="preserve"> (</w:t>
      </w:r>
      <w:r w:rsidRPr="00DD324C">
        <w:rPr>
          <w:highlight w:val="yellow"/>
          <w:lang w:val="es-ES"/>
        </w:rPr>
        <w:t>véase Tabla X</w:t>
      </w:r>
      <w:r>
        <w:rPr>
          <w:lang w:val="es-ES"/>
        </w:rPr>
        <w:t>).”</w:t>
      </w:r>
    </w:p>
    <w:p w14:paraId="636F1AE8" w14:textId="77777777" w:rsidR="00545AF8" w:rsidRDefault="00545AF8" w:rsidP="00545AF8">
      <w:pPr>
        <w:pStyle w:val="Textocomentario"/>
        <w:jc w:val="both"/>
        <w:rPr>
          <w:lang w:val="es-ES"/>
        </w:rPr>
      </w:pPr>
    </w:p>
    <w:p w14:paraId="38683164" w14:textId="77777777" w:rsidR="00545AF8" w:rsidRDefault="00545AF8" w:rsidP="00545AF8">
      <w:pPr>
        <w:pStyle w:val="Textocomentario"/>
        <w:jc w:val="both"/>
        <w:rPr>
          <w:lang w:val="es-ES"/>
        </w:rPr>
      </w:pPr>
    </w:p>
    <w:p w14:paraId="103B8D84" w14:textId="77777777" w:rsidR="00545AF8" w:rsidRPr="00DD324C" w:rsidRDefault="00545AF8" w:rsidP="00545AF8">
      <w:pPr>
        <w:pStyle w:val="Textocomentario"/>
        <w:jc w:val="both"/>
        <w:rPr>
          <w:lang w:val="es-ES"/>
        </w:rPr>
      </w:pPr>
    </w:p>
  </w:comment>
  <w:comment w:id="101" w:author="Alina Ramos" w:date="2018-02-12T12:12:00Z" w:initials="AR">
    <w:p w14:paraId="57B0BFAB" w14:textId="77777777" w:rsidR="00545AF8" w:rsidRPr="00CC7956" w:rsidRDefault="00545AF8" w:rsidP="00545AF8">
      <w:pPr>
        <w:pStyle w:val="Textocomentario"/>
        <w:rPr>
          <w:lang w:val="es-ES"/>
        </w:rPr>
      </w:pPr>
      <w:r>
        <w:rPr>
          <w:rStyle w:val="Refdecomentario"/>
        </w:rPr>
        <w:annotationRef/>
      </w:r>
      <w:r>
        <w:rPr>
          <w:lang w:val="es-ES"/>
        </w:rPr>
        <w:t xml:space="preserve"> ¿De qué tipo de clasificación (alineación) se esta hablando, de la categoría general o se sigue hablando de  la etiqueta (4) alineación curricular?</w:t>
      </w:r>
    </w:p>
  </w:comment>
  <w:comment w:id="164" w:author="Ramses Vazquez Lira" w:date="2018-06-20T10:58:00Z" w:initials="RVL">
    <w:p w14:paraId="32B5DE3C" w14:textId="77777777" w:rsidR="00545AF8" w:rsidRDefault="00545AF8" w:rsidP="00545AF8">
      <w:pPr>
        <w:pStyle w:val="Textocomentario"/>
      </w:pPr>
      <w:r>
        <w:rPr>
          <w:rStyle w:val="Refdecomentario"/>
        </w:rPr>
        <w:annotationRef/>
      </w:r>
      <w:r w:rsidRPr="00001685">
        <w:t xml:space="preserve">En la sección de discusión hacer </w:t>
      </w:r>
      <w:r>
        <w:t xml:space="preserve">énfasis en la analogía de que este tipo de modelos al ser de diagnóstico, permiten tener idea general de como se comporta un rasgo cognitivo. </w:t>
      </w:r>
    </w:p>
    <w:p w14:paraId="061B78D8" w14:textId="77777777" w:rsidR="00545AF8" w:rsidRPr="00001685" w:rsidRDefault="00545AF8" w:rsidP="00545AF8">
      <w:pPr>
        <w:pStyle w:val="Textocomentario"/>
      </w:pPr>
      <w:r>
        <w:t xml:space="preserve">Plantear la analogía de la Diabetes-Hipertensión-Cancer, etc… acerca de que no se requiere tener una confirmación (1/0) de la enfermedad, de hecho, en toda esta vertiente científica solo necesitas evidencia probabilística para poder tomar cartas sobre el asunto, no hasta que ya tienes total confirmación de la enfermedad. </w:t>
      </w:r>
    </w:p>
  </w:comment>
  <w:comment w:id="167" w:author="Ramses Vazquez Lira" w:date="2018-06-20T11:43:00Z" w:initials="RVL">
    <w:p w14:paraId="66F7B029" w14:textId="77777777" w:rsidR="00545AF8" w:rsidRDefault="00545AF8" w:rsidP="00545AF8">
      <w:pPr>
        <w:pStyle w:val="parrafos0"/>
      </w:pPr>
      <w:r>
        <w:rPr>
          <w:rStyle w:val="Refdecomentario"/>
        </w:rPr>
        <w:annotationRef/>
      </w:r>
      <w:r w:rsidRPr="00AA0DD3">
        <w:t xml:space="preserve">Atendiendo </w:t>
      </w:r>
      <w:r>
        <w:t xml:space="preserve">a la evaluación de </w:t>
      </w:r>
      <w:r w:rsidRPr="00AA0DD3">
        <w:t>la calidad de los ítems según los parámetros de adivinación y desliz, se destaca que hay una serie de ítems que requerirán ser modificados dado que presentan valores muy altos en los parámetros.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472E0FDA" w14:textId="77777777" w:rsidR="00545AF8" w:rsidRPr="001B45D5" w:rsidRDefault="00545AF8" w:rsidP="00545AF8">
      <w:pPr>
        <w:pStyle w:val="Textocomentario"/>
      </w:pPr>
    </w:p>
  </w:comment>
  <w:comment w:id="171" w:author="Ramses Vazquez Lira" w:date="2018-06-20T10:56:00Z" w:initials="RVL">
    <w:p w14:paraId="4D22FACE" w14:textId="77777777" w:rsidR="00545AF8" w:rsidRPr="00AA455E" w:rsidRDefault="00545AF8" w:rsidP="00545AF8">
      <w:pPr>
        <w:pStyle w:val="Textocomentario"/>
      </w:pPr>
      <w:r>
        <w:rPr>
          <w:rStyle w:val="Refdecomentario"/>
        </w:rPr>
        <w:annotationRef/>
      </w:r>
      <w:r w:rsidRPr="00AA455E">
        <w:t>Falta complementar este apartado</w:t>
      </w:r>
    </w:p>
  </w:comment>
  <w:comment w:id="173" w:author="Alejandro" w:date="2019-05-20T16:35:00Z" w:initials="A">
    <w:p w14:paraId="57ABE2B2" w14:textId="6841F15A" w:rsidR="006E6424" w:rsidRDefault="006E6424">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4964FB6E" w15:done="0"/>
  <w15:commentEx w15:paraId="420E8D31" w15:paraIdParent="4964FB6E" w15:done="0"/>
  <w15:commentEx w15:paraId="103B8D84" w15:done="0"/>
  <w15:commentEx w15:paraId="57B0BFAB" w15:done="0"/>
  <w15:commentEx w15:paraId="061B78D8" w15:done="0"/>
  <w15:commentEx w15:paraId="472E0FDA" w15:done="0"/>
  <w15:commentEx w15:paraId="4D22FACE"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7693CE" w14:textId="77777777" w:rsidR="00FA2554" w:rsidRDefault="00FA2554" w:rsidP="00D143EA">
      <w:pPr>
        <w:spacing w:after="0" w:line="240" w:lineRule="auto"/>
      </w:pPr>
      <w:r>
        <w:separator/>
      </w:r>
    </w:p>
  </w:endnote>
  <w:endnote w:type="continuationSeparator" w:id="0">
    <w:p w14:paraId="5F2FF615" w14:textId="77777777" w:rsidR="00FA2554" w:rsidRDefault="00FA2554"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CAF04A" w14:textId="77777777" w:rsidR="00FA2554" w:rsidRDefault="00FA2554" w:rsidP="00D143EA">
      <w:pPr>
        <w:spacing w:after="0" w:line="240" w:lineRule="auto"/>
      </w:pPr>
      <w:r>
        <w:separator/>
      </w:r>
    </w:p>
  </w:footnote>
  <w:footnote w:type="continuationSeparator" w:id="0">
    <w:p w14:paraId="1E9678A5" w14:textId="77777777" w:rsidR="00FA2554" w:rsidRDefault="00FA2554" w:rsidP="00D143EA">
      <w:pPr>
        <w:spacing w:after="0" w:line="240" w:lineRule="auto"/>
      </w:pPr>
      <w:r>
        <w:continuationSeparator/>
      </w:r>
    </w:p>
  </w:footnote>
  <w:footnote w:id="1">
    <w:p w14:paraId="40D58D26" w14:textId="77777777" w:rsidR="006E6424" w:rsidRPr="001B4871" w:rsidRDefault="006E6424"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6E6424" w:rsidRDefault="006E6424"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6E6424" w:rsidRPr="00D44E6D" w:rsidRDefault="006E6424"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6E6424" w:rsidRDefault="006E6424">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6E6424" w:rsidRPr="008E1F0C" w:rsidRDefault="006E6424"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6E6424" w:rsidRDefault="006E6424">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432C"/>
    <w:rsid w:val="00055F5A"/>
    <w:rsid w:val="000561EC"/>
    <w:rsid w:val="00061A00"/>
    <w:rsid w:val="00062F6D"/>
    <w:rsid w:val="00075716"/>
    <w:rsid w:val="000949B2"/>
    <w:rsid w:val="000B723B"/>
    <w:rsid w:val="000C0BFA"/>
    <w:rsid w:val="000C60E2"/>
    <w:rsid w:val="000E16C3"/>
    <w:rsid w:val="000E701D"/>
    <w:rsid w:val="000F1B5F"/>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63A82"/>
    <w:rsid w:val="00282FF7"/>
    <w:rsid w:val="002A6B02"/>
    <w:rsid w:val="002D47A9"/>
    <w:rsid w:val="002F13DB"/>
    <w:rsid w:val="002F68E3"/>
    <w:rsid w:val="00336961"/>
    <w:rsid w:val="00337835"/>
    <w:rsid w:val="00350C40"/>
    <w:rsid w:val="003525F3"/>
    <w:rsid w:val="003559E9"/>
    <w:rsid w:val="00376F16"/>
    <w:rsid w:val="00377513"/>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C4B42"/>
    <w:rsid w:val="007C63AD"/>
    <w:rsid w:val="007E09FD"/>
    <w:rsid w:val="007E5AB1"/>
    <w:rsid w:val="007E66DA"/>
    <w:rsid w:val="007F3FAF"/>
    <w:rsid w:val="00805EFE"/>
    <w:rsid w:val="00807782"/>
    <w:rsid w:val="0082219B"/>
    <w:rsid w:val="0084771B"/>
    <w:rsid w:val="00862BFE"/>
    <w:rsid w:val="00866E14"/>
    <w:rsid w:val="00872ECE"/>
    <w:rsid w:val="00873C4D"/>
    <w:rsid w:val="0087748A"/>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A207D"/>
    <w:rsid w:val="009A4D3A"/>
    <w:rsid w:val="009B4F36"/>
    <w:rsid w:val="009B56D1"/>
    <w:rsid w:val="009B7779"/>
    <w:rsid w:val="009D377F"/>
    <w:rsid w:val="009E0580"/>
    <w:rsid w:val="00A122BF"/>
    <w:rsid w:val="00A349FE"/>
    <w:rsid w:val="00A42FFF"/>
    <w:rsid w:val="00A54A4A"/>
    <w:rsid w:val="00A65662"/>
    <w:rsid w:val="00A8385D"/>
    <w:rsid w:val="00AD31E3"/>
    <w:rsid w:val="00AE0916"/>
    <w:rsid w:val="00B16D30"/>
    <w:rsid w:val="00B30302"/>
    <w:rsid w:val="00B35EE4"/>
    <w:rsid w:val="00B8670E"/>
    <w:rsid w:val="00BC50F5"/>
    <w:rsid w:val="00BD0B1E"/>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2CD0"/>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2554"/>
    <w:rsid w:val="00FA33D8"/>
    <w:rsid w:val="00FA4E92"/>
    <w:rsid w:val="00FB171D"/>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header" Target="header2.xml"/><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image" Target="media/image27.png"/><Relationship Id="rId40" Type="http://schemas.openxmlformats.org/officeDocument/2006/relationships/image" Target="media/image30.png"/><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21.emf"/><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eader" Target="header3.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9A50B5-1093-4064-A391-C93B0EAEF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0</Pages>
  <Words>12692</Words>
  <Characters>69808</Characters>
  <Application>Microsoft Office Word</Application>
  <DocSecurity>0</DocSecurity>
  <Lines>581</Lines>
  <Paragraphs>16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2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cp:revision>
  <dcterms:created xsi:type="dcterms:W3CDTF">2019-06-13T05:06:00Z</dcterms:created>
  <dcterms:modified xsi:type="dcterms:W3CDTF">2019-06-13T05:06:00Z</dcterms:modified>
</cp:coreProperties>
</file>